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2.xml" ContentType="application/inkml+xml"/>
  <Override PartName="/ppt/notesSlides/notesSlide6.xml" ContentType="application/vnd.openxmlformats-officedocument.presentationml.notesSlide+xml"/>
  <Override PartName="/ppt/ink/ink3.xml" ContentType="application/inkml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notesSlides/notesSlide10.xml" ContentType="application/vnd.openxmlformats-officedocument.presentationml.notesSlide+xml"/>
  <Override PartName="/ppt/ink/ink7.xml" ContentType="application/inkml+xml"/>
  <Override PartName="/ppt/notesSlides/notesSlide11.xml" ContentType="application/vnd.openxmlformats-officedocument.presentationml.notesSlide+xml"/>
  <Override PartName="/ppt/ink/ink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9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475" r:id="rId3"/>
    <p:sldId id="490" r:id="rId4"/>
    <p:sldId id="491" r:id="rId5"/>
    <p:sldId id="476" r:id="rId6"/>
    <p:sldId id="477" r:id="rId7"/>
    <p:sldId id="478" r:id="rId8"/>
    <p:sldId id="479" r:id="rId9"/>
    <p:sldId id="480" r:id="rId10"/>
    <p:sldId id="492" r:id="rId11"/>
    <p:sldId id="493" r:id="rId12"/>
    <p:sldId id="482" r:id="rId13"/>
    <p:sldId id="483" r:id="rId14"/>
    <p:sldId id="494" r:id="rId15"/>
    <p:sldId id="495" r:id="rId16"/>
    <p:sldId id="496" r:id="rId17"/>
    <p:sldId id="484" r:id="rId18"/>
    <p:sldId id="485" r:id="rId19"/>
    <p:sldId id="486" r:id="rId20"/>
    <p:sldId id="487" r:id="rId21"/>
    <p:sldId id="488" r:id="rId22"/>
    <p:sldId id="489" r:id="rId23"/>
    <p:sldId id="283" r:id="rId24"/>
    <p:sldId id="291" r:id="rId25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7" autoAdjust="0"/>
    <p:restoredTop sz="94343" autoAdjust="0"/>
  </p:normalViewPr>
  <p:slideViewPr>
    <p:cSldViewPr snapToGrid="0" snapToObjects="1">
      <p:cViewPr varScale="1">
        <p:scale>
          <a:sx n="73" d="100"/>
          <a:sy n="73" d="100"/>
        </p:scale>
        <p:origin x="18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394"/>
    </p:cViewPr>
  </p:sorterViewPr>
  <p:notesViewPr>
    <p:cSldViewPr snapToGrid="0" snapToObjects="1">
      <p:cViewPr varScale="1">
        <p:scale>
          <a:sx n="36" d="100"/>
          <a:sy n="36" d="100"/>
        </p:scale>
        <p:origin x="2010" y="54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16:50.9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46 15762 377 0,'0'0'2'16,"0"0"0"-16,0 0 1 16,0 0-2-16,0 0-8 15,0 0-10-15,0 0-29 16,0 0-29-16,0 0-10 15</inkml:trace>
  <inkml:trace contextRef="#ctx0" brushRef="#br0" timeOffset="4315">22145 2951 200 0,'0'0'9'0,"-1"-14"4"15,1 14 4-15,-5-16 4 16,3 7 2-16,-3-3 0 0,-1 3 1 16,1 1-2-16,5 8-5 15,-12 2-6-15,8 10-4 16,4 8-3-16,1 3 0 15,8 7-2-15,4 5 3 0,9 3 1 16,10-1 0 31,6-3 2-47,12-2 0 0,3-2 0 0,2-11 0 0,7-5 1 0,-3-12-2 0,0-3 0 15,-9-11 0-15,0-10 2 16,-12-8-1-16,-8-13-2 31,-8 3-4-31,-9-2-3 16,-4 1-5-16,-9 4-5 15,3 5-11-15,-10 4-17 16,-5 4-50-16,9 12 0 0</inkml:trace>
  <inkml:trace contextRef="#ctx0" brushRef="#br0" timeOffset="4586">22273 2383 388 0,'0'0'2'0,"0"0"0"15,-13-3 0-15,2 3 0 0,-2 0 0 16,2 0 0-16,-4 2-4 16,2 4-7 15,0 0-23-31,4 4-43 0,10 0-5 0</inkml:trace>
  <inkml:trace contextRef="#ctx0" brushRef="#br0" timeOffset="4771">22674 2338 369 0,'0'0'2'0,"0"0"0"16,0 0 1-16,0 0 0 15,0 0 1-15,0 0-2 0,0 0-1 16,0 0-7-16,9 13-13 16,-5-1-43-16,7-12-17 15</inkml:trace>
  <inkml:trace contextRef="#ctx0" brushRef="#br0" timeOffset="5189">22160 1968 175 0,'-10'1'6'0,"-12"11"1"15,-8 9 3-15,-10 14 4 0,-6 10 5 16,-13 44 6-1,-2 24 2-15,-2 15-1 16,18 16-5-16,16 15-2 16,22 11-1-16,14 0-2 0,26 2-6 15,23-37-7-15,19-21 2 31,12-17-2-31,16-24 3 0,8-26-1 0,16-31 1 16,10-20 2-16,12-31 1 16,18-23-2-16,8-23-1 0,12-15 1 15,0-10-2-15,-10-11-1 16,-15-8-3-16,-27-8-2 15,-29-4-2-15,-37 3-3 0,-43 2-2 16,-35 7 1-16,-43 0-3 16,-31 8-1-16,-30 22-1 31,-21 20-4-16,-17 23-8-15,-18 25-37 0,-1 22-21 0</inkml:trace>
  <inkml:trace contextRef="#ctx0" brushRef="#br0" timeOffset="6148">712 14857 289 0,'0'0'5'0,"0"0"2"15,0 0-1 1,0 0 0-16,0 10 1 0,-12 14 2 0,-8 15 0 15,-8 15 2-15,-11 17-3 16,-10 15 0-16,-8 11 2 16,-4 5-1-16,-3 2-1 0,5-15-1 15,7-10-3-15,11-14-7 16,6-18-8-16,13-20-32 15,10-16-36-15,10-22-7 16</inkml:trace>
  <inkml:trace contextRef="#ctx0" brushRef="#br0" timeOffset="6325">220 15091 374 0,'10'0'1'0,"14"4"-1"0,13 8 0 15,12 5 0-15,12 8 0 16,8 6 0-16,9 8 0 15,8 4 1-15,-5 6-3 16,-13-3-6-16,-8-1-12 16,-10-2-41-16,-15-13-18 0</inkml:trace>
  <inkml:trace contextRef="#ctx0" brushRef="#br0" timeOffset="6926">175 14369 175 0,'0'0'2'16,"0"0"1"-16,0 0 4 0,0 0 4 16,0 10 3-16,12-4 1 15,4 2 1-15,8 3 2 16,6 2 0-16,10 6-2 15,2 4-1 1,3 6-1-16,-5 5-2 0,-2 6-1 0,-10 2 0 16,-10 1 0-16,-8 1-3 15,-10 1-4-15,-16-11-10 0,-8-7-33 16,-5-2-38-16,-11-15-6 15</inkml:trace>
  <inkml:trace contextRef="#ctx0" brushRef="#br0" timeOffset="7056">285 14318 350 0,'9'-11'1'0,"11"-9"-1"16,8-2-2-16,7-8-10 16,4-5-36-16,10 1-28 31</inkml:trace>
  <inkml:trace contextRef="#ctx0" brushRef="#br0" timeOffset="7519">743 13856 234 0,'0'0'2'0,"0"0"-1"16,-11 0 2-1,-3 10 0-15,1 7 5 0,-7 14 1 16,5 13 4-16,-4 9 1 0,9 15-1 16,1 11-1-16,11 4 2 15,13 2-1-15,8-8-1 16,12-14 0-16,1-15-1 15,10-14 1-15,-3-19-1 0,0-15 0 16,-5-9-2-16,-7-16-3 16,-11-1-7-16,-8-4-2 31,-14 4-3-31,-18 4-1 0,-5 6 0 0,-6 3 0 0,0 4 1 15,2 5 4-15,6 0 4 16,14-3 1-16,15-4 2 16,19-9-1-16,20-5-6 15,6-11-15-15,13-3-58 16,11-2-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23:55.3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17 3571 366 0,'0'0'5'15,"-2"-8"0"-15,2-7 4 0,12-6 0 16,10-14 2-16,20-11 3 16,20-16 1-16,21-8 1 15,25-4-4-15,14 2-2 0,6 4-1 16,-2 6-3-16,-9 16-3 15,-15 12-2-15,-22 14-4 16,-20 8-2-16,-24 8-4 16,-16 3-5-16,-12 1-24 0,-8 0-48 15,0 0-3-15</inkml:trace>
  <inkml:trace contextRef="#ctx0" brushRef="#br0" timeOffset="536">16673 2626 360 0,'0'0'3'0,"0"0"5"16,16-15 2-16,4-5 1 0,7-8 2 15,9-5-2-15,2-8 3 16,7-8-4 15,0-3-3-31,-9-5-5 0,0 4-4 0,-14-3-1 0,-11 3-1 0,-10 3 0 16,-11 3-2-16,-9 4 3 15,-6 7 2-15,-6 12 0 16,-2 11 1-16,-3 16 1 16,3 18 1-16,1 16 1 0,6 16 1 15,1 17 3-15,6 17 1 16,3 3-1-16,3 7 2 31,6-3-1-31,2-2 0 0,2-9-1 0,2-8-3 0,1-8-2 16,0-13-2-16,4-9-1 15,3-11-4-15,1-12-5 16,5 0-14-16,0-5-59 15,3-17-5-15</inkml:trace>
  <inkml:trace contextRef="#ctx0" brushRef="#br0" timeOffset="866">17060 2534 344 0,'0'0'6'0,"12"13"3"0,-2 4 4 15,5 3 1-15,-1 1 2 16,2 4 0-16,0 0 2 16,1 0 0-1,-4-3-4-15,-3-9-3 0,-10-13-2 0,9 10-1 16,-9-10-3-16,0-16 0 15,0-1-2-15,-4-7-1 16,0-1-2-16,-1-6 0 16,3-3 0-16,4-5-2 0,11 5-2 15,2 1-4-15,9 1-6 16,3 1-10-16,9-5-49 15,1 11-21 17</inkml:trace>
  <inkml:trace contextRef="#ctx0" brushRef="#br0" timeOffset="1158">17546 2331 381 0,'0'0'7'0,"0"0"1"16,15 3 3-16,5-3 0 16,7-7-1-16,5-3 0 0,7-2-2 15,1-3 1-15,8-4-5 16,-6-1-5-16,-5-1-4 15,-9-1-2-15,-10 1-1 16,-12 3 2-16,-6 4-2 0,-11 3-1 16,-9 7 1-16,-8 4 2 15,-7 9 2-15,0 9 3 47,-2 8 5-47,5 4 1 0,2 6 3 0,8-1 0 0,5 0 2 0,11-1 0 0,6-8-1 16,12-2 0-16,10-7-5 15,5-7-7-15,8-1-11 0,-5-3-40 16,11-6-31-16,-3-7-3 15</inkml:trace>
  <inkml:trace contextRef="#ctx0" brushRef="#br0" timeOffset="1603">18173 2088 319 0,'0'0'3'0,"-5"1"-1"15,-6 6 2-15,-5 6 3 0,-1 5 3 16,-4 7 1-16,-1 2 3 15,-1 7 3-15,4 0-2 47,5-1 1-47,7-2-2 0,7-8-2 0,10-4-1 0,9-10-2 0,8-8-3 0,4-9-4 16,2-8-3-1,0-7-2-15,-3-8-1 0,-1 0-1 0,-10-3 1 16,-5-2-2-16,-8 9 1 16,-5 3 3-16,0 3 1 15,-2 8 2-15,1 13 0 16,-6 7 1-16,6 15 0 15,-1 13 3-15,1 3 0 0,3 9 2 16,1 6 0-16,2 2 0 16,-2-5-1-16,3-4 0 15,-3 0 0 1,2-8-3-16,-4-10-2 0,2-2-4 0,-2-7-2 15,2-6-8-15,-4-13-25 16,0 0-50-16,8-15-2 16</inkml:trace>
  <inkml:trace contextRef="#ctx0" brushRef="#br0" timeOffset="2134">18556 2010 322 0,'0'0'5'0,"0"6"4"47,0 7 4-47,2 6 0 0,1 7 3 0,-1 6 2 0,2 4-2 0,4 6 3 0,2-2-3 16,1-8-5-16,1-1-1 15,2-11 0-15,2-4-2 16,3-10-1-16,2-6-2 16,-1-9-3-16,2-12-1 0,-1-2-2 15,0-12 0-15,-3-8-2 16,0-8 1-16,-6-4-2 15,-2 4 3 17,-2 1 1-32,-2 6-1 0,-4 5 1 0,0 8 1 0,-2 11-2 0,0 7 0 15,0 13 0-15,0 0-1 16,0 0 2-16,0 18-1 0,0 9 2 15,1 5-1-15,1 6 1 16,0 5 1-16,2 6 0 16,0-3 0-16,-1 0 0 15,5-8-1 1,0-9 2-16,0-1 1 0,6-10 0 15,0-1-1-15,0-7 0 16,0-4-3-16,2-4 0 16,-3-1 0-16,2-1 0 15,-1-3-6-15,-4-1-5 0,-1-8-5 16,2 6-13-16,-11 6-53 15,18-21-10 1</inkml:trace>
  <inkml:trace contextRef="#ctx0" brushRef="#br0" timeOffset="2453">19145 2080 396 0,'0'0'5'16,"0"0"1"-16,17-3 2 0,-1-2 1 31,4-1 1-31,4-5 0 0,3 1 0 0,-1-6 1 16,3-3-5-16,-7-1-3 15,-2-4-3-15,-11-1-2 16,-4-3 0-16,-5 5-2 0,-6-1 0 15,-6 5-1-15,-4 7 1 16,-5 4 1-16,2 8 2 16,-3 17 1-16,-1 10 1 15,5 10 0-15,4 5 2 0,5 5 0 31,4 2 1-15,5-1-1-16,3-4 0 0,7-11 0 0,4-6-3 0,4-8-3 16,-2-9-11-16,8-12-50 0,-4-2-25 15</inkml:trace>
  <inkml:trace contextRef="#ctx0" brushRef="#br0" timeOffset="2834">19482 2046 384 0,'0'0'5'0,"1"14"1"0,1-3 0 15,3 3 3-15,-2 3 2 0,3 1-1 16,-2 0 1 0,1 1 1-16,0-5-4 0,-2-4 0 15,-3-10-2-15,0 0-1 16,13 0-2-16,-8-9-1 15,5-13 0-15,1-8-2 16,4-5 0-16,2-5-2 0,3-3 1 16,4 3-2-16,-1 3 3 15,-1 8 0-15,-1 8 0 16,3 12 0-16,-4 7 2 0,-1 9-1 15,-2 12 1-15,-4 6 0 32,-3 5-1-32,-2 5 1 0,-5 5-1 0,-4-2 0 15,1-4 0-15,-3-3-2 0,-1-5-1 16,-3-4-3-16,2-6-3 15,5-16-6-15,-5 11-18 16,11-11-59-16,-6 0-2 16</inkml:trace>
  <inkml:trace contextRef="#ctx0" brushRef="#br0" timeOffset="3122">20144 1642 283 0,'0'0'9'16,"-12"19"4"-16,-1 5 4 16,1 4 1-16,-5 7 2 15,2 11 3-15,-2 5 0 0,5 3-1 16,4-2-5-16,8-7-6 15,1-5-2-15,14-6-3 16,6-9-2-16,0-9-2 16,7-6-4-1,-3-10-5-15,7-5-8 0,-4-14-7 0,1-8-26 16,-3-5-33-16,-3-8 0 15</inkml:trace>
  <inkml:trace contextRef="#ctx0" brushRef="#br0" timeOffset="3382">20335 1752 154 0,'0'0'19'16,"0"0"3"-16,8 0 0 0,-8 0 5 15,5 6 3-15,-3 6 2 16,2 3 0-16,-2 6 1 15,0 8-14-15,4 0-2 47,-1 3 0-47,9-4-3 0,-1-6-3 0,8-5-1 0,4-10-3 0,7-7 0 0,1-11-2 16,0-6-3-16,0-7-1 15,-3 0-2-15,-2 2 1 0,-6 2-2 16,-7 6 2-16,-2 11 0 16,-3 10 1-16,-1 18 1 15,0 14-1-15,-1 14 2 0,1 7-2 47,6 10 3-47,0 0 0 0,3-2 0 0,4-3-7 0,-6-13-22 0,10-4-60 16,1-9-3-16</inkml:trace>
  <inkml:trace contextRef="#ctx0" brushRef="#br0" timeOffset="8984">1258 6629 118 0,'0'0'-3'0,"0"0"8"16,0 0 3-16,0 0 4 15,-6 7 3-15,6 7 3 16,2 6 3-16,1 6-1 16,4 6 6-16,-1-1-5 0,4 5-2 15,-2 0-2-15,1 3-1 16,-1-5 0-16,7 1-2 15,-2 1-1-15,6 0-2 16,-6 0-1-16,7 0-1 0,-4-2-2 16,-1-2-3-16,3-3-1 15,-6-4-1-15,-2-4 0 47,0-3 0-47,-3-4-1 0,-2-5 1 0,-5-9 0 0,8 16 1 0,-8-16 2 0,0 0 1 16,0 0 1-16,0 0 0 15,10-11 0-15,-4-10-1 16,2-12 1-16,3-13-2 0,0-13-1 15,3-15-1-15,6-10-1 16,0-6 0-16,-1 1 0 16,1-1-1-16,-3 6 0 15,-2 13 0 16,0 8-1-31,-5 13-1 0,0 13-3 0,-5 8-5 0,5 13-7 0,-3 6-8 16,3 7-46-16,0 10-17 16</inkml:trace>
  <inkml:trace contextRef="#ctx0" brushRef="#br0" timeOffset="9623">1730 7088 212 0,'0'0'5'16,"0"12"5"-16,4 0 4 15,1 7 2-15,1 2 3 31,0 2-1-31,0 4 2 0,3 0 0 0,-3-4-4 0,-1-5-3 16,0-3 0-16,-3-6-3 16,-2-9-1-16,0 0 0 15,6 9 0-15,-6-9-1 16,6-7-1-16,-2-3-1 0,-1-4-2 15,3-5 0-15,0-2-2 16,-1-4-1-16,3-1 0 16,-1-1 0 15,-1 2-1-31,0 4-1 0,1 2-2 0,-3 8 0 0,-4 11-1 0,17-10 1 15,-6 11 0-15,-2 11 1 16,2 5 0-16,-1 2 1 16,1 5 2-16,-3-1 1 0,2-2 1 15,-7-3 1-15,3-4 0 16,-6-14 0-16,0 0-1 15,12-1 1-15,-1-18-1 47,-4081-3 0-47,8165 0-1 0,-4079 0-2 0,0-1-2 0,2 4 1 0,-1 7 0 0,-3 6-1 16,0 6 1-16,0 7 0 0,-1 5 1 15,2 4 1-15,4-2-2 16,4 5-9-16,0-4-26 16,4 2-49-16,3-4-2 15</inkml:trace>
  <inkml:trace contextRef="#ctx0" brushRef="#br0" timeOffset="13176">5782 10019 203 0,'18'-2'6'0,"15"-1"2"15,10-1 1-15,10 0 0 0,12-1-3 16,1 3-8-16,11-3-25 16,6 4-32-16,-19 1-9 15</inkml:trace>
  <inkml:trace contextRef="#ctx0" brushRef="#br0" timeOffset="14033">5689 15129 269 0,'0'0'4'16,"30"0"1"-16,8-3 1 15,14-4-1-15,11 3 1 16,13-2-4-16,3 1-12 16,15-7-46-16,5 7-15 0</inkml:trace>
  <inkml:trace contextRef="#ctx0" brushRef="#br0" timeOffset="14964">3243 9472 189 0,'0'0'0'15,"0"0"1"-15,0 0 6 16,9 6 4-16,-2 8 5 0,1 5 3 16,2 9 2-16,1 8 0 15,4 7 2-15,-4 7-1 16,1-2-4-16,0 4-5 15,0-6-2-15,-2-6-4 0,-1-8 0 16,-2-11-1-16,-1-2 0 16,-1-9 1-16,-5-10 1 15,0 0 0-15,11-7-1 16,-3-12 0-16,0-6 0 0,5-9-2 15,3-6-1-15,-1-7-2 16,3-2-1-16,0 2-2 16,-2 1-2-1,0 9-5-15,-6 2-5 0,2 13-9 16,-2 5-20-16,-4 9-41 0,4 8-7 15</inkml:trace>
  <inkml:trace contextRef="#ctx0" brushRef="#br0" timeOffset="15538">3766 9835 215 0,'0'8'7'0,"0"6"3"16,4 2 2-16,-1 1 1 0,-1 3 2 16,3-1 1-16,0 0 3 15,0 1 1-15,-4-11-4 31,-1-9-4-31,0 0-1 0,12 0 0 0,-12 0-1 16,10-18-3-16,-3 2-3 0,2-3-1 16,0 0-1-16,2-5-1 15,3 0 0-15,-2 2 0 31,2 4-1-31,-2 1 0 0,-2 6 1 16,2 4 0-16,1 6 0 0,-1 1 1 0,-4 9 1 16,4 7 1-1,-1 6 0-15,0 1 0 0,-2 2 1 16,-1-2 0-16,-1-3-1 15,-1-3 1-15,-3-5 0 0,-3-12-1 16,0 0 0-16,0 0-1 16,8-21 0-16,-4 4 0 31,6-6-1-31,-2 0-2 0,5-2 0 0,3 4 0 0,-2 4 0 15,5 8-1-15,-1 8 1 16,-2 2 0-16,2 8 1 0,0 7-1 16,2-3 2-16,2 1 0 15,4-2-1-15,0-6-2 16,5 0-5-16,-4-6-10 15,9-8-56-15,-5 8-15 32</inkml:trace>
  <inkml:trace contextRef="#ctx0" brushRef="#br0" timeOffset="16244">2598 15441 317 0,'0'0'3'16,"6"0"3"-16,8-5 2 0,7-2 0 15,13-5 0-15,8-1 0 16,4-3-1-16,12-1-1 15,-1 1-7-15,4-1-11 16,-9 4-15-16,-1-1-35 16,-4 4-19-16</inkml:trace>
  <inkml:trace contextRef="#ctx0" brushRef="#br0" timeOffset="16719">3228 14890 165 0,'0'0'8'0,"0"0"6"15,11 7 4-15,-5 4 4 16,7 4 3-16,-2 5 1 15,4 6 0-15,0 4 1 16,0 7-6-16,1 0-4 0,-2 5-5 16,2-3-3-16,-3 1-3 15,3-2 0-15,-2-5-2 0,0-3 1 16,-2-5-1-16,-1-8 1 15,-2-2 3-15,-9-15 0 16,15 11 0-16,-15-11 0 16,8-22 0-16,-3-8-1 0,-1-9-1 15,3-12 0-15,2-9-3 47,-3-8-2-47,2 0 0 0,-1 1-2 0,-2 6-4 0,0 10-5 0,-3 9-13 0,2 4-44 16,-1 18-21-1</inkml:trace>
  <inkml:trace contextRef="#ctx0" brushRef="#br0" timeOffset="17283">3779 15291 265 0,'0'0'5'16,"0"0"3"-16,10 17 3 0,-5-5 3 15,6 2 0 17,1 4 2-32,0 1 1 0,1 0 0 0,-6-3 0 0,4-3-5 15,-6-3-1-15,-5-10-3 0,9 8 0 16,-9-8-1-16,0 0-1 15,5-11-1-15,-3-2-2 16,0 0-1-16,4-3-1 16,0 1 0-16,0-4-1 15,0 3 0-15,2 0-1 31,2 3 0-31,-1 3 0 0,1 3 0 0,2 1 1 0,2 4-1 16,0 2 1-16,0 0-1 0,1 2 2 16,-2 1 0-16,-3 0 1 15,2 3-1-15,-12-6 2 16,8 2-1-16,-8-2 1 16,0 0 0-16,7-8-1 15,-2-1 0-15,5-3-2 0,0 0 1 16,7 0-2-16,2 3 1 31,5 5 0-31,2 4-1 0,0 3 2 0,3 9-1 16,-2 4 1-16,0-1 0 0,2 0-3 15,-2-6-6 32,10-2-17-47,11-7-59 0,-10-11-3 0</inkml:trace>
  <inkml:trace contextRef="#ctx0" brushRef="#br0" timeOffset="18250">6054 12521 290 0,'0'0'7'0,"0"0"0"16,-7-7 0-16,6-3 1 15,1 0 0-15,1-7-1 16,5 0 0-16,2 0 0 15,5 3-5-15,1-1-2 0,-1 5 2 16,0 6 1-16,-3 4 3 16,-4 7 3-16,-6 5 1 15,0 4 3-15,-6-4 1 0,-1 1 0 16,-2-5-2-16,-2-3-1 15,3-5-5-15,8 0-6 16,-11-15-9-16,7-2-14 16,4 1-59-16,3 3-5 0</inkml:trace>
  <inkml:trace contextRef="#ctx0" brushRef="#br0" timeOffset="19935">9504 12462 188 0,'0'0'9'0,"0"0"5"16,-10-4 0-16,10 4 2 16,-1-15-1-16,1 6 0 0,4-4 1 15,10 1 0-15,4-1-8 16,1 5-3-16,5 5-1 15,-6 3 2-15,0 2 0 0,-6 11 1 16,-1 4 2-16,-14 1 2 16,-10 2 2-16,-6-7 0 15,-4-1-2-15,0-8 0 0,-2-6-5 16,7-8-10-16,-2 3-66 15,17-17-9-15</inkml:trace>
  <inkml:trace contextRef="#ctx0" brushRef="#br0" timeOffset="20663">13348 12463 158 0,'0'0'9'0,"-9"0"7"15,9 0 4-15,-10 2 0 16,10-2 1-16,0 0-1 15,-7-13-1-15,15 4 1 0,12-5-9 16,0 5-6-16,3-2-2 16,-1 2-1-16,2 4 3 15,-6 5 2 1,-3 2 1-16,-10 6 4 0,-5 6 2 0,-6-3 3 15,-3 2 0-15,-5-7-1 16,-1 0-1-16,3-6-3 16,-1 0-3-16,3-3-6 15,-2-11-13-15,7 5-70 0,5 9-6 16</inkml:trace>
  <inkml:trace contextRef="#ctx0" brushRef="#br0" timeOffset="21437">17337 12477 253 0,'0'0'2'16,"0"0"2"-16,0-12 5 15,1 4 4-15,-1 8 3 16,17-16 1-16,-9 5 2 16,4 2 2-16,-3 2 2 0,-1 2-1 15,-8 5-5-15,0 0-3 16,0 0-3-16,-8-3-2 15,-10 3-3-15,-7 0-6 16,5 3-18-16,5 0-66 16,-3-3-1-16</inkml:trace>
  <inkml:trace contextRef="#ctx0" brushRef="#br0" timeOffset="22130">21351 12364 270 0,'0'0'8'0,"0"0"3"16,0 0 2-16,0 0 0 15,0 0 1-15,0 0 0 0,8 0 0 16,2-3 2-16,1-4-6 47,0 1-3-47,-1 0 0 0,0 3 1 0,-10 3 0 0,12-5 0 0,-12 5 0 0,0 0-1 15,-9 0-1-15,9 0-4 16,-10 0-8-16,10 0-20 16,0 0-56-16,0 0-3 15</inkml:trace>
  <inkml:trace contextRef="#ctx0" brushRef="#br0" timeOffset="27609">6094 12348 14 0,'0'0'2'0,"0"0"0"16,0 0 2-16,2-13 0 15,-2 13 2-15,5-15 3 0,-1 5-1 16,-1-3 0-16,0-3 1 15,0 4-2-15,2-3-2 16,-1 1-1-16,1-2-1 16,1 0-1-16,1-3 4 0,-2 3 1 15,-1-5 4-15,0 2 2 16,1-3 3-16,-3 1 2 15,1-1 0-15,-3-2 0 16,1-2-4-16,1 1-1 16,1-2-4-16,0 3-3 0,3-5 0 15,-1-3-3-15,6 5 0 16,-2-5 0-16,3 4 0 15,0-4-1-15,2 2 0 0,1-2-1 16,1 4 0-16,-1 0-1 16,1 2 1-16,-2 1 1 31,0-1-2-31,2 2-2 0,-1-2 2 0,3 1 0 15,-4-3 0-15,6 1-1 0,-4 0 1 16,5 0-1-16,-2 0 1 16,0 1 0-16,-3 1-1 15,-1 0 1-15,0 2 0 0,-1-4-2 16,-1 5 1-16,-1-4-1 15,-1 4 1-15,4-3-2 16,-1 2 2-16,3-2 0 16,2 5-1-1,-1 0 2-15,2 2 0 0,-3 0 0 0,4 0 1 16,-3 4-1-16,-2-5 0 15,-1 3 0-15,1-2 1 16,-1 0-1-16,0-3 0 0,3-1 1 16,-1-1-1-16,2-1 0 15,1 2 0-15,-3-1 1 16,1 2-1-16,-3-1 0 15,3 3 0 17,-6 2 0-32,6 0 2 0,-1 1-2 0,-2 0 0 0,2 0 0 0,-2 1 0 15,4 0 1-15,-8-1-2 16,7-2 1-16,-9 4-2 15,-1-3 2-15,1 5 0 0,-2-3-1 16,-1 3 1-16,1-2-1 16,-1 3 1-16,4 2 0 15,-2-3 0-15,3 1 0 16,0 0 0-1,1-1 0 1,2-2 0-16,1 2 0 0,0 0 0 0,0 3 0 0,1-4 0 16,0 2 1-16,-1 0-1 15,2 1 0-15,-4-1 0 16,0 0 0-16,4 0 0 0,-4 2 0 15,4-2 0-15,-2 2 0 16,-1-1 0-16,-1 3 1 0,1-1-1 16,-2 3 0-16,-3-2 0 31,-9 7 0-31,15-6 0 0,-15 6 0 0,17-6 0 15,-17 6 0-15,15-4 0 16,-6 2 0-16,2-1 0 0,2-3 0 16,1 1 0-16,-2-1 0 15,2 1 0-15,-2 0 0 16,2-2-1-16,-3 2 1 15,4 1-1-15,2 0 1 0,-4 0 0 47,2 3-1-47,0-3 1 0,4 1 0 0,-4 0 0 0,3 0 0 0,-4 0 0 16,1-1 0-16,-1 1-1 0,0 0 1 15,1 1-1-15,-1 0 0 16,1 1 1-16,-2 0-1 16,4 1 1-16,-2 0 0 0,0 0-1 15,-2 0 1-15,1 0 0 16,1 1-1 15,-5 1 1-31,1 0 0 0,0 1 0 0,-2 1 1 0,5-2-1 0,-4 2 1 16,4-1-1-16,-2 1 1 15,1 1-1-15,1 0 0 63,0 1-1-63,0-1 1 0,0 3-1 0,-2 0 0 0,3 0 0 0,-2 2-1 0,-1 1 1 0,-2-2 0 0,5 4 0 15,-6 0 1-15,4 0 0 16,-3-2 1-16,-1 3 0 15,2-1 0-15,-1-1 2 0,1-2-2 16,2 0 0-16,4 2 0 16,-4-2 0 30,7 0 0-46,-5 2 0 0,4 0-1 0,-3 0 1 0,2 1 0 0,-6 3 0 0,0-2 1 0,0 3-1 16,0 0 0-16,0 3 1 16,1 4-1-16,1-5 0 0,1 6 0 15,0-4 0-15,1 4 0 16,0-6-1-16,2 2 0 15,-2-3 0-15,-2-2 0 47,-1-1 1-47,0 2-1 0,-1 0 2 0,0 2-1 0,-2 1-1 0,1 1 1 0,2 2-1 16,-2 0 1-16,4 3-1 15,-3-2 0-15,2 1 0 16,0-2 0-16,3 0 0 16,-3 0 0-16,2-2 0 0,-1 0 1 15,-1 1-1-15,1-2 1 16,0 2 0-16,-4-1 1 15,-1 4 3 17,-1 3 0-32,1 0 0 0,-5 6-1 0,3-3 1 0,4 2 0 0,-2-1-2 15,4 0 0-15,0-7-2 0,3-2-1 16,-1-2 2-16,7-1-1 15,-8-2 1-15,2 0 0 16,-2 0 0-16,1-1-1 16,-2 2 1-16,1 0 1 0,-1 1-2 31,1 1 1-31,0 2 0 0,2 1 0 0,2 2 0 15,0-2-1-15,0 4 0 16,-2 0 0-16,2-2-1 16,-2-1 1-16,2-2-2 0,-2-1 0 15,-2-2 1-15,1 2 0 16,-2-5 0-16,-2 4 1 15,2-3-1-15,-4 4 1 16,1 0-1-16,-3 3 1 16,0 0-1-16,-1 1 1 0,3 0-1 15,-2 0 1-15,3 0-1 16,0 0 0-16,2-2 1 15,1-1 0-15,-1 0 0 0,0 1 1 32,0 0 1-32,1-2-1 0,-3 3 1 0,1 0 0 15,-3 1 0-15,0 4-1 0,0 0 0 16,-1 2 2-16,-2 1-3 15,3 3 2-15,-2-1 0 16,3 1 0-16,0-2 0 16,-1 2 0-16,0-2 0 15,2-2-1-15,-4 0-1 16,1 0 1-16,-2-3-1 0,0-2-1 31,0 0 1-31,0-1-1 0,-3 1 1 0,4-3 0 16,-4 3 0-16,3 1 1 0,1 1 0 15,-1 1 0-15,-1 2 0 16,1 0 0-16,-1-2 0 15,1 4 0-15,-1-3-1 16,2-1 0-16,0-1 1 0,3 0-1 16,-1-3 1-16,0 3 0 31,0-1-1-31,1-1 0 0,-3 0 0 0,0-2-1 15,-2 2 1-15,2-4-1 0,-2 2 0 16,-2-3 0-16,3 2 1 16,-2-2-1-16,3 2 0 15,1 2 1 1,-3-1-1-16,2 3 1 0,-2-1-1 15,0 0 1-15,0 2 0 16,-1-1 0 0,-1-3 0-16,-2 2-1 0,3-6 1 15,-2 4 0-15,2-4 0 0,1 1-1 16,1 0 1-16,0 0-1 15,-1-3 1-15,1 3-1 16,-1 0 1-16,-1-2 0 16,3 1 0-16,-1 0-1 0,-1 1 2 15,2-2-2-15,-1 4 1 16,2-5-1-16,-3 1 1 15,2 1-2-15,-1-1 1 32,-1-1-1-32,1 0 1 0,-2 1 0 0,1-3-2 0,-1 2 2 15,1 0-1-15,1-2 1 16,1 0 1-16,0 2-1 15,0-2 0-15,1 0 0 0,0-2 0 16,-1-1 0-16,-1-1 0 16,1 2 0-16,0-4-1 15,-1 1 1 1,0 3 1-1,3-4-1-15,0 2 0 0,-1 0 0 0,0 1 2 0,2-2-2 16,-1 1 0-16,1 0 0 16,-1 2 0-16,2-3 0 15,-2 2 0 16,1-1 1-31,2-1-1 0,-2-1 0 0,2-1 1 0,-1-1-1 0,-2 2 0 16,1-6 0-16,1 3 0 16,1-2 0-16,-2-1 0 15,1 1 0-15,0 1 0 0,0-2 0 16,0 1 0-16,0 2 0 15,1-1 1-15,-1 2-1 16,2-1 0-16,-2 3 0 0,2 0 1 16,-1-1-1-16,-1 1 0 15,3-1 1-15,-2 0-1 16,2-1 0-16,2 0 0 15,0-2 0-15,2 1 0 16,0 0 0-16,-2 1-1 0,1 1 1 16,-2 0 0-16,0-1-1 15,0 2 1-15,0-2-1 16,3 1 1-16,-1-3 0 15,2-1 0 17,3-1 1-32,1-2-1 0,1 0 0 0,2-1 0 0,-1 0 0 0,1-1 0 15,0 2 0-15,-2-2 0 0,-2 2 0 16,-3 0 0-16,3 0 0 15,-3-1 0-15,-2 0 0 16,1 0 0-16,-1-2-1 16,1 0 1-16,1 0 1 0,-1 0-1 15,3 0 0 16,0-3 1-31,0 0-1 0,2 0 1 0,-1 0-1 0,-2 0 1 16,1 0-1-16,-2-3 0 16,0 1 0-16,0-3 0 15,-1 0 0-15,2-1 1 0,0-2-1 16,4-1 1-16,0-1-1 15,2 2 1-15,0-1-1 16,3-1 0-16,0-2 0 16,2 1 0-16,-1 0 0 46,1-2 0-46,2 0 0 0,2 0 0 0,-2-1 0 0,4-1-1 0,-3 1 1 0,2 0 0 0,-2 0 0 16,1-2 1-16,0 3-1 16,4-4 0-16,-3 3 1 15,1-2-1-15,1 0 1 0,1-2-1 16,-1-1 0-16,1 1 1 15,-2 0-1-15,0-1 0 32,-2 1 0-32,-2-1 1 0,1-2-1 0,-2 1 0 15,0-1 0-15,0-3 0 16,-3 0 1-16,2-4 0 0,-2 0 0 15,0-5 0-15,3-4 1 16,0 2-1-16,0-2 0 16,-3 3 0-16,3 0-1 0,1-1 0 15,-1-1 0-15,1 3 0 31,-1 1 0-31,-3 0-1 0,0-2 1 0,3-2-1 16,-1-1 0-16,-3 1 1 16,3-3-1-16,-2-2 1 0,0-2 0 15,0-1 0 1,0 1 0-16,-1-3 0 0,-2 1 1 15,1 0 0-15,-4 3-1 16,-4 2 1-16,-1 2 0 16,-3 4 0-16,-1-1-1 0,-2 2 0 15,1 0 1-15,-4 0-1 16,1-1 0-16,-1 2 0 15,1-2 1-15,-4 3-1 0,2 2 1 16,-1 1 0-16,-2-1-1 31,0 6 1-31,0-1-1 0,-3 3 0 0,2 0 1 0,-2 2-1 16,1-2-1-16,-2-1 0 15,2 2-4-15,-2-2-5 16,-1 3-12-16,0 10-50 16,0-9-14-16</inkml:trace>
  <inkml:trace contextRef="#ctx0" brushRef="#br0" timeOffset="30026">13360 12588 271 0,'0'0'2'15,"0"0"3"-15,-3-12 0 16,5 2 2-16,6-2 1 15,2-2-1-15,3-5 1 0,0-4 2 16,7-3 0-16,-3 0-1 16,1-1 1 15,-6 1-1-31,1-1 1 0,-1 0 0 0,-4 0 0 0,6 3-1 0,-6 0-3 15,0 3-2-15,4 0 0 16,-2 2-2-16,-3 1 0 16,0 0 0-16,1 1 0 0,-2-3 0 15,3 1 1-15,-2-2 1 16,3-1-1-16,-3-2 2 15,2-2 0-15,0 1 0 16,1-4-1 0,-1 2 0-16,2-4 0 0,1 0 0 15,0 2-1-15,4-3-1 0,-3 1-1 16,3-2 0-16,-1-3 0 15,1-2 0-15,1 2-1 16,-1-3 0-16,2-4 0 0,-2-1-1 16,2-2 1-16,0 0 0 15,0 0-1-15,0-1 1 16,-1-1-1-16,-4 0-1 31,1 0 1-15,-3-1 0-16,-1-2 0 0,-1 1-1 0,-1-1 2 0,4-2-2 0,1 1 3 15,0-1-1-15,2 1 1 16,1 1 0-16,1 2-1 0,1 1 0 15,-2 2 0-15,0 2 1 16,-4 3-1-16,0 2 0 16,2 0 0-16,-1-2 0 0,-1 5 1 15,2-3-1 16,0 0 1-31,-1 1-1 0,2 2 1 0,0-1 0 0,1 3-1 16,-1 1 1-16,2-2 0 16,-2 3-1-16,2 0 0 15,0-2 1-15,5 1-1 0,0-1 0 16,0-1 0-16,2 0 0 15,3 3 1-15,-1-3-1 16,1 3 0 31,-2 5 0-47,-1 0 0 0,-2 6 0 0,-1 3 0 0,-5 3 0 0,3 1 0 0,-2 2 0 0,-2 1 0 15,4 0 0-15,-4 1 0 0,5 1 0 16,0-1 0-16,-1 0 0 16,0 1 0-16,-2 1-1 15,3 4 1-15,-2 1 0 0,0 0 0 16,1 2 0-16,3 0 0 15,-3 0 0 32,2 1 0-47,0 0-1 0,0 0 1 0,1 0 0 0,0 2 0 0,0 0 0 0,2 1-1 16,5-1 2-16,1 0-1 0,3 0 0 15,3 1 0-15,3-3 0 16,-1 2 0-16,2 1 0 16,-4-1-1-16,3 0 1 0,-3 1 1 15,0 1-1-15,-2 1 1 31,2 0-1-31,1 2 1 0,1 1 0 0,0 1-1 16,-1 0 1-16,2 4-1 0,-5-2 0 16,2 2 0-16,-5-2 0 15,-2 1 0-15,1 0 0 16,-1 0 0-16,-1 0 0 15,-2 4 0-15,1-3 0 0,-3 1-1 16,0 3 1-16,-1 0 0 16,-7 2-1-16,0 1 1 31,-2 1 0-31,1 1 0 0,-2 2 0 0,1 1 0 15,0 0 0-15,3 2 0 0,-1-1-1 16,2-1 1-16,-3 0 0 16,0 0-1-16,0-3 1 15,-1 3-1-15,-3-2 1 0,3 0 0 16,-2 0-1-16,2 3 1 15,1 0 0-15,0 2 0 16,-1 2-1 15,2-3 1-31,-3 2 0 0,-1 0 0 0,0 0 0 0,0 1 0 0,0-4 0 16,0 3 1-16,1 0-1 15,1-2 1-15,0 2-1 16,2-2 1-16,-1 0-1 16,1-2 1-16,0 2-1 0,-2-3 0 15,0 1 0-15,0 1-1 16,1 1 1 15,1 0 0-31,-3 2-1 0,2-1 1 0,-2 4-1 0,1-1 1 0,0 1 0 16,-2 0 0-16,2-2 0 15,0 1 0-15,-1-1 1 16,0-1-1-16,1 0 0 15,-1-2 1-15,2 0 0 0,-2-1 1 16,-1 1-1-16,1-2 1 16,-3 3-1-16,1-2 0 15,-4 3 2 16,0 3-3-31,-1-1 1 0,-3 1-1 0,4 4 1 0,-2-3 0 0,3-1-1 16,2 0 1-16,3 0 0 16,1-3-1-16,1-3 1 0,1 1 0 15,0-4-1-15,-1 2 0 16,-4-4 1-16,-1 4-2 15,-4-1 1-15,-1-2-1 16,-2 4 0-16,-3-1 1 31,0 2-1-15,0 1 1-16,0 1-1 0,-1-2 1 0,1 2 0 0,1 0 0 0,1-3 0 15,1-1 0-15,-1 0 1 16,0 1-1-16,2-4 0 0,-1 0 0 16,0 2 0-16,-2-3 0 15,-1 4 0-15,0 0 0 16,0 0 0-16,0 2 0 15,0 2 0-15,0 0-1 32,-1 1 1-32,2 1-1 0,4 0 1 0,0 0-1 0,4 0 1 15,-3-1-1-15,1 4 0 16,-1-5 1-16,-1 3 0 0,2-2-1 15,-3 2 1-15,-1 2 0 16,0-2 0-16,-3 1-1 16,4-1 1-16,-2 0 0 15,-2 1-1-15,0-4 1 16,1 1 0-16,-1 3 0 0,-1-4 0 15,3 0 0-15,-1 0 0 16,0 0 1-16,2-2-1 16,0 0 0-16,0-1 0 0,-1-1-1 31,2-3 1-16,-1 2 0-15,-1-3-1 0,2 1 1 0,-2-3 0 0,1 2-1 16,1 0 1-16,1-2 0 16,1 2-1-16,-2-3 1 0,2 0 0 15,0 0-1-15,-1-4 1 16,0 1-1-16,0-3 1 15,-1 2 0-15,-2-4-1 16,3 2 1-16,-1 0 0 0,3 0 0 16,-3-1 0-16,1 2 0 15,0-2 0-15,2 3 0 16,-2-3 0-16,2 2 0 0,-1-2 0 15,-1 4 0-15,4-1 0 16,-1 1 1-16,1 3 0 16,0-1-1-16,3 2 1 15,-2 0 0-15,1 0 0 0,2-2 0 16,-4-2 0-16,1 0-1 15,-2-4 0 17,-2-1-1-32,-1-2-4 0,-5-8-8 0,0 0-50 0,0 0-25 0</inkml:trace>
  <inkml:trace contextRef="#ctx0" brushRef="#br0" timeOffset="32757">17090 12280 379 0,'0'0'2'0,"0"0"1"16,0 0-2-16,0 0 1 15,11 2-1-15,3 5 1 47,5 1-1-47,3 5-1 0,3-1-2 0,1 0 1 0,3-2 0 0,-7-3 0 0,-3-5 0 16,-11-4 1-16,-7-8 0 15,-4-9 2-15,-13-3 2 63,-3-5-1-63,-4 1 1 0,0 0-1 0,0 0 0 0,5 6 0 0,3 2 0 0,6 4-1 0,9 14-1 0,0-12 0 15,10 11 1-15,6 1 1 16,2 8-1-16,1 5 1 0,1 6 0 16,-3 2-1-16,1 4 1 15,-6 1-1-15,1-2 2 16,-8-2-4 15,-2-5 2-31,-3-7 0 0,0-10-1 0,-8 0-1 0,-5-11 0 0,1-9 0 16,-7-4-2-16,0-3 0 15,-5-5 1-15,0-1-3 16,-2-2 2-16,0 3 1 0,2 4 1 15,2 2 1-15,4 7 1 16,5 4 0-16,2 5 0 16,11 10 0-16,0 0 1 15,-4 12-1-15,7 5 0 31,11 6 0-31,2 9 1 0,3 4 1 0,7 4-1 0,4 4 1 16,0 0 0-16,1-2-1 16,0 4 0-16,-5-5-2 0,-3-4 1 15,-4-3-1-15,-4-3-1 16,-3-5 0-16,1 1 0 15,-3-5 0-15,0 0 1 16,0-3-1-16,2 0 0 31,-2 1 1-31,-2-2-1 0,2 2 0 0,-3 1 1 0,-2-1-1 16,-2 3 0-16,0-2 1 15,-2 3-1-15,1 0 0 16,0 1 0-16,-1-3 1 0,0 2-1 16,0-2 0-16,-2 2 0 15,1-1 0-15,0 0 0 16,0 1-1-16,0 0 2 31,-1 3-1-31,1-2 0 0,0 2 1 0,2-2-1 0,1 2 0 16,3-2 0-16,0 1 1 15,-2-4-2-15,3 1 1 16,3 2 0-16,-3-3-1 0,2 0 1 15,-1 0-1-15,2-1 1 16,-1 1 0-16,2 2 0 16,-1 2-1-16,1-2 1 0,2 1 0 62,-1 1-1-62,2-1 1 0,0 1 0 0,2 1 0 0,0-3 0 0,2 0 0 0,0 0 1 0,0 1-1 16,-1-1 1-16,1 0-1 15,-2-1 1-15,0 5 0 0,2-2 0 16,1 3 0-16,2-4 0 15,2 4 0-15,-1-2 0 16,5 2 0-16,0-1 1 31,2-3-2-31,1-1 1 0,1 1 0 0,-2-2 0 0,3-1-1 16,0 1 1-16,0-1-1 15,-1 0 1-15,0 0 0 0,2-2-1 16,-2-1 1 0,4 0-1-16,-2-3 1 0,1 0 0 15,1-2 0-15,-2-2-1 0,1 0 1 16,-2 0-1-16,0 1-1 15,-2-4 0 1,-1 1 1-16,-2 0-1 0,4-1 1 16,-3-1-1-16,3 1 0 15,-3-4 1-15,3 0 0 16,0 1 0-16,-1-2 0 0,3 1 0 31,-3-2 0-31,-1 1 0 0,-2 1 0 0,1-3 1 16,-2 2-1-16,2-2 0 15,-2 1 0-15,1-2 1 0,1-1-1 31,0 0 1-31,4 0-1 0,-1-3 0 0,3-4 0 16,0 0 1-16,-2 0-1 0,0-1 0 16,-1-1 0-16,-1 0 1 31,1-3 0-16,-1 3 0-15,-2-2 0 0,2 1 0 0,-1-2-1 0,3-3 1 0,-2 1 0 16,5 0-1-16,-4-1 0 16,-1 0-1-1,1 1 1-15,-5 0 0 0,2 0 0 16,-6 1 0-16,2 2-1 15,-3-1 1-15,2 0 0 0,-3 0 0 16,1 1 1-16,1 1-1 16,-2-5 0 15,0 3 0-31,1 0 0 0,-3-1 0 0,0-1 0 0,-1 2 0 0,3-3 0 15,0 1-1-15,-3-1 1 32,2 1 0-32,-2 2 0 0,1 0 0 0,-1-3 0 0,0 3 0 15,0-1 0-15,-2 0 0 16,3-2-1-16,1 3 1 15,0-2-1-15,3-3 1 47,1 2 0-47,-3-2-1 0,0 3 1 0,4-3 0 0,-1 1-1 0,-1 0 0 0,2-1 1 16,-4 3-1-16,0 0 1 15,1 1-1 1,-5-3 1-16,2 3-1 0,-3-2 1 0,0 1 1 16,-4 0-1-16,-1-1 0 15,0 1 0-15,0-3 0 16,2 2 0-1,-2-3 0-15,1 0 0 0,1 0 0 16,0 0 1-16,1 0-1 0,-2-2 0 16,-3 1 1-16,2 1-1 15,-3 3 1 1,1 1-1-1,0-3 0-15,0 3 0 0,3-1 0 0,-1 3 1 0,2-5-1 16,2 4 0-16,1-1 0 16,0 0 0-16,1-1 1 15,-3 1-1-15,3 1 0 0,-2 1 1 16,-1-3-1-16,-1 1 0 15,0 0 0-15,2-1 0 16,-3 4 1-16,2 0-1 16,-3-1 0-16,1 3 0 0,-3-2 0 15,2 3 0-15,-3-2 0 16,1 0 0-16,-1 0-1 15,1-1 1-15,-3-2 0 16,3 0 0 15,1-1-1-31,-2-3 1 0,1 3 0 0,-2 0 0 0,4-3 0 0,-2 0 0 16,1 0 1-16,1 1-1 15,-2-2 0-15,2 1 0 0,-1-2 0 16,0-1 1-16,-1 1-1 16,2 0 0-16,-1 1 0 15,0-1 0-15,0 0 1 0,1-1-1 16,0 1 0-16,1 0 1 47,2-2-1-47,0 0 0 0,1-2 0 0,0 2 1 0,0 1-1 0,3-2 0 15,0 3 0-15,-1 1 2 0,3-3-2 16,0 3 0-16,0 0 0 15,1 0 0-15,-2 1 0 16,1-7 0-16,0 5 0 16,1-4 0-16,-1-1 0 0,-2-1 0 15,5-2 0 16,-2-2 0-15,-1-3 0-16,0 2 0 0,-4-3 0 0,4-4 0 0,-4 2 0 0,0-2 0 0,-3-1 0 16,-1 1 0-16,3-4 0 15,-2 0 0-15,2 2 0 16,0-2 0-16,2-3 0 15,3-3 0-15,-1-2 0 0,3-1 0 16,2 0 0-16,-1-3 0 31,0-4 0-31,0 3 0 0,4-7 0 0,2 1 0 16,1-4 0-16,3-5-2 0,5-3 0 15,2-6 1-15,7 0 0 16,2-6 0 15,4 2-1-31,3-6 2 0,-1 1 1 0,0 1 0 0,1 3 0 0,2 1 0 16,-2 6-2-16,1 6 1 47,2-4-3-47,1 7-3 0,1 0-5 15,8 2-13-15,-4 1-62 0,-1-11-5 0</inkml:trace>
  <inkml:trace contextRef="#ctx0" brushRef="#br0" timeOffset="35667">11455 5100 147 0,'0'0'6'0,"0"0"-1"15,-12 0-1-15,12 0 13 16,0 0 4-16,20 14 3 16,17-5 1-16,18 1 1 0,28 0-4 15,15 1 1-15,25-2 1 16,7-2-11-16,8-3-3 15,-9-4-2-15,-12 0-2 0,-15 0 0 16,-20-3-2-16,-18 2-5 16,-20 1-5-16,-10 0-7 15,-17 4-12-15,-7 1-36 16,-6 9-21-16</inkml:trace>
  <inkml:trace contextRef="#ctx0" brushRef="#br0" timeOffset="36275">11721 6133 229 0,'0'0'2'16,"-9"-1"0"-16,-2 1 1 15,-1 1 1 1,-5 8 1-16,-3 6 1 0,-4 2 0 16,0 7 3-16,-4 7 0 0,12 1 1 15,4 0 2-15,10-1 2 16,6-7 2-16,11-7-1 15,14-10 0-15,7-7-2 0,7-10 1 16,-2-9-4-16,1-7-2 16,-7-2-4-16,-6-5-2 15,-8-1-1 1,-11 1 0-16,-8 1 0 0,-1 3-1 15,-9 4 1-15,-3 4-1 0,0 7 1 16,-2 12-1-16,4 3 1 16,3 14 0-16,6 9 1 0,2 5 1 46,11 4 0-46,4 6 2 0,8-2 0 0,3-3 1 0,6-5-1 0,-2-2-2 16,4-6-4-16,-6-5-7 16,0-2-13-1,-8 5-48-15,1-19-15 0</inkml:trace>
  <inkml:trace contextRef="#ctx0" brushRef="#br0" timeOffset="36816">12118 6140 289 0,'0'0'3'0,"5"5"2"16,7 4 2-16,4 9 2 15,0 4 3-15,3 6-1 16,2 6 2-16,-2 0 0 16,-2-2 0-16,0-1-2 0,-8-7-2 15,-1-5 0-15,-3-6 0 16,-5-13 0-16,10 0-2 15,-4-13 0-15,-1-6-2 0,-2-8-1 16,2-4-2-16,0-3-3 16,0-1-1-16,2 2 0 15,1 2-2-15,-1 6 1 31,1 6 0-31,5 5 0 0,1 11 1 0,5 3 2 0,-1 8 0 16,3 13 2-16,1 3 1 16,0 5 0-16,-1 2 1 15,-1 0-1-15,-5-1 0 0,-2-5 0 16,-3-6 2-16,0-7-1 15,-10-12 0-15,0 0 0 16,9-7-1-16,-5-12-1 16,3-6-1-1,4-1-1-15,2-3-2 0,4-3-1 0,6 6-1 16,1 3 0-16,2 7 0 15,0 7 2-15,1 8 1 16,-4 4 1-16,-2 9 0 0,-2 7 1 16,-5 5 0-16,-1 3 1 15,-4 0 0-15,-4-1 0 16,0 1 0-16,-4-8-1 15,0-2 0-15,-1-3-2 0,-1-4-3 32,1-10-6-32,0 0-21 0,21 0-52 0,-12-12-4 15</inkml:trace>
  <inkml:trace contextRef="#ctx0" brushRef="#br0" timeOffset="37061">13116 6094 357 0,'0'0'1'15,"0"5"1"-15,5 7 4 16,2 10 2-16,4 4 2 31,1 9 0-31,-1 5 1 0,3 8 1 0,1 2 1 0,-1-3-3 16,-3-6-3-16,-3-4 0 15,-2-4-2-15,1-9-1 0,0-6-2 16,0-7-2 15,-7-11-5-31,19 0-8 0,-19 0-38 0,14-28-33 0,-9 1-5 16</inkml:trace>
  <inkml:trace contextRef="#ctx0" brushRef="#br0" timeOffset="37270">13171 6050 360 0,'0'0'0'16,"6"0"1"-16,9-2 3 16,7 0-2 15,11 2 5-31,4 0-1 0,8 7 1 0,2 6-2 0,0-2 1 0,-4 8 0 15,-12 2 0-15,-10 2-1 16,-18-1-1 0,-13-3 1-16,-18-3 0 0,-12-3 1 0,-2-5-1 15,-5-4-1-15,3-1-5 16,4-3-6-16,9 0-2 15,12-1-5-15,19 1-7 32,0 0-29-32,22 0-33 0,17-6-7 0</inkml:trace>
  <inkml:trace contextRef="#ctx0" brushRef="#br0" timeOffset="37558">13699 5674 327 0,'0'0'0'16,"0"0"2"-16,0 17 4 16,3 1 4-16,1 9 3 0,2 10 4 15,-1 9 1 1,2 9-1-16,-1 9 1 0,-2-2-3 15,-1-2-3-15,0-4-4 16,-1-4-3-16,0-10-1 16,2-7-3-16,-1-12 2 46,0-5-4-46,0-5-1 0,-3-13-7 0,7 5-38 0,-7-5-38 0,9-19-4 0</inkml:trace>
  <inkml:trace contextRef="#ctx0" brushRef="#br0" timeOffset="37759">14055 6042 415 0,'0'0'2'0,"0"13"0"0,0 3 1 47,0 4 1-47,0 6 1 0,-1 4 2 0,1 2-2 0,0 2 2 0,0-6-1 15,0-5-1-15,-1-7 1 32,1-3-4-32,0-13-2 0,0 9-8 0,0-9-19 0,16-13-57 15,-2-9-2-15</inkml:trace>
  <inkml:trace contextRef="#ctx0" brushRef="#br0" timeOffset="37898">14229 5637 415 0,'0'0'1'0,"0"0"-2"16,0 0-6-16,0 0-5 31,0 0-7-31,0 0-8 0,0 0-38 0,0 0-17 16</inkml:trace>
  <inkml:trace contextRef="#ctx0" brushRef="#br0" timeOffset="38153">14379 5790 346 0,'0'0'6'0,"1"23"0"0,3 2 3 0,5 8 3 0,1 7 0 0,3 7 0 16,4 4 1-16,1 4 0 0,-2-8-4 16,2-4-2-1,-2-9-1-15,-2-5-5 0,-3-7-3 16,0-5-8-16,-5-7-8 15,-6-10-64-15,0 0-4 16</inkml:trace>
  <inkml:trace contextRef="#ctx0" brushRef="#br0" timeOffset="38680">14313 6018 399 0,'0'0'1'0,"17"-4"0"0,11 1-1 16,14-1 2-16,12-2-1 15,7 0 1-15,9-2 0 16,2-1 0-16,2 1-2 15,-10-1-3 17,-13 1-5-32,-13 0-10 0,-13-3-1 0,-10 3-1 0,-11-2 2 0,-4 1-1 15,-5-1 4-15,-6 2 4 16,0 0 4-16,-2 5 16 0,1 3 5 15,2 5 5-15,0 8 0 16,5 7 0-16,3 5 3 16,2 7-1-16,-1 4-1 0,7 2-3 15,2-3-4 16,3-1-2-31,1-4-3 0,0-8-1 0,-1-4-2 0,-2-7 1 16,0-5 0-16,-9-6-2 0,17-3-1 16,-9-12 0-1,3-3-1-15,0-7-1 0,-1-6 0 16,2-4-2-16,-3 1 0 15,1-1 0-15,-3 1 0 16,-3 8 0-16,0 5-1 16,-1 9 1-1,-3 12-1-15,0 0 3 0,6 8-2 0,-3 14 2 16,1 6-2-16,3 4 0 15,-1 6 1-15,1 2 1 0,2-5-1 16,-1 0 0 0,3-8 0-16,-2 2-3 0,0-10 0 15,4-1-6-15,-3-6-7 16,4-3-24-16,3-6-48 0,1-5-3 15</inkml:trace>
  <inkml:trace contextRef="#ctx0" brushRef="#br0" timeOffset="39308">15434 5836 358 0,'0'0'0'16,"0"0"-2"-16,0 0 2 0,0 0 1 15,-7 11 4-15,0 4 4 31,3 7 1-31,-2 10 2 0,1 8 1 0,3 3 1 16,0 6 0-16,2-1-1 16,9-2-3-16,1-5-1 0,8-12-1 15,2-12-2 1,2-8 0-16,7-9 0 0,-1-9-1 15,1-15 0-15,-2-7-2 16,1-10-2-16,-1-10-2 0,-4-10-1 16,-6-7-1-16,-5-4 0 31,-6-5 0-16,-4 4-1-15,-2 0 2 0,-2 9-2 0,-6 11 1 0,1 11 0 0,3 10-1 16,0 10-1-16,1 11 1 16,3 11-1-1,-8 10 3-15,6 16 2 0,-1 12 2 0,2 16 0 16,-4 13 2-16,5 8 1 15,3 5 1-15,7 0 0 32,4-2-3-32,8-9 0 0,7-10-1 0,6-15 1 0,13-13 0 15,1-12 0-15,8-12-1 16,2-8 2-16,1-12 1 31,-2-14-5-31,-3-7 0 0,-8-12 0 0,-10-8-2 16,-10-2 0-16,-8-3-1 15,-12 3-1-15,-7 4-1 0,-8 12 0 16,-11 11 2-16,-8 14 1 31,-4 15 1-15,-2 15 0-16,0 10 0 0,5 16 2 0,13 6 2 0,9 3 2 0,19 3-1 15,22-5-1-15,19-5 0 16,21-8 0-1,11-7-1-15,13-7-2 0,-3-7-4 0,2-3-5 16,-13-11-8-16,-4-9-53 16,-14 1-20-16</inkml:trace>
  <inkml:trace contextRef="#ctx0" brushRef="#br0" timeOffset="40070">15663 5917 254 0,'0'0'4'0,"0"0"4"16,0 0 2-16,0 0 4 0,-10-14 1 16,-3 9 2-16,-6-4 1 15,-6-2 1-15,-6 3-1 16,-5-3-6-16,-8 4-5 15,2 4-10-15,-1 3-21 0,-2 5-51 16,27 7-5-16</inkml:trace>
  <inkml:trace contextRef="#ctx0" brushRef="#br0" timeOffset="43433">18522 6406 205 0,'-11'0'9'0,"-7"0"3"16,-5 4 3-16,1 2-2 15,-4 0 1-15,6 4 1 0,-1 3 2 16,10 2 2-16,12-1-7 16,28 9-4-16,15-3-2 15,10 4 1-15,8-2 0 0,-1 3-1 16,-1-3-4-16,-8 2 3 15,-12-5 0-15,-19 2 2 16,-16 1-1-16,-17-4 0 16,-16 1 1-16,-10-3 1 0,-9-2-1 15,-4-3-2-15,4-1-1 16,2-4-4-16,6-3-6 15,14-1-9-15,4-2-26 16,11 0-40-16,16 0-5 0</inkml:trace>
  <inkml:trace contextRef="#ctx0" brushRef="#br0" timeOffset="43624">18953 6517 412 0,'0'0'0'15,"0"0"0"-15,0 0 0 16,0 15 2-16,-1-3 1 15,1 7 1-15,-2 3 0 0,0 0 1 16,2 5 1-16,-1-4-1 16,-1-3-1-1,2-1-8-15,0-8-10 0,0-11-46 16,11 1-21-16</inkml:trace>
  <inkml:trace contextRef="#ctx0" brushRef="#br0" timeOffset="43759">18954 6149 403 0,'0'0'-2'0,"0"0"-7"0,0 0-7 16,7-12-7-16,-7 12-18 16,18-4-26-16,-9 3-16 15</inkml:trace>
  <inkml:trace contextRef="#ctx0" brushRef="#br0" timeOffset="44075">19232 6348 298 0,'2'12'3'15,"1"10"3"-15,0 6 1 16,1 7 2-16,2 3-1 0,-1 1 2 15,1 0 1-15,1 2 4 16,-2-14-2-16,0-10 0 16,-5-17-4-16,11 0 0 15,-5-8-1 16,4-11-3-31,1-5-1 0,5-5-4 0,5-2 0 0,-1 1-1 0,1 1 1 16,1 7-1-16,0 6 2 0,-4 8 1 16,0 8 0-16,-2 5 0 15,-9 9 0-15,0 2 1 16,-3 3-2-16,-2-3 1 15,1 1-1-15,-1-2-3 16,-1-4-5-16,2 0-8 0,-3-11-23 31,0 12-43-31,8-5-5 0</inkml:trace>
  <inkml:trace contextRef="#ctx0" brushRef="#br0" timeOffset="44476">20121 6170 194 0,'0'0'8'0,"-8"8"6"15,0 5 6-15,-4 6 4 16,-2 5 1-16,4 6 0 16,-2 5 3-16,4 1 1 0,8-3-3 15,7-6-8-15,10-4-3 31,12-7-5-31,6-8 0 0,4-8-1 0,2-4-2 16,-3-9-2-16,-5-4-2 16,-9-3-1-16,-11-1-1 15,-13-1 0-15,-8 1-1 0,-16 4-2 16,-9 2 1-16,-4 6-1 15,-4 8 1-15,0 1-2 16,5 8-2-16,6 6-2 0,8 4-5 16,13 2-4 15,7 0-12-31,4-3-56 0,17 5-4 0</inkml:trace>
  <inkml:trace contextRef="#ctx0" brushRef="#br0" timeOffset="44805">20616 5968 324 0,'0'0'4'15,"23"7"3"17,4 10 2-32,7 2 0 0,9 11 0 0,-2 5 1 0,2 11 1 15,-3 10-1-15,-9 1-2 0,-17 7-3 16,-12-6-4-16,-10-4-2 15,-13-6-2-15,-5-10-4 16,-9-8-6-16,-4-14-16 16,-9-8-50-16,5-8-4 0</inkml:trace>
  <inkml:trace contextRef="#ctx0" brushRef="#br0" timeOffset="45017">20042 5988 359 0,'0'0'2'16,"-19"16"0"-16,3 1 1 0,-6 12 3 31,-1 7 0-31,-5 11 1 0,0 8 0 0,0 4 1 16,8 1-1-16,10-4 0 15,8-5-3-15,12-5-7 0,12-9-9 63,21-12-35-63,18-2-30 0,12-14-8 0</inkml:trace>
  <inkml:trace contextRef="#ctx0" brushRef="#br0" timeOffset="45321">21488 6033 383 0,'0'0'1'16,"0"0"-1"-16,0 0 1 15,7 0 1 1,8 0 1-16,10 0 2 0,8 0-1 0,8 0 1 15,8 0-1-15,6 0 0 16,0 1-7-16,-4 1-8 0,-2-2-18 16,-6 14-41-16,-13-14-13 15</inkml:trace>
  <inkml:trace contextRef="#ctx0" brushRef="#br0" timeOffset="45544">21426 6217 377 0,'0'0'0'0,"0"0"1"16,0 0 1-16,11 0 3 16,3 0-2-16,7 0 1 15,6 0 0-15,11 0 1 16,4-3-1-16,7 1-5 0,3-2-9 15,0 1-22 32,8 1-44-47,-5 2-6 0</inkml:trace>
  <inkml:trace contextRef="#ctx0" brushRef="#br0" timeOffset="45889">22259 6053 313 0,'0'0'3'0,"-12"0"0"0,2 7 1 16,-1 4 1-1,-4 6 1-15,1 1 4 0,6 4 3 16,4-1 3-16,6 1-2 16,20-4 0-16,11-2-1 0,13-8-1 15,12-6-2-15,8-2-2 47,3-5-3-47,-3-7-3 0,-5-5 2 0,-10-7-2 0,-9-3 1 0,-16-3-1 0,-12-3 0 16,-14-1 0-16,-15 0 0 15,-12 2-1-15,-10 7-1 16,-8 4 0-16,-5 8-1 15,-2 8 0-15,0 5 0 0,3 9 1 16,6 5-1-16,6 6 2 62,6 3-2-62,14 6-5 0,-2 2-11 0,19-3-64 0,0 9-4 0</inkml:trace>
  <inkml:trace contextRef="#ctx0" brushRef="#br0" timeOffset="50019">18978 7402 171 0,'0'0'8'0,"-18"0"4"0,-4 1 6 16,-5 5 3-16,-7 2 0 15,0 3-1-15,-5-1 1 16,4 4-3-16,4 2-4 0,13 2-4 15,13 2-3-15,11 1-1 16,21 1-1-16,12 3-1 16,12 0 2-16,8 4 1 15,3 1-3-15,-3 0-1 16,-5 2-2-16,-11-3 1 15,-13 0-1-15,-17 1 3 0,-18 1-2 16,-17-5 2-16,-12-5 1 16,-10 0-1-16,-6-7 2 15,0 0-1-15,-1-4-1 0,9-7-2 16,9-1-5 15,6-4-11-31,16-6-29 0,11 8-37 0,15-25-7 0</inkml:trace>
  <inkml:trace contextRef="#ctx0" brushRef="#br0" timeOffset="50263">19335 7631 391 0,'0'0'0'0,"0"9"1"16,-1 0 0-16,-2 2 1 15,0 6 0-15,1 1 1 16,-1 0-1-16,2 2 2 16,1-1-4-16,3-8-5 0,7 0-11 15,5-3-37-15,1-9-26 16,6-9-9-16</inkml:trace>
  <inkml:trace contextRef="#ctx0" brushRef="#br0" timeOffset="50313">19292 7241 286 0,'0'0'-5'16,"-4"-13"-40"-16,4 13-23 15</inkml:trace>
  <inkml:trace contextRef="#ctx0" brushRef="#br0" timeOffset="50669">19602 7438 305 0,'0'0'2'0,"12"26"3"15,-4-1 2-15,3 5 2 16,2 4 0-16,-2 2 1 15,3-1 2-15,-1 1 4 0,-4-10-1 16,-1-8-2-16,-8-18-4 16,0 0-1-16,13-8-2 15,-8-14-2-15,3-2-2 16,1-5-3-16,6-3-3 0,2 1 0 15,2 4 0-15,8 6 2 16,-3 8 2-16,-1 11 1 16,-1 4 1-1,-2 14 1-15,-5 7 2 0,-3 5-1 0,-6 3 2 16,-2 2-3-16,0-4 1 15,-1 0-2-15,-1-3-3 0,4-6-5 16,4 0-11-16,-2-4-35 16,6-5-33-16,2-6-4 15</inkml:trace>
  <inkml:trace contextRef="#ctx0" brushRef="#br0" timeOffset="51075">20725 7310 338 0,'0'0'3'16,"-4"17"4"-16,-3 1 3 0,-10 8 4 15,-3 6 1 16,-9 6-1-31,-1 5 1 0,-5 4 0 0,-3-1-3 0,5-8-3 16,-1-2-5-16,9-7-4 0,3-6-6 16,10-6-6-16,-1-8-21 15,13-9-54-15,-9 0-1 16</inkml:trace>
  <inkml:trace contextRef="#ctx0" brushRef="#br0" timeOffset="51232">20420 7446 397 0,'0'0'2'0,"11"6"1"0,3 3 0 0,7 7 0 15,7 4 1-15,5 7 0 0,5 6 1 16,4 6-3-16,0-4-7 16,0 4-20-16,5-3-55 15,-15-10-4-15</inkml:trace>
  <inkml:trace contextRef="#ctx0" brushRef="#br0" timeOffset="51889">21183 7594 292 0,'0'0'13'15,"0"0"0"-15,0-7 2 0,-1-1 0 16,-2-6-1-16,2-5 3 15,1-6-1-15,0-6-1 16,3-1-12-16,4-2-2 16,3 0-1-16,2 4-1 0,7 4 1 15,0 6 0-15,1 11 0 16,3 8 1-1,-1 3 1-15,0 9 1 0,0 3 2 16,0 0 1-16,0-1 2 16,-1-2-1-16,1-6-1 0,3-5 1 15,-3-3-1-15,-3-6-3 31,-1-3-4-31,-7-5-7 0,2 4-16 0,-5 1-61 0,-4 0-3 16</inkml:trace>
  <inkml:trace contextRef="#ctx0" brushRef="#br0" timeOffset="52248">21195 7902 397 0,'0'0'3'16,"0"0"1"-16,-9-10 0 47,6-3-1-47,3-4 1 0,2-5 0 0,9-5 0 0,6-4-1 0,9 1-3 0,4-2 0 15,4 3-1-15,2 7 1 16,-1 6 0-16,-3 6 1 16,-7 7 1-16,-5 3 0 0,-4 10 2 15,-2 1 0-15,-1 2 2 16,4-5-1-16,4-1 1 15,5-7-1-15,1-3 0 32,3-6-2-32,-1-4-4 0,-5-4-7 0,3 4-15 0,2-1-63 15,-14-3-3-15</inkml:trace>
  <inkml:trace contextRef="#ctx0" brushRef="#br0" timeOffset="52762">22398 7211 355 0,'0'0'3'15,"-1"13"4"32,-3 3 0-47,-5 9 5 0,-4 6 0 0,-2 7 1 0,-4 8 0 0,-4 7 1 0,-3 4-2 0,1-1-4 16,2 0-2-16,0-7-2 0,7-7-4 15,1-3-5-15,1-13-11 16,-14-6-69-16,20-15-2 16</inkml:trace>
  <inkml:trace contextRef="#ctx0" brushRef="#br0" timeOffset="52944">22036 7335 460 0,'0'0'3'16,"15"2"-1"-16,17 6 3 15,18 7-1-15,13 3 0 0,8 4 1 16,9 7-1-16,5 3 0 15,12 6-4-15,-9-2-6 16,-4 8-25-16,-11-3-58 16,-7-7-1 15</inkml:trace>
  <inkml:trace contextRef="#ctx0" brushRef="#br0" timeOffset="54268">20718 8369 302 0,'0'0'4'15,"-23"12"3"-15,-5 7 2 0,-3 5 0 16,-4 2 0-16,1 4-1 16,3 1 2-16,8 1 2 15,16-7-4-15,21-4-1 16,26-9-3-16,19 0-4 15,5 1 0-15,7-2 0 0,-7 5-2 16,-5 2 0-16,-15 6 0 16,-23 3 0-16,-19 4 1 15,-17-2 5-15,-16 0-1 0,-13-4 2 16,-3-1-3-16,-1-5-5 15,4-3-11-15,8-10-34 16,18-1-29-16,8-5-7 16</inkml:trace>
  <inkml:trace contextRef="#ctx0" brushRef="#br0" timeOffset="54790">21222 8567 303 0,'0'0'3'15,"0"19"3"-15,0 2 2 32,0 4 3-32,-1 4 1 0,-3 0 0 0,0 3 3 0,1-3 1 15,1-6-1-15,-1-5-3 16,3-18-2-16,-6 8-2 15,6-8-4-15,1-18-1 0,7-4 0 16,2-7-2-16,5-2-4 16,4-4 0-1,2 0 0-15,5 2 1 0,2 5 0 16,-1 6 2-16,0 13-2 31,-4 6 3-31,-3 6 0 0,0 12 0 0,-3 6 1 0,-4 6-1 16,-3 2 1-16,3-1 1 15,-6-5-1-15,1 0 0 16,-2-7 1-16,0-5 0 0,-6-11 0 15,11 2-1-15,-3-6-1 16,4-11 0-16,7-4-1 16,4-5-1-16,2 0-1 15,5-5-1-15,3 2 1 0,6 4 1 16,-3 3 0-16,-1 10 1 15,-1 7 1-15,-8 3 0 16,2 8 1-16,-9 10 0 16,-6 7-1-16,-6 2 1 0,-5 2 0 46,-2-2 0-46,-3-3 0 0,-4 0-2 0,-1-2-2 0,3-10-2 0,3 2-8 16,2-14-17-16,-3 10-55 0,9-10-3 16</inkml:trace>
  <inkml:trace contextRef="#ctx0" brushRef="#br0" timeOffset="55161">22237 8429 241 0,'0'0'0'0,"0"0"1"0,0 0 2 15,-6 10 7-15,1 1 3 0,-6 2 3 16,3 5 1-16,1 0 4 16,1-1 1-16,6 3 1 15,9-5-2-15,12-5-6 16,5-6-3 31,10-4-4-47,0-3-3 0,0-7-4 0,-1-4-4 0,-6-5-2 0,-8-1 0 0,-11 1-1 0,-9-1 1 15,-3 1 2-15,-12 5 2 0,-2 6 1 16,-3 4 3-16,-1 6 3 15,3 10 1-15,4 7 1 16,8 7 1-16,8 4-1 16,13 2 0-16,12-3-2 0,5 0 0 15,7-8-4 16,8 0-5-31,-3-10-11 0,4-2-29 0,-8-6-43 0,-6-6-1 0</inkml:trace>
  <inkml:trace contextRef="#ctx0" brushRef="#br0" timeOffset="55404">22617 8110 310 0,'0'0'1'0,"0"0"0"0,0 0 4 16,6 7 4-16,3 9 3 15,6 7 2-15,4 7 3 0,3 9 1 16,5 8 0 31,0 6-1-47,-2 3-3 0,2-1-3 0,0-6-2 0,-2-5-4 0,-3-8-2 0,-4-10-4 15,1-9-7-15,-6-12-13 0,-13-5-62 16,18-13-2-16</inkml:trace>
  <inkml:trace contextRef="#ctx0" brushRef="#br0" timeOffset="55611">22948 7983 388 0,'0'0'1'16,"11"0"0"-16,2 11 3 15,17 15 3-15,5 7 2 31,7 9 0-31,4 14 1 0,6 8 1 0,4 12 1 16,1 4-3-16,5 2-4 16,-13-11-14-16,10-12-68 0,-1 7-9 46</inkml:trace>
  <inkml:trace contextRef="#ctx0" brushRef="#br0" timeOffset="62545">23923 13730 132 0,'0'0'8'15,"-10"-11"9"-15,-2 8 6 16,-6-2 4-16,-5 0 5 16,-8 3 1-16,-8 2 2 15,-5 0 1-15,-3 0-6 0,3 11-6 16,6-4-7-16,3 4-3 15,16 1-3-15,11 0-1 16,22 0-2-16,22-2-2 16,21-2-1-16,27-2-1 0,16 1 1 15,18-2-2-15,14 0-2 16,2 2 0-16,-9-1 0 15,-11 1-1-15,-15 0 1 16,-28 3-1-16,-15-3 1 0,-24 0-1 16,-23-3 1-16,-15-3 0 15,-25-1-1-15,-16 0 1 16,-20 0-1-16,-14-1 1 15,-23-1 0-15,-15 1-1 16,-13-2 0-16,-13 3 1 0,1 0-1 16,5 0 1-16,10 0 1 15,19 0-1-15,20 0 0 16,26 0 1-16,37 0 0 0,34-1 0 15,44-3 1-15,31 1-1 16,29 1-1-16,26-2 2 47,17 1-3-47,6 0-4 0,5 3-13 0,-19 4-70 0,-7-2-5 0</inkml:trace>
  <inkml:trace contextRef="#ctx0" brushRef="#br0" timeOffset="68960">18569 3160 199 0,'0'0'6'0,"0"0"3"16,-13 2 4-16,-1-2 4 16,5 3 4-16,-4 0 0 15,-1 0 2-15,1-3 0 0,2 2-5 16,1 0-3-16,10-2-2 15,0 0 0-15,6 1-4 16,16-1-2-16,5-5-2 16,13-4 2-16,5-1 0 0,5-6-3 15,5 2-7-15,-3-1-9 16,-1 1-16-16,-7 9-49 15,-5-3-7-15</inkml:trace>
  <inkml:trace contextRef="#ctx0" brushRef="#br0" timeOffset="69210">18583 3392 416 0,'0'0'1'0,"0"0"1"32,0 0 3-32,0 0 2 0,15-2 0 0,14-7 0 0,9-3 0 15,15-5 1-15,12-9-1 16,8 2-3-16,7 2-11 15,-3 1-11-15,-3 3-26 0,3 8-41 16,-18 6-5-16</inkml:trace>
  <inkml:trace contextRef="#ctx0" brushRef="#br0" timeOffset="70083">19644 2984 279 0,'0'0'4'15,"0"0"3"-15,0 0 2 16,0 0 1-16,-9 0-1 16,9 0 5-16,0 0 1 0,0 0 3 15,12 0-3 16,5-4-1-31,6-3-1 0,7 0-2 0,6-1 0 0,3 1-1 0,0-1-3 16,-2 2-2-16,-4-1-2 16,-4 3-1-16,-7 2-1 15,-6 0-2-15,-1 2-1 16,-7 0 1-16,-8 0-2 15,10 7 2-15,-10-7 0 0,0 17 0 16,-6-1 1 0,-4 2 2-16,-7 4 0 0,-2 2 0 15,-4 0-1-15,-2 6 1 16,-2 3-1-16,1-4 0 15,0 4-1-15,7-6 2 0,3 1 0 16,10-5 2-16,6-1 0 16,6-3 1-16,15-8-1 15,5-4 3-15,8-5-2 0,5-1-1 16,2-1-2-16,1-2-3 15,-6-5-4 1,3 2-7-16,-10-4-14 0,-1-8-57 16,-2 8-6-16</inkml:trace>
  <inkml:trace contextRef="#ctx0" brushRef="#br0" timeOffset="70355">20388 2944 370 0,'0'0'3'0,"0"0"1"16,0 0 2-16,0 0 2 16,0 7 2-16,1 5 2 0,2 2 2 46,1 8 1-46,3 4-3 0,0 1 0 0,1 6-1 0,-2 1-3 0,5 1-2 0,-4-5-2 16,0-4-2-16,0-4-1 16,-3-4-1-1,3-1-5-15,-4-6-7 0,-3-11-28 16,0 0-48-16,0 0-1 0</inkml:trace>
  <inkml:trace contextRef="#ctx0" brushRef="#br0" timeOffset="70587">20584 2873 403 0,'0'0'2'16,"3"7"2"-16,0 4 3 16,4 3 1-16,0 5 2 15,3 8 1-15,0 2 0 16,4 4 2-16,2 1-2 15,-2 1-2-15,3 2-2 32,-5-4-2-32,2-4-2 0,-5-5 1 0,1-5-3 0,-2-5-2 15,1-6-7-15,-9-8-20 0,4-9-59 16,-4-9-5-16</inkml:trace>
  <inkml:trace contextRef="#ctx0" brushRef="#br0" timeOffset="70753">20242 2942 450 0,'0'0'1'0,"0"0"2"0,13-4 3 0,4 1 2 0,14-2 0 16,9-4 1-16,12-3 0 0,11-3 0 15,9 0-3-15,4 1-6 16,-6-5-17-16,3-5-49 15,-12 14-23-15</inkml:trace>
  <inkml:trace contextRef="#ctx0" brushRef="#br0" timeOffset="71868">21296 2859 257 0,'0'0'3'0,"0"0"6"0,0 9 4 15,1 1 4-15,1 4 3 16,1 5 3-16,2 1 1 15,2 8 3-15,0-4-3 16,0 6-5-16,2-1-4 0,1 0-2 16,-3-4-5-16,2-7 0 15,-2 1-3-15,-1-6 0 16,-2-3-1-16,0-1 0 15,-4-9 0-15,0 0-1 16,0 0 0-16,0 0 0 0,0 0-3 16,0 0 0-16,0 0 0 15,5-19 0-15,-4-2 0 16,0-8 0-16,-1-4 0 0,0-9 0 15,-3-9 0-15,-2-3 0 16,-4 0 0-16,0-2-2 16,-2 5 1 15,1 3 2-31,-1 7-2 0,1 9 4 0,1 7-3 0,1 7 0 0,3 3 0 15,4 3 0-15,1 12 0 32,14-17 0-32,4 9 0 0,9-4 0 0,8 2 0 15,9-1 0-15,4 0 0 0,3 0-2 16,0 1-3-16,-4 3-5 15,-1 3-9-15,-12-1-22 16,-5 2-49 0,-8 3-1-16</inkml:trace>
  <inkml:trace contextRef="#ctx0" brushRef="#br0" timeOffset="72072">21132 2863 473 0,'0'0'2'15,"4"0"1"-15,15-4 2 0,11-4 0 16,14-4 0-16,15-5 1 16,15-2-1-16,10 0-3 15,4-6-11-15,6 3-41 16,-10 5-39-16,-9 2-2 15</inkml:trace>
  <inkml:trace contextRef="#ctx0" brushRef="#br0" timeOffset="73219">18377 1061 323 0,'0'0'3'0,"0"0"-1"16,0 0 1-16,-12-5 1 15,3 5 1-15,-5 2 1 16,-2 6 2-16,-1 2-1 0,-3 4-1 16,0 5 0-16,0 3-1 15,-2 4 0-15,3 1-3 16,0 2 2-16,3-2 1 15,3 3 2-15,0-2-1 16,7-1 1-16,6-4 1 0,0-3 1 16,9-7-2-16,4-3-1 15,1-7-3 1,4-3-2-16,-2-9 0 0,3-8-1 0,-2-3 0 15,-3-8-1-15,1 1 0 16,-5-6 2-16,-1 2 0 16,-3 1-1 30,-2 2 0-46,-4 3 1 0,0 7-1 0,-4 5 1 0,4 13 0 0,0 0-1 0,-9-3 1 0,9 11 0 16,4 7 1-16,4 7-1 16,3 1 1-16,2 2-2 15,1 2 0-15,3 0-4 0,-1 0-1 16,1 0-10-16,-3 4-65 15,1-14-7-15</inkml:trace>
  <inkml:trace contextRef="#ctx0" brushRef="#br0" timeOffset="73537">18425 1063 388 0,'0'0'3'15,"0"0"1"-15,8-5 1 16,5 5 0-16,3 1 0 0,2 4 1 16,4 4 1-16,1 3 0 15,2 2-1-15,1-1-3 16,1 5 0-16,2-3 0 47,0 0 0-47,-1 3 1 0,1-2 1 0,-1-2-2 0,-2 1-1 0,-4-5-1 0,-4-3-1 15,-6-4-1-15,-2-3-1 16,-10 0-1-16,9-20-1 15,-6 5 0-15,-3 15 2 0,3-21 1 16,2 1 1-16,11-23 1 16,-6 24 2-16,4 4-1 15,2-1 1 16,3 6-1-31,0 5 1 0,4 4-1 0,0 2-1 0,1 10 2 16,2 0-3-16,-2 4-2 0,-1 4-5 16,0-3-9-16,2 1-39 15,-6 3-32-15,-4-4-5 16</inkml:trace>
  <inkml:trace contextRef="#ctx0" brushRef="#br0" timeOffset="74453">19597 744 278 0,'0'0'2'0,"0"0"0"15,0 0 0-15,0 0 1 16,0 0 2-16,0 0 2 15,0 0 1-15,-4 0 2 16,-2 5 1-16,-47 51 0 0,42-34 0 16,-2 2 1-16,2 3-2 15,3 1 1-15,-1 1-1 16,1 1-1-16,6-7 1 15,1 4-1-15,1-8-1 16,5 5 1-16,5-9-2 16,4 0-1-16,-14-15-3 0,0 0-2 15,19 2-2-15,2 3 0 16,-21-5 0 15,20-18 0-31,2-3 0 0,-12-1 0 0,1-2-1 0,-2 0-1 16,0 0 1-16,-9 24 0 15,15-43 0-15,-15 43 0 0,0 0 1 16,11 12-1-16,-6 9 4 15,0 7 1-15,2 7 0 16,-1 3-1-16,1 5 2 0,-1 3 1 16,-2 1 0-16,-1 2 0 31,-1-1 0-31,-2 1-1 0,-1-3-2 0,-5-4-1 15,-3-7-3-15,-2-6-5 16,-1-10-8-16,-1-2-10 0,0-5-62 16,1-9-3-16</inkml:trace>
  <inkml:trace contextRef="#ctx0" brushRef="#br0" timeOffset="74889">19743 815 328 0,'0'0'-1'16,"0"0"1"-16,0 0 4 0,0 0 4 15,0 0 3-15,0 0 1 16,22 18 3-16,-14-3 1 15,3 2 1-15,0-1-2 16,2 2-2 0,0-1-4-16,4 2-1 0,0-5-1 0,0-1-1 15,-17-13-2-15,0 0-1 16,26 15-1-16,2 2-1 15,-28-17-1 1,23 0-1 0,2 0 0-16,-25 0 0 0,15-16 1 0,-1-7-1 15,-6 3 1-15,-2 1 1 0,-6 19 0 16,5-26 0-16,1 1 0 15,-6 25 1-15,0 0-2 16,33-10 2-16,-20 12-1 16,0 6 0-16,-13-8-2 15,30 25-4-15,-13-9-4 0,2 2-10 16,-3 4-34-16,-16-22-35 15,21 11-4-15</inkml:trace>
  <inkml:trace contextRef="#ctx0" brushRef="#br0" timeOffset="75396">20465 655 338 0,'0'0'3'15,"0"0"2"-15,0 0 2 16,0 0 0-16,0 0 2 15,0 0 0-15,0 0 4 16,0 0 1-16,0 0-4 31,0 0 0-31,0 0-1 0,0 5 1 0,0 2-1 0,0-3 0 16,-1 1-2-16,0 0-2 15,-2-1 1-15,-2 4 0 16,5-8-2-16,0 0-1 16,0 0-1-16,0 0-1 15,0 0 0-15,0 0 0 0,0 0 0 16,0 0-1 15,0 0 1-31,0 0 2 0,-5-2-1 0,2-4 0 0,-1-1 0 16,1 1 0-16,-21-31-2 15,17 26 0-15,1-2 0 16,-2 1 0-16,8 12 0 0,0 0-2 15,0 0 1-15,0 0 0 16,0 0 0-16,0 0 2 16,-1 3-2-16,0 4 1 31,-5 68 1-16,16-13-1-15,-2-29 1 0,-1 2-2 0,1-3-1 0,1-2-3 0,0 3-3 16,-1-7-5-16,-8-26-12 16,4 21-64-16,1 0-2 15</inkml:trace>
  <inkml:trace contextRef="#ctx0" brushRef="#br0" timeOffset="75796">20703 684 383 0,'0'0'-2'0,"0"0"2"0,0 0 4 0,0 0 1 15,0 0 1-15,0 0 3 16,0 9 1-16,0 3 1 16,0 1 1-16,3 25 0 15,2-11-2-15,-5-27-2 16,8 27 0-16,1 1-2 0,-9-28-1 15,15 25-2 17,-1 1-2-32,-14-26-2 0,20 8-1 0,0 1-2 0,-20-9 1 15,0 0-1-15,0 0 1 16,7-8 3-16,-1-5 1 15,2 2 0-15,3-28 2 0,-8 10 0 16,-3 29 1-16,0-18-1 16,0-4 0-16,0 22-1 15,0 0 0-15,0 0 0 16,0 0 1-16,10 34-2 15,-1-17-2-15,2 4-1 16,-11-21-4-16,0 0-4 0,17 27-28 16,1 0-52-16,-18-27 0 15</inkml:trace>
  <inkml:trace contextRef="#ctx0" brushRef="#br0" timeOffset="76094">20990 623 413 0,'0'0'2'0,"0"0"2"0,0 0 2 15,0 0 1-15,0 0 1 0,12 0 2 16,-1 5 0-16,2 1 0 16,25 16-1-16,-10-3-3 15,-7 0-1-15,-1 0-1 16,3-2-1-16,2 0 0 15,0 0 1-15,-1 2 0 0,-1-3-1 47,-1 0-3-47,-22-16 0 0,21 11 0 0,0 1 0 0,-21-12 0 0,0 0 0 16,0 0 0-16,13-7 0 15,0-4 0-15,33-35 0 0,-26 25 0 16,4-2-27-16,0 1-62 16,3 2-3-16</inkml:trace>
  <inkml:trace contextRef="#ctx0" brushRef="#br0" timeOffset="77074">21387 3459 371 0,'0'0'4'0,"0"0"-2"0,0 0 1 16,0 0 2-16,0 5 1 16,3 10 1-16,1 6 2 15,3 8 1-15,1 5-1 16,-3 9 1-16,1 7 2 15,-2 4-2-15,-1-2 0 0,-4-1-3 16,1-6 0-16,-2-4-2 16,0-7-1-16,-3-4-3 15,2-9-4-15,3-6-2 0,-1-4-7 16,1-11-20 15,0 0-57-31,0 0 1 0</inkml:trace>
  <inkml:trace contextRef="#ctx0" brushRef="#br0" timeOffset="77345">21115 3787 406 0,'0'0'-1'0,"0"0"3"16,5 18 0-16,3-3 3 31,4 3 1-31,5 4 1 0,5 5 2 0,5 2 1 0,2 4 3 15,3-5-3-15,0-2-1 16,0-4-1-16,-1-5-1 16,-3-4 0-1,-4-8-2-15,4-2 1 0,-4-9-6 0,5-9 0 16,3-13 0-16,5-6 0 15,1-3 0-15,0-6 0 0,4 3-8 47,-12 0-80-47,0-3-4 0</inkml:trace>
  <inkml:trace contextRef="#ctx0" brushRef="#br0" timeOffset="80857">20061 4807 280 0,'0'0'4'0,"0"0"1"16,0 0 4-16,0 0 4 16,0 0 3-16,14 2 2 15,0-2 2-15,6-11 1 0,5 1-4 16,8-5-1-16,-1-4-3 15,3-3-4-15,0-3-2 16,-2-4-4-16,-3 0 0 0,-8 1-4 16,-8-4 2-16,-6 1-2 15,-7 2 0-15,-2 1-1 16,-12 2-1-16,-4 3-1 15,-6 5 1-15,-1 6 1 0,2 4-3 16,-1 8 1-16,1 3-1 16,-1 9 4-16,4 8-1 15,4 6 1-15,-2 11 1 16,3 9 2-16,2 9 1 15,5 5 1-15,3 1 1 16,2 3-1 0,2-6 0-16,2-1-1 0,6-11 1 0,1-8-3 15,-1-11-3-15,-2-6-5 16,0-10-7-16,4-13-48 0,0-1-22 15</inkml:trace>
  <inkml:trace contextRef="#ctx0" brushRef="#br0" timeOffset="81130">20343 4750 351 0,'0'0'2'16,"13"16"1"-16,0 0 4 16,5 9 2-16,2 2 2 15,1 6 0-15,3 0 0 16,0 4 1-16,-4-8 1 0,-3-4 0 15,-6-6-2-15,-2-9-2 16,-9-10-1-16,12-13-1 16,-7-8 0-16,-2-8-2 0,1-8-2 15,-1-4-1 1,3-6-2-16,0-1-1 0,2 3-1 15,3 3-3-15,4 9-6 16,0 1-10-16,4 9-28 16,1 5-42-1,-1 5-1-15</inkml:trace>
  <inkml:trace contextRef="#ctx0" brushRef="#br0" timeOffset="81475">20806 4709 387 0,'0'0'0'0,"0"0"3"15,0 0 2-15,18-12 2 16,-2 1-1-16,5-1 1 15,1-1 1 17,5-6-1-32,2 2 1 0,-3-2-4 0,-2-3-2 0,-5 5-4 0,-9 0 0 15,-7 3-2-15,-4 2 0 0,-10 5 1 31,-8 1-1-31,-1 6 1 0,-5 3 0 0,-1 8 4 16,3 5 1-16,1 6 2 16,6 4-1-16,3 2 2 15,9 5-1-15,4-3 2 0,5 2-1 16,11-8 1-1,6 0 0-15,11-7-3 0,-1-9-1 16,6 2-5-16,0-10-5 16,4-5-14-16,2-5-63 15,-6-10-3 16</inkml:trace>
  <inkml:trace contextRef="#ctx0" brushRef="#br0" timeOffset="81880">21200 4471 330 0,'0'0'3'0,"-12"16"2"16,1 1 2-16,1 4 2 15,-5 9 2-15,3 4 2 16,3 4 2 0,-1 2-3-1,9-5 1-15,1-3-3 0,13-13 1 16,3-1-4-16,8-14 0 0,0-4-4 0,4-12-1 15,-2-8-1-15,-5-3-3 0,-3-12-2 16,-8 3 0 0,-5-5 0-16,-4 2 1 0,-4 6 3 15,-5 1 0-15,-4 8 0 16,2 5 0-16,10 15 1 15,-12 0 1-15,9 13-1 32,2 11 0-32,0 7 0 0,3 11 1 0,3 8 2 0,2 4 1 15,1 6-1-15,2-6-1 16,0 0 1-1,-2-9-2-15,2-7 0 0,-4-4-2 0,-1-16-1 16,0-2-4-16,-5-16-6 16,0 0-35-16,8 0-41 0,-5-16-4 15</inkml:trace>
  <inkml:trace contextRef="#ctx0" brushRef="#br0" timeOffset="82270">21422 4489 403 0,'0'0'-2'16,"0"0"-1"-16,0 0 3 16,0 0 1-16,7 12 2 31,4 4 2-31,1 5 1 0,6 3 1 0,2 6 2 0,2 3 2 15,2-5-2-15,-5-1-1 16,0-7 0-16,-1-5-2 16,-3-6 0-16,-3-7-1 0,-2-2-1 15,-1-14-2-15,-3-4-2 16,-1-6 1-1,-2-6-2-15,-3 1 0 0,1-2-2 32,-1 3 2-32,-3 0-2 0,0 11 0 0,-3 6 2 0,6 11 0 15,0 0 1-15,-1 16-1 16,2 8 2-16,8 7-1 15,3 1 2-15,4 6 1 0,1 1 1 16,5-5-2-16,-4-3 1 16,5-9-2-16,-3-5-1 15,-3-9-4-15,3-8-7 0,-1-6-33 16,-5-10-46 15,-1-8 0-31</inkml:trace>
  <inkml:trace contextRef="#ctx0" brushRef="#br0" timeOffset="82611">21870 4514 405 0,'0'0'-1'15,"0"0"3"-15,0 0 2 16,0 0 2-16,13 3 1 16,2-3 2-16,9 0 0 0,5-3 0 15,5-5 2 1,2 1-3-16,-1-5-1 0,1-2-4 15,-6-1 0-15,-5-2-4 16,-7-1-2-16,-9 1-3 0,-9 2-2 16,-3-2 0-16,-11 3-2 31,-6 5 2-31,-5 0 0 0,-3 9 3 0,-3 3 2 15,1 9 5-15,0 9 0 0,7 7 2 32,3 7 1-32,8 4 1 0,9 5 0 0,2-1-1 15,12-4 2-15,7 0-2 16,8-11 0-16,4-1-1 15,1-10-3-15,2-3-5 16,-4-8-6-16,1-2-17 0,7-4-60 16,-16-9-1-16</inkml:trace>
  <inkml:trace contextRef="#ctx0" brushRef="#br0" timeOffset="83117">22294 4477 360 0,'0'0'5'0,"9"19"2"16,0 1 2-1,5 5 2-15,0 4 0 0,2 2 1 16,2 6 0-16,-2 0 0 0,1-5-4 16,-6-7-1-1,-2-6-2-15,-5-7 1 0,-4-12 0 16,9 12 0-16,-9-12-1 15,3-12 0-15,-3-6-2 16,1-10-1-16,1-1-1 16,2-9-3-16,0-5-1 31,3 3-1-31,2-1 1 0,5 4-1 0,2 6 3 0,1 5 0 15,4 8 1-15,-2 7 0 0,0 6 1 16,1 5 0-16,-1 2 0 16,-1 12 1-16,0 4-2 15,-6 8 2-15,-4 3-2 16,2 5 1-16,-5 0 0 0,-2-2 0 15,-4-2-1-15,1-5-1 16,0-8 0 0,0-1-2-1,0-16-1-15,-1 13-10 0,1-13-60 0,0 0-15 0</inkml:trace>
  <inkml:trace contextRef="#ctx0" brushRef="#br0" timeOffset="83393">23014 4091 303 0,'0'0'0'0,"-10"2"2"0,-5 8 1 16,-4 10 2-16,-3 6 4 15,-1 7 1-15,-3 6 1 16,-1 7 2-16,4 7 2 0,7-2-3 16,9-2 0-1,4-9-1-15,2-1-1 0,9-7-1 16,5-7-1-16,1-6-2 15,6-10-1-15,3-6-4 0,0-3-6 16,2-8-10-16,-3-1-63 16,4-18-5-16</inkml:trace>
  <inkml:trace contextRef="#ctx0" brushRef="#br0" timeOffset="83770">23099 4210 356 0,'0'0'1'0,"0"0"2"0,-4 6 3 0,-1 5 4 0,4 5 0 16,1 3 2-1,0 7 0-15,1-1 0 0,9 8 1 16,3-5-1-16,4-3-3 16,4-10-1-16,4-3 0 15,0-4-3-15,5-8 1 0,-1-9-2 16,0-8-2-16,-5-3-3 15,-4-7-1-15,-3-4 0 16,-5 3-1-16,-5-4 0 16,-3 5 0-16,-4 2 2 15,0 4-2-15,0 6 2 0,0 15 1 31,0 0 1-31,4 14 0 0,1 16 0 0,3 15 0 16,-2 12-1-16,2 14 4 0,2 8-1 16,-2 6 0-16,-1 4 0 15,-1-5-1-15,1 3-1 16,1-10-1-16,-1-3-7 15,-2-11-13-15,-2 0-66 16,11-9-4-16</inkml:trace>
  <inkml:trace contextRef="#ctx0" brushRef="#br0" timeOffset="90402">22716 3557 303 0,'0'0'6'0,"0"0"1"0,0 0 2 15,-1 6-3-15,1-6 3 16,0 12 1-16,0-1 5 15,0 5 0-15,-2 0-2 16,-3 8-3-16,-4 4 1 16,4 1 2-16,-4 0-2 0,-5 3-2 15,6-5-3-15,-3-6-2 16,4-2-3-16,1-8-4 15,3-3-3-15,3-8-10 16,0-7-47-16,8-2-22 16</inkml:trace>
  <inkml:trace contextRef="#ctx0" brushRef="#br0" timeOffset="90637">22882 3479 311 0,'0'0'5'0,"-1"14"6"16,-2 0 1-16,0 6 3 16,-2 7 3-16,1 2 1 15,-2 6-1 1,0 2 0-16,1-3-6 15,1-3-6-15,-1-5-7 0,4-4-9 0,-3-6-12 16,4-16-59-16,0 0-6 16</inkml:trace>
  <inkml:trace contextRef="#ctx0" brushRef="#br0" timeOffset="91221">22663 2800 288 0,'0'0'6'0,"-1"12"6"0,1 1 2 16,0 8 3-16,0 4 0 15,0 9 3-15,-1 7 1 0,3 0 0 16,0-2-5-16,1-3-5 15,-2-5-3-15,1 1-1 16,1-10-3-16,-3-3-3 0,2-6-5 16,0-4-8-1,-2-9-12-15,3 24-54 0,-3-24-8 16</inkml:trace>
  <inkml:trace contextRef="#ctx0" brushRef="#br0" timeOffset="91406">22599 3081 370 0,'0'0'4'15,"6"-5"1"-15,7 0 5 16,7-6-1-16,10-2 0 0,5-4 1 16,6-1-2-16,3-2-3 15,-4 0-13-15,2-4-63 16,-7 6-9-16</inkml:trace>
  <inkml:trace contextRef="#ctx0" brushRef="#br0" timeOffset="91639">22844 2691 314 0,'0'0'3'0,"0"0"4"0,13 14 5 16,-4 2 3-16,0 7 3 15,2 7 2 1,1 4-1-16,0 4 1 15,-3 5-1-15,2-1-4 0,-5-1-5 0,0-6-3 16,-3-4-2-16,1-6-1 16,-2-1-1-16,-2-10-3 15,3-2-1-15,-4-3-5 16,3-1-4-16,-2-8-9 0,2 9-9 15,-2 3-41-15,0-12-19 16</inkml:trace>
  <inkml:trace contextRef="#ctx0" brushRef="#br0" timeOffset="92118">23088 2857 301 0,'0'0'5'15,"8"-10"3"-15,2 5 5 16,2-4 1-16,7-4 2 31,3 2 2-31,6-2 1 0,2 1-1 0,-2 0-4 0,-2 7-5 16,-3-1-3-16,-4 4-3 15,-6 2 0-15,-13 0-1 16,10 13-1-16,-10 1 1 15,-5 6 0-15,-4-1 2 0,-4 2-3 16,1 6 1-16,-4-2-1 16,1 3 0-16,-2-3-1 15,4-1 0 1,4-3-1-16,0-4 1 0,8 1 3 0,1-6-1 15,12 0 1-15,3-6 0 16,8-1 2-16,3-2-2 16,3-3 0-16,4 0-3 15,-6 0-1 1,3 0-6-16,-7-5-3 0,-1 1-7 0,-7-1-16 15,-15 5-51-15,13-11-6 16</inkml:trace>
  <inkml:trace contextRef="#ctx0" brushRef="#br0" timeOffset="92329">23183 2924 379 0,'0'0'5'0,"9"-3"0"15,10-2 3-15,8-3-1 16,13-2 1-16,6-1-2 0,9 0-9 16,0-2-31-16,5 4-41 15,-5 1-6-15</inkml:trace>
  <inkml:trace contextRef="#ctx0" brushRef="#br0" timeOffset="92945">23749 2669 308 0,'0'0'6'16,"0"0"4"-16,4 0 1 15,6-1 0-15,4-1 1 16,4-2 2-16,4-3-1 15,3 0 0-15,2-1-6 0,-2-2-7 16,5 4-5-16,-10-4-7 16,4 1-14-16,-8 9-39 15,1-5-16-15</inkml:trace>
  <inkml:trace contextRef="#ctx0" brushRef="#br0" timeOffset="93118">23741 2792 379 0,'0'0'5'16,"0"0"1"-16,16-5 2 16,5-2-1-1,4-4 0 1,10-6 1-16,9 0-4 0,7 1-6 0,0-5-17 0,-4 3-56 15,1 3-8-15</inkml:trace>
  <inkml:trace contextRef="#ctx0" brushRef="#br0" timeOffset="93640">24302 2112 274 0,'0'0'7'15,"0"0"2"-15,1 5 4 16,0 5 0-16,0 6 2 15,3 5-1-15,-2 1 3 16,2 9 1 0,-1 0-10-16,3-1-15 15,-3 1-29-15,-3-6-39 16,-1-3-5-16</inkml:trace>
  <inkml:trace contextRef="#ctx0" brushRef="#br0" timeOffset="93953">24538 2121 318 0,'0'0'4'0,"0"16"0"16,0 2 3-16,0 3 5 0,-2 21 3 15,2 8 3 1,0 9 0-16,-5 10-1 15,-2-3-2-15,3-1-1 16,-2-5-3-16,2-6-5 0,-1-20-7 16,2-5-5 30,-2-15-10-46,5-14-49 0,0 0-18 0</inkml:trace>
  <inkml:trace contextRef="#ctx0" brushRef="#br0" timeOffset="94344">24904 2377 338 0,'0'0'4'0,"0"0"2"0,-8-7 1 16,-4 6 1-16,-4 1 2 16,-10 3 2-16,-4 5 1 15,-5 4 1-15,-2 8-4 16,0 3-1-16,3 5-2 31,7 5 1-31,10 1-1 0,14 2 0 0,11-4-2 0,17-1-2 16,10-4 1-16,7 1-1 15,7-5 0-15,-5-2 0 0,-1-4-1 16,-14-2-1-16,-12-3 1 15,-17 3-1-15,-17-2 1 16,-19 0 0-16,-8-1 0 16,-8-3-3-16,0 1-7 15,0-10-24 1,5 10-55-16,15-2 2 0</inkml:trace>
  <inkml:trace contextRef="#ctx0" brushRef="#br0" timeOffset="99604">21077 1494 268 0,'0'0'3'0,"0"0"2"16,6-5 3-16,8 0 1 15,2-2 2-15,4-3-1 16,2-1 0-16,5 0-4 15,-1 0-7-15,2-1-18 16,-1 4-39-16,4-3-20 16</inkml:trace>
  <inkml:trace contextRef="#ctx0" brushRef="#br0" timeOffset="100941">21128 1618 333 0,'0'0'0'16,"0"0"0"-16,0 0 0 15,7-5 3-15,3 0 1 16,5-2 0-16,6-1 0 15,1-4 0-15,5 3-2 0,2-1-7 16,1 0-21-16,0 5-45 16,4-7-10-16</inkml:trace>
  <inkml:trace contextRef="#ctx0" brushRef="#br0" timeOffset="101411">21676 1235 175 0,'0'0'7'0,"9"7"3"16,-9-7 3-16,17 15 2 0,-5-3 1 16,-2 0 2-16,4 0 0 46,-3 0 2-46,0 3-4 0,3-1 3 0,-3-3-2 0,2 0-1 0,-1-1-1 0,-2-5-1 16,1 0-1-16,0-5-1 16,-11 0-2-16,11-3-7 15,-5-6-1-15,-2-3-1 16,1-3-2-16,0-4-2 15,2 0-7-15,-2-1-4 0,6 0-10 47,-1 0-17-47,1-3-39 0,3 5-8 0</inkml:trace>
  <inkml:trace contextRef="#ctx0" brushRef="#br0" timeOffset="101811">22207 1039 190 0,'0'0'4'15,"0"0"1"1,0 0 4-16,0 6 4 0,0-6 1 16,-8 15 2-16,5-5 1 15,1 0 1-15,0 2 0 0,0-1-3 16,2 1 0-16,0 0-1 15,4-3-1-15,-1 1-1 16,-3-10-2-16,13 17-3 16,-13-17-4-16,13 5-3 15,-13-5-5 16,12 0-3-31,-12 0-1 0,9-16 3 0,-7 7 0 0,-1-3 4 0,-1 0 1 16,0-2 2-16,0 2 3 16,0 4 2-16,0 8 3 0,-3-9-1 15,3 9-2-15,0 0-1 16,10 0 2-16,1 3-1 15,1 3-4-15,6 2-5 0,2 4-10 16,1-2-28 15,1-2-38-31,4-2-7 0</inkml:trace>
  <inkml:trace contextRef="#ctx0" brushRef="#br0" timeOffset="102028">22417 906 253 0,'0'0'0'0,"0"0"2"16,0 0 1-16,0 0 5 15,6 4 2 17,-1 7 2-32,0 1 3 0,4 1-2 0,-1 0 4 0,2 4-3 15,0-4 0-15,1 1-1 0,1-2-1 16,1-2-4-16,3-4-4 15,-16-6-4-15,0 0-13 16,19 0-46-16,2 1-19 0</inkml:trace>
  <inkml:trace contextRef="#ctx0" brushRef="#br0" timeOffset="102210">22380 678 357 0,'0'0'4'0,"0"0"-3"0,0 0 2 0,0 0 1 0,0 0 1 0,0 0 1 16,0 0 3-16,0 0-2 15,0 0-2-15,1 6 3 16,4-1-2-16,47 38-5 15,-30-29-12-15,4-1-23 0,-1-1-45 16,2 5-4-16</inkml:trace>
  <inkml:trace contextRef="#ctx0" brushRef="#br0" timeOffset="102350">22884 926 370 0,'0'0'0'0,"0"0"-1"15,0 0 1-15,4 14-3 0,-4-14-5 16,12 13-28-16,-4-8-40 15,-8-5-4-15</inkml:trace>
  <inkml:trace contextRef="#ctx0" brushRef="#br0" timeOffset="102596">23160 524 387 0,'0'0'0'0,"0"0"1"15,0 0 1-15,0 0 2 16,0 0 1-16,0 0 2 16,7 6 1-16,-3 3 1 0,2 1 0 15,13 30 0-15,-7-13-2 31,-4-1-1-31,2 1-2 16,7 36-1-16,-9-29-2 0,2 5-4 0,0-6-8 16,-1 4-11-16,-2-2-38 15,-1-2-25-15</inkml:trace>
  <inkml:trace contextRef="#ctx0" brushRef="#br0" timeOffset="103292">22485 732 267 0,'0'0'4'0,"0"0"3"15,0 0 1-15,0 0 1 16,0 0 4-16,0 0 2 0,-10 0-1 15,1 4 1-15,-2 0-2 16,-29 49-3-16,36-35 3 16,1-1-2-16,3-17 0 15,0 0-2 16,0 0 0-31,0 10-1 0,2 1 1 0,1 0-3 0,0 2-2 0,9-13-3 16,2 0 0-16,-2 0-1 16,22-35 1-16,-14 3 2 15,-10-1 0-15,0 2 0 16,-6-7-2-16,0 1 0 15,-4 5 0-15,2 2-1 0,-2 9-1 16,-3 2-1-16,3 19-1 31,0 0 1-31,0 0 3 0,0 5 0 0,21 53-2 16,-2-25-6-16,9 5-10 15,1 5-31-15,8-7-37 0,3 3-5 16</inkml:trace>
  <inkml:trace contextRef="#ctx0" brushRef="#br0" timeOffset="104188">22550 669 328 0,'0'0'6'15,"0"0"2"17,0 0 2-32,-10 3-2 0,-1 5 2 0,0 0 3 0,-2 2 0 15,13-10 1-15,0 0-7 0,0 0-1 16,0 0-2-1,2 1 0-15,86 7-3 0,-43-8-6 16,1 0-1-16,-5 0 1 16,2-1 0-16,0 1 0 15,-43 0 1-15,27 3 3 16,20 16 5 15,-44-3 5-31,-12 3 0 0,-21 3 1 0,-11 5-1 0,-10 2 0 0,-10 0-4 16,-6-1-2-16,-1-5-1 15,7-2-2-15,9-6-1 16,52-15-1-16,-26 10 0 15,-2 0-1-15,28-10 2 0,0 0 0 16,14 0 0-16,80-8 0 16,-50 6 0 30,2 2 1-46,-7 0 2 0,-13 0 1 0,-16 7 1 0,-10 5 1 0,-18 5 0 0,-22-2 0 0,-12 4 0 16,-13 2-1-16,-12-2-3 16,-4-3 1-16,6-3-2 15,6-7 0-15,14-4 1 0,55-2-2 16,-20-7 0-16,-1-3 1 15,42-9 0-15,54-24-2 16,-8 21 0 15,11-5 1-31,8 3 0 0,1 5 0 0,-8 2-1 0,-9 7-1 16,-10 0-3-16,-14 10-12 0,-20 10-55 15,-17 0-14-15</inkml:trace>
  <inkml:trace contextRef="#ctx0" brushRef="#br0" timeOffset="107138">16772 1874 377 0,'0'0'2'0,"-19"-8"2"16,0-3 0-16,-9 1 0 16,-6-7 0-16,-9-2 0 15,-10-5-1-15,-13-1 1 16,31 10-4-16,-8-3-2 0,-5-2 0 15,-8-2-1-15,-7 0 2 16,-9-6 0-16,-6 1 0 16,-11-8-1-16,-7 0 4 0,-12-4 1 15,-7-2-2-15,-14-3 2 16,-10 0-1-16,-15-2 1 15,-7-3-1-15,-19-3 0 32,-14-1 0-17,-7 2 0-15,-10 1 1 0,-13 3-1 0,-6 2 0 0,-13 3-1 0,-12 5 0 16,-12 7 2-16,-13 5-3 15,-13 6 1 17,-11 6-2-32,-12 10 2 15,-9 5 1-15,-12 13 1 0,-9 12 2 0,-9 13-1 0,-9 10 2 0,134-7 1 16,-523 93 1-1,35 24-1-15,50 8-2 0,71 3-2 16,77-6-2-16,84-20-8 16,102-27-41-16,151-48-40 15,54-36-5 1</inkml:trace>
  <inkml:trace contextRef="#ctx0" brushRef="#br0" timeOffset="107909">2091 2470 297 0,'0'0'0'16,"0"0"0"-16,0 6 4 15,6 6 2-15,4 10 2 16,5 6 3-16,6 10 1 15,4 5 2-15,6 10 0 0,2 3 0 16,-1 0-1-16,-1-3-4 47,-3-8-1-47,-3-5-1 0,-6-6-2 0,-4-10 0 0,-5-8 1 0,-2-7 1 0,-8-9-1 15,0 0-1-15,3-6-1 16,-4-13 1-16,-6-8-1 16,1-7 0-16,2-9-2 15,-2-3-1-15,3-12-1 0,4 0 1 16,9-5-1-16,11 3-2 31,6 5-3-31,0 3-4 16,7 6-5-16,-2 4-7 0,8 12-9 0,-3 8-30 15,-5 4-28-15,0 4-7 0</inkml:trace>
  <inkml:trace contextRef="#ctx0" brushRef="#br0" timeOffset="108289">2807 2235 293 0,'0'0'4'0,"-16"16"6"0,3 11 2 0,-4 11 2 16,1 6 0-16,2 5-1 15,2 0 3-15,3 1 1 16,7-2-1-16,9-20-7 15,13-15-2-15,3-13 0 0,9-14-1 16,-2-13-1-16,1 1-1 16,-3-10-3-16,-2-3-2 31,-5-3-1-31,-11 5-3 0,-5 1 0 0,-6 1 0 15,-9 6 1-15,-4 7 2 0,-3 3 0 16,-1 11 0-16,3 8 2 16,5 3 3-16,4 11 1 15,6 6 0-15,10 4 0 0,6-2 1 16,7-1 0-16,9-1 1 15,4-8-5-15,4-4-4 47,4-6-8-47,-6-4-13 0,5-16-46 0,-2 2-16 0</inkml:trace>
  <inkml:trace contextRef="#ctx0" brushRef="#br0" timeOffset="108657">3041 2009 338 0,'0'0'2'16,"-2"22"0"-16,2 0 2 15,0 10 3-15,5 9 2 16,9 2 2-16,5 3 2 0,6 0 2 16,8-11-1-16,4-12 0 15,5-11-1-15,6-14-4 31,-2-16-4-31,-1-10-2 0,-6-14-4 0,-4-5-6 0,-10-6-6 16,-10-6-5-16,-10 0 0 16,-11 3 1-16,-18-1 2 15,-14 6 4 1,-8 8 7-16,-6 7 6 0,2 8 4 0,2 10 6 15,7 10 1-15,9 8-1 16,13 8-1-16,15 11-3 16,8 4-3 15,19 7-1-31,9 2 0 0,5 5-1 0,8 1 2 0,4-6-3 0,2-6-2 15,6-3-7-15,-4-8-10 16,-2-15-63-16,-1 0-7 16</inkml:trace>
  <inkml:trace contextRef="#ctx0" brushRef="#br0" timeOffset="109253">2094 3372 327 0,'0'0'2'0,"4"-5"2"15,16-17 3-15,23-16 3 32,20-15 2-32,23-17 4 0,27-20 1 0,30-15-1 0,31-15-2 15,11-2-6-15,8 9-10 16,-12 11-19-16,-10 8-45 15,-19 22-21 1</inkml:trace>
  <inkml:trace contextRef="#ctx0" brushRef="#br0" timeOffset="109931">2973 3063 5 0,'0'0'4'15,"-13"14"6"-15,-4 3 15 16,-8 6 12-16,-6 7 6 15,-10 7 1-15,-5 3 2 0,-3 4-2 16,2-3-3-16,8-5-12 16,6-10-10-16,11-4-7 15,14-8-4-15,8-14-1 16,25 6-1-16,7-6 1 0,8-1 0 31,9-2 1-31,4 2-1 0,1 1-3 0,-2 5-1 16,-7 7-1-16,-8 8-2 15,-10 3 1-15,-12 7-1 0,-12 2 2 16,-5-2 0-16,-16-1 0 15,-9 0 0-15,-5-6-1 16,-2-6 0-16,1-4-5 16,1-8-11-16,5-6-57 31,7-2-11-31</inkml:trace>
  <inkml:trace contextRef="#ctx0" brushRef="#br0" timeOffset="110307">3258 3244 360 0,'10'-10'3'0,"8"-5"0"16,9-7 1-16,3-7-1 15,5-1-1-15,0-3 1 16,-1-5 0-16,-1 0 0 15,-14 8-3-15,-15 3-1 47,-7 11-1-47,-16 5 2 0,-9 6 2 0,-7 5-2 0,-6 13 2 0,-6 9 0 0,-1 13 3 16,-1 5 2-16,5 10 1 15,2 5 1-15,9 2-1 0,9-3 1 16,13-7 0-16,10-5 1 16,12-12-2-16,18-8-2 15,10-15 0-15,12-7-2 16,6-13-3 15,5-8-3-31,4-9-6 0,-1-7-6 0,2-6-9 0,-10-6-15 0,1-8-35 16,-2 0-15-16</inkml:trace>
  <inkml:trace contextRef="#ctx0" brushRef="#br0" timeOffset="110503">3841 2559 257 0,'0'0'7'16,"-19"5"2"-16,2 7 6 0,-7 10 5 31,-4 9 2-31,-6 12 1 0,-1 6 1 0,-1 14 2 15,11 2-5-15,8 2-5 16,15-3-2-16,13-9-3 31,26-13-4-31,16-23 0 0,23-17-1 0,15-11-4 0,12-22-6 16,18-6-12-16,-1 1-63 15,5-17-9-15</inkml:trace>
  <inkml:trace contextRef="#ctx0" brushRef="#br0" timeOffset="119049">11698 16486 251 0,'0'0'6'0,"0"0"4"16,0 0 2-16,0 0 1 15,0 0 1-15,-8-9 0 0,8 9 1 16,0 0 0-16,0 0-6 16,0 0-3-16,0 0-5 15,0 0 3-15,0 0-2 16,5-10 1-16,6 5-1 0,9-2 1 15,6-3 2-15,10 1 1 16,5-2 0-16,12 2-2 16,4-2-1-16,3 8-1 15,-1 3-1-15,-7 0 0 16,-2 10-2-16,-12 7 1 0,-8 2 0 15,-15 7 0-15,-16 3 2 16,-9 3 0-16,-15 1 0 16,-11-1 1 15,-7-1 0-31,-3-4-1 0,0-3 0 0,6-7-1 0,4-2-2 0,12-7 0 15,11-3 0-15,13-5-1 16,20 9 1-16,14-5-1 16,12 3 0-16,3 3 1 0,7 4 1 15,-6 2 0-15,-2 8-1 16,-17 2 1-16,-14 7 0 15,-17 1 1-15,-24 5 0 0,-14-2 0 16,-13 2 1 15,-5-5 0-31,-3-8 1 0,3-4-5 0,6-8-8 0,9-6-24 16,23-8-47-16,6-3-3 0</inkml:trace>
  <inkml:trace contextRef="#ctx0" brushRef="#br0" timeOffset="119482">12549 16467 305 0,'-7'9'5'0,"-3"12"4"0,-5 9 4 16,-3 11 1-16,1 9 1 15,-1 9 0-15,3 9 2 16,5 4-2-16,10-6-4 16,17-10-2-16,11-13-3 15,11-13-1-15,11-14-2 0,7-16 1 16,2-10-1-16,-1-13 0 15,-9-7-2-15,-12-4-2 16,-12 2-1 15,-18 2-1-31,-10 9 0 0,-20 8 1 0,-10 11-1 0,-9 9 2 0,-3 12-1 16,4 8 2-16,5 2 2 15,6 2-2-15,13 2-3 16,9-3-4-16,12-3-7 0,10-13-19 16,3-4-49-16,29-8-6 15</inkml:trace>
  <inkml:trace contextRef="#ctx0" brushRef="#br0" timeOffset="119762">12997 16786 359 0,'-2'8'3'0,"-6"12"1"15,2 6 4-15,1 4 2 0,2 4 0 16,3 2 2-16,4 1 0 16,10 0 1-16,13-15-2 15,11-13 0-15,5-9-5 47,6-16 1-47,1-11-3 0,-2-6-1 0,-13-7 0 0,-14-3-1 0,-18-3-1 0,-12 6 0 16,-23 5-1-16,-10 12-1 15,-13 6 0-15,-3 8-2 0,-1 8-4 16,9 5-9-16,6 4-20 15,2 8-51-15,28 3-3 16</inkml:trace>
  <inkml:trace contextRef="#ctx0" brushRef="#br0" timeOffset="120155">13399 16390 328 0,'0'0'3'0,"-4"17"1"16,4-1 3-16,0 4 1 15,8-3 2-15,11 0 3 16,5-3 0-16,6-7 0 31,9-7-2-31,-3-11-1 0,0-8-1 0,-7-8 0 0,-9 0-5 16,-16-2 1-16,-12 5-2 15,-16 2 0-15,-10 8-1 47,-10 6-3-47,1 8-6 0,-8 5-13 0,5 12-64 0,17 7-2 0</inkml:trace>
  <inkml:trace contextRef="#ctx0" brushRef="#br0" timeOffset="120538">14015 16762 358 0,'0'0'5'15,"0"0"4"-15,5 9 2 32,9-1-1-32,12-3 2 0,12 2 0 0,15-4 0 0,12 0 0 15,10-3-5-15,10 0-9 16,-1-3-9-16,2-1-20 15,3-4-53-15,-23 2-4 0</inkml:trace>
  <inkml:trace contextRef="#ctx0" brushRef="#br0" timeOffset="120736">14039 17113 396 0,'0'0'4'0,"21"1"0"0,8-1 1 16,10 0 0-16,14-3 1 15,16-4-1-15,13-1-1 16,13 2-4-16,2-5-18 16,-5 1-63-1,12 2-5-15</inkml:trace>
  <inkml:trace contextRef="#ctx0" brushRef="#br0" timeOffset="121245">15260 16733 264 0,'0'0'5'0,"0"0"6"16,0 0 3-16,0 0 4 15,15 0 1 1,13 0-1-16,9 0 3 0,13-4 0 0,18 1-6 15,2 1-5-15,3-1-3 16,-5 1-4-16,-8 1-1 16,-14 1-1-16,-16 2 1 15,-20 7-2-15,-15 6 2 0,-20 3 0 16,-10 7-1-16,-7 2 3 15,-5 3 1-15,4 3-1 16,1 0 0-16,12-2 2 16,13-2-1 15,16-4 0-31,9-8 0 0,20-3-2 0,11-7-3 0,15-1-7 0,1-6-10 15,10-15-56-15,-1 7-18 16</inkml:trace>
  <inkml:trace contextRef="#ctx0" brushRef="#br0" timeOffset="121469">16169 16722 376 0,'0'0'5'0,"0"16"2"0,0 1 0 0,1 9 1 0,0 4 2 0,1 8 1 16,3 6 0-16,1 3 1 15,1-2-5-15,-4-6-1 0,6-1-2 16,-2-10 0-16,2-7-3 16,-2-8-3-16,-7-13-5 15,17 0-10-15,-8-16-20 16,13-13-50-1,-15-12-3-15</inkml:trace>
  <inkml:trace contextRef="#ctx0" brushRef="#br0" timeOffset="121609">16271 16637 375 0,'0'0'5'15,"5"8"4"-15,1 8 0 31,2 3 0-31,5 5 1 0,3 8 1 0,5 3-1 0,3 7-1 16,0-1-3-16,2-3-4 16,-2-6-4-16,0 2-8 15,-11-13-16-15,-13-1-59 16,4-10-2-16</inkml:trace>
  <inkml:trace contextRef="#ctx0" brushRef="#br0" timeOffset="121749">15849 16811 413 0,'0'0'4'0,"17"-6"1"0,11 0 2 15,13-2 0-15,16-6 0 16,18-6 1 0,15-1-4-16,7-4-13 0,5 1-72 15,3-2-5-15</inkml:trace>
  <inkml:trace contextRef="#ctx0" brushRef="#br0" timeOffset="122279">17288 16877 367 0,'0'15'5'15,"4"8"1"-15,-2 7 4 16,1 3 1-16,-2 3 1 0,2 0 2 15,2-4 2-15,0-3-1 16,-5-29-3-16,15 0-3 31,-3-30 0-31,6-11-4 0,4-12 0 0,10-7-3 0,6-5 0 16,7 2-2-16,1 5 0 15,2 4-3 1,1 16-8-16,-2 4-9 0,0 5-43 16,-1 18-29-16</inkml:trace>
  <inkml:trace contextRef="#ctx0" brushRef="#br0" timeOffset="122608">18067 16755 378 0,'0'0'3'15,"-14"14"3"-15,2 3 1 0,-6 3 0 16,0 7 1-16,-2 2 1 15,1 3 0-15,3 0 2 16,6-7-3-16,10-7 0 16,17-11-3-16,7-8 3 0,6-13-4 31,5-6-1-31,-1-11-1 0,-5-3-2 0,-7-2 0 15,-12-2-2-15,-10 5 0 16,-7 8-1-16,-14 2 2 0,-6 11 2 16,-2 7 0-16,1 8 1 15,4 14 1-15,7 7 0 16,8 7-2-16,8 1 2 15,13 2-1-15,9-3 0 0,11-7-3 16,9-2-3 15,1-10-11-31,10-3-24 0,2-11-48 0,-1-10-5 0</inkml:trace>
  <inkml:trace contextRef="#ctx0" brushRef="#br0" timeOffset="122965">18420 16670 389 0,'0'0'3'0,"-8"20"2"15,5-1 3-15,-2 5 1 32,2 8-1-32,3-1 2 0,7 3 1 0,7 1 1 0,14-14-2 15,4-8-2-15,9-12-3 0,2-6-3 16,-1-18 1-16,1-9-6 15,-12-12-5-15,-6-8-5 16,-14-7 1-16,-10-5-3 16,-16-1 4-16,-16 3 3 15,-9 4 3-15,-4 6 5 0,-3 13 5 31,-2 12 4-31,6 16 1 0,7 12 2 0,12 21-1 16,16 14-2-16,13 12-2 16,15 9-1-16,9 5-2 0,8 4 1 15,7 0-2-15,5-2-3 16,0-9-2-16,-1-4-5 15,-10-15-13-15,0-8-68 0,-6-8-4 16</inkml:trace>
  <inkml:trace contextRef="#ctx0" brushRef="#br0" timeOffset="123142">18978 16779 451 0,'0'0'2'0,"0"14"1"0,-3-3 1 0,0 5-1 0,0 6 1 0,3 2 0 0,-1 2 0 0,4 0-3 16,9 0-15-16,-4 0-69 16,9-16-7-16</inkml:trace>
  <inkml:trace contextRef="#ctx0" brushRef="#br0" timeOffset="123244">18902 16431 354 0,'0'0'-13'15,"0"0"-56"-15,6 0-8 16</inkml:trace>
  <inkml:trace contextRef="#ctx0" brushRef="#br0" timeOffset="123715">19516 16594 365 0,'0'0'4'0,"0"0"2"15,-11 8 3-15,0 5 1 0,-3 9 2 16,1 4 0-16,0 4 0 15,2 5 1-15,4 4-4 16,7-3-1 15,3-6-2-31,13-9-1 0,4-13-2 0,2-8-2 0,4-8-1 0,-5-13-3 16,-3-12-2-16,-10-5-2 15,-7-8 0-15,-7 4 0 16,-11 0 3-16,-2 9 2 0,-5 8 2 16,0 15 3-16,-1 10 4 15,10 15-1-15,4 16 1 16,11 11-1-16,5 8-4 15,10 6 2-15,9-3-3 32,4-3-1-32,5-10-3 0,1-9-4 0,3-9-8 0,-6-15-12 15,-8-7-58-15,6-14-6 16</inkml:trace>
  <inkml:trace contextRef="#ctx0" brushRef="#br0" timeOffset="124083">19803 16627 399 0,'0'0'3'16,"7"17"0"31,-1 2 2-47,3 8 1 0,0 3 0 0,-2 8 0 0,2 5 4 0,-1 3-3 0,-4-4 1 0,-4-7-3 15,0-5 2-15,0-11-2 0,-1-5 0 16,1-14-1-16,0-14-1 15,9-10-3-15,9-13-1 16,5-3-2-16,6-3-2 16,5-2 1-1,5 1-1-15,1 6 2 0,0 9-1 16,-2 8 4-16,-8 12 1 0,-2 7 2 15,-9 5 1-15,-4 11 0 16,-10 10 1-16,-4 3-1 16,-5 7 0-16,-9 2-2 0,-3 4 1 15,-5-3-1-15,1 0 0 16,1-7-1-16,5-4-2 15,6-8-3-15,12-6-6 0,9-12-18 47,10-9-60-47,27-10-3 0</inkml:trace>
  <inkml:trace contextRef="#ctx0" brushRef="#br0" timeOffset="124286">20588 16571 415 0,'0'0'4'0,"-25"20"1"0,2 1 1 0,1 4 2 16,4 10-1-16,1 2 1 15,6 6-1-15,-1 3 2 0,12-4-3 16,10-4-1-16,-2-1 0 16,-8-5 0-16,-7-3-1 15,-19 2-1-15,-16-2-1 16,-15 8-7-1,-15-2-17-15,-17 5-65 0,17 4-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26:15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3 3870 230 0,'0'0'3'16,"0"0"1"-16,0 0 0 15,0 0 1-15,0 0 3 0,13 5 2 16,-3 6 1-16,0 7 2 16,7 7-1-16,1 6-1 15,1 10 2-15,4 7-2 16,-1 6-2-16,0 2-1 15,0 1-1-15,-4 4-1 0,2-5 0 16,-4 2-1-16,-3-11-1 16,-4-3 1-1,0-6 0-15,-3-6 3 0,-4-12 2 16,3-6 1-16,-5-14-1 0,7-14 0 15,0-17 0-15,6-18 0 16,0-13-1-16,5-12-4 16,-1-15-2-1,1-4-1-15,0 1 0 0,-4 6-1 0,-4 11-4 16,-4 13-5-16,-1 17-13 15,-6 9-21-15,-3 17-46 16,4 19-4-16</inkml:trace>
  <inkml:trace contextRef="#ctx0" brushRef="#br0" timeOffset="659">1957 4488 258 0,'0'0'2'15,"10"11"3"-15,0-1 1 16,-1 5 4 15,0-1 1-31,2 1 1 0,-1 3 2 0,0-3 3 0,-6-2-2 0,-4-13 0 16,7 14-1-16,-7-14 0 15,0 0-3 1,0 0-1-16,0 0-2 0,0 0-2 0,2-11-2 15,1-2-1-15,-1-2-2 16,1-3-2-16,2 0-1 16,0 0 0-1,4-2-1-15,0 4-1 0,1 3 1 0,2 5 0 16,1 3 0-16,0 4 1 15,2 2 1-15,-1 0 1 16,0 6 0 0,-4-2 1-16,-1 2 1 0,-9-7 1 0,14 11 1 15,-14-11-1-15,0 0 0 16,9-2 0-16,-3-8 0 15,2-1-1-15,-1-3 0 32,3 0-2-32,1 3-2 15,1 1 2-15,0 5-1 0,1 5 1 0,-1 0 0 0,3 8 0 16,0 0 0-16,-1 1-2 15,2 3-7 1,-1-6-12-16,-3 0-62 0,10-4-3 0</inkml:trace>
  <inkml:trace contextRef="#ctx0" brushRef="#br0" timeOffset="1957">4901 3512 318 0,'0'0'6'0,"0"0"0"16,0 0 2-16,14-12 2 15,8 5 1-15,8-5 1 0,15-6 1 16,6 0-1-16,9-2-4 16,0-1-2-16,1-1-4 15,-5 4-5-15,-8 4-6 16,-10-3-17-16,-19 5-51 15,-6 3-5-15</inkml:trace>
  <inkml:trace contextRef="#ctx0" brushRef="#br0" timeOffset="2267">5033 3162 297 0,'0'0'2'15,"0"0"1"-15,5 16 4 0,2-1 3 16,0 9 5-1,-1 7-1-15,1 10 3 32,1 8 1-32,-1 6-3 0,1-1-2 0,-3-1-3 0,2-2-2 15,0-10-3-15,-2-5-1 0,0-9-4 16,0-11-4-16,0-3-6 15,-5-13-12-15,0 0-49 16,0 0-13-16</inkml:trace>
  <inkml:trace contextRef="#ctx0" brushRef="#br0" timeOffset="2639">5442 3257 246 0,'0'0'2'15,"0"18"3"-15,0 1 1 0,3 6 5 16,6 3 4-16,7-1 4 47,5-1 3-47,12-3-1 0,7-10 1 0,7-13-2 0,6-6-4 0,4-16-2 0,-1-9-4 15,-6-8-4 1,-8-5-2-16,-13-2-2 0,-16-2-1 16,-12 4-1-16,-16 4 0 15,-21 5-1-15,-12 9 0 0,-13 9-1 16,-5 8 2 31,-1 6-2-47,5 7 1 0,7 8-3 0,9 4-3 0,14 3-5 0,13-3-11 0,13-1-32 15,19 0-26-15,2-8-7 0</inkml:trace>
  <inkml:trace contextRef="#ctx0" brushRef="#br0" timeOffset="2874">5569 2655 406 0,'0'0'-1'0,"0"0"0"16,0 13 0-16,3 11 2 16,2 5 0-16,0 19 3 0,5 13 0 15,-1 19 0-15,2 12 3 16,3 9 0-16,2 4 0 15,4 0-5-15,5-2-4 16,7-5-20-16,17-6-59 0,-14-16-5 31</inkml:trace>
  <inkml:trace contextRef="#ctx0" brushRef="#br0" timeOffset="4870">5550 6984 310 0,'0'0'0'16,"0"0"3"-16,15-3 2 0,21-3 4 16,20-2 0-16,27-3 0 15,22-5 1-15,23 0 0 16,15-1-6-16,5 5-22 15,-1 12-49-15,-16-3-12 0</inkml:trace>
  <inkml:trace contextRef="#ctx0" brushRef="#br0" timeOffset="5492">5527 12412 323 0,'0'0'5'0,"15"0"3"15,20-3 2-15,20-6 0 0,24-3 1 16,19-4 1-16,21 0-1 15,10-1-8-15,14-4-23 16,-6 13-45-16,-10-4-16 16</inkml:trace>
  <inkml:trace contextRef="#ctx0" brushRef="#br0" timeOffset="6595">2259 6517 225 0,'0'0'2'0,"0"0"0"16,0 0-1-16,9-3 3 15,-9 3 6-15,21 13 2 0,-6 2 2 16,4 10 2-16,1 5-1 15,2 9 1-15,-1 4 2 16,-2 3-2-16,-2 0-4 16,-3-2-2-16,-5 0-3 15,-1-6 1-15,-2-3-2 0,-1-7-1 16,1-6 0-16,-1-2 1 15,0-9 1-15,-5-11 1 16,17 3-1-16,-8-12 1 0,3-14 0 62,2-8-1-62,1-12-1 0,2-6-2 0,-1-3-1 0,1-3-1 0,-1 3-2 0,1 3-3 0,-4 5-4 0,2 10-9 16,-7 5-14-16,5 7-33 16,3 12-24-16</inkml:trace>
  <inkml:trace contextRef="#ctx0" brushRef="#br0" timeOffset="7135">2900 6871 230 0,'0'0'3'0,"6"13"3"16,-1-4 1-16,0 4 4 15,0-1 1-15,1 1 3 16,-1-2 1-16,1 0 1 0,-6-11 0 31,0 0-3-31,13 6-1 0,-13-6-2 0,11-14-2 16,-4-2-1-16,1-3-3 0,4-1-1 15,-3-5-1-15,2 3-1 16,1-1-1-16,-2 3 0 15,1 2-2-15,-1 5 0 16,-1 5 0-16,-9 8 0 0,17 0 0 16,-17 0 0-16,13 17 2 15,-9 0 0 1,-1 3 2-16,-2-3 0 0,-1 0 2 15,0-3 1-15,0-3 0 0,0-11-1 16,0 0-1-16,0 0 1 16,0-16-3-16,9-2 0 31,5-4-1-16,4 0-1-15,3 0-1 0,-1 4 0 0,1 4 0 0,0 6 1 0,-2 6-1 32,-2 2 2-32,-4 5-1 0,-2 4 1 0,1 2 1 15,-1-1 0-15,6 0-1 16,1-4-2-16,3-3-5 0,9 3-11 15,4 5-35 1,4-2-32-16,4-1-6 0</inkml:trace>
  <inkml:trace contextRef="#ctx0" brushRef="#br0" timeOffset="7731">1776 12576 413 0,'0'0'1'0,"25"-9"0"16,12-3 1-16,16 0-2 15,7-4-1-15,7 0-3 16,6-3-2-16,4 3-3 0,-3 0-8 16,-9 6-18-16,-17 9-35 15,-11-2-15-15</inkml:trace>
  <inkml:trace contextRef="#ctx0" brushRef="#br0" timeOffset="8076">2515 11913 276 0,'0'0'3'0,"17"0"0"0,0 1 7 15,4 9 1-15,6 5 2 16,2 10 4 15,4 8 0-31,3 11 4 0,-2 8-2 0,-2 5-2 0,-2 6-6 0,-4 2-1 16,-2-4 0-16,-4-4-4 15,-2-12-1-15,-2-9 1 16,-6-12 0-16,-2-11 0 16,-8-13 0-16,12-23 0 15,-3-18-1-15,4-16 0 0,2-15-2 16,7-14-2-16,3-6-1 15,1 0-3-15,1 7-4 32,-4 2-10-17,4 8-50-15,-4 27-22 0</inkml:trace>
  <inkml:trace contextRef="#ctx0" brushRef="#br0" timeOffset="8626">3253 12403 358 0,'0'0'-2'16,"0"0"3"-16,4 13 0 15,1 1 1-15,0 4 3 16,4 5 1-16,1 3-1 16,-1 3 2-16,2-3 2 15,0 1 0-15,-5-9 1 0,2-3 1 16,-3-5-2-16,-5-10-1 15,11 0 1-15,-5-9-1 16,-2-6-1-16,4-3-2 16,1-2-3 15,3-5-1-31,5-2-1 0,-1 1-1 0,3 4 1 0,-2 5-1 0,1 3 1 15,-1 5-1-15,1 6 1 16,-2 5 0-16,-3 8 0 0,-3 4 0 16,-2 0 1-16,-3 1 0 15,-1-3 1-15,0-2 0 16,-4-10-1-16,0 0 1 15,11-2 0-15,0-10-1 16,3-6 0-16,7 0-1 0,2 0-1 16,4 4 0-16,0 2 0 15,1 9 0-15,-1 3 1 16,0 12 0-16,1 5 0 15,1 1 1-15,3 0-1 0,5-5-2 16,9-4-9-16,1-9-18 16,-1 0-57-16,13-11-1 15</inkml:trace>
  <inkml:trace contextRef="#ctx0" brushRef="#br0" timeOffset="16091">19765 2748 184 0,'0'0'5'16,"0"0"1"-16,6 2-3 0,-6-2 1 15,0 0-1-15,0 0 4 16,9 19 3-16,-9-19 1 15,0 21-1-15,0-6-1 16,-4 5 3-16,3 7 0 0,-3 2 4 16,3 4-4-16,-3-3-4 15,4 1 2-15,0-7-2 16,0 2 1-16,0-9 0 15,6-4 2-15,3-7 0 16,7-6 0-16,-2-6-1 0,7-5 0 16,-1-5-3-16,2-3 0 15,-2-1-1-15,-2-2-3 0,-2 6-3 16,-7 2-3-16,-9 14-1 47,12-10-1-47,-12 10 1 0,9 21-2 0,-1 1 1 0,3 4 1 15,3-1 5-15,7 1 4 0,2-6 3 16,5-10 1-16,1-7 1 0,3-4 2 15,-3-16-3-15,-3-6-1 16,-8-3-1-16,-9-4-2 16,-8-2-2-16,-3 0-2 0,-8 3-2 15,-6-4-2 32,0 10-3-47,-2-3-8 0,6 7-16 0,2 1-13 0,5 8-30 0,5 10-15 0</inkml:trace>
  <inkml:trace contextRef="#ctx0" brushRef="#br0" timeOffset="16449">20629 2688 212 0,'0'0'5'0,"-5"17"4"16,0 1 6-16,-4 9 1 16,0 0 1-16,-2 5 1 15,1 3 2-15,-1 1-1 0,2-2-4 16,2-9-3-16,4-2-3 47,2-5-1-47,0-4 0 0,7 1-4 0,1-6-7 0,4 2-5 0,3-5-13 0,1-4-23 15,7 1-32-15,-6-3-8 16</inkml:trace>
  <inkml:trace contextRef="#ctx0" brushRef="#br0" timeOffset="16669">20302 2827 295 0,'0'0'3'0,"24"-5"0"15,12-3 0-15,14 0 1 16,13-2-1-16,10 3 0 15,4-5-8-15,10 4-18 16,-2 8-42-16,-15-7-6 47</inkml:trace>
  <inkml:trace contextRef="#ctx0" brushRef="#br0" timeOffset="17756">21287 2803 254 0,'0'0'6'0,"0"0"3"16,0 0 2-16,0 0 1 15,-3 6 1-15,3-6 0 16,0 0 3-16,10 4-1 0,1-4-5 31,2 0-4-31,1 0 2 0,2-3-4 0,0-1 3 16,2-1-3-16,-2 4-1 15,-1-3 0-15,-2 3 0 16,0-2 1-16,-3 0-1 0,0 0 0 15,-1 1-1-15,-9 2 0 16,13-4 0-16,-13 4 0 16,9-3 0-16,-9 3-1 15,0 0 0-15,0 0 1 0,0 0-1 16,12 0-1-16,-12 0 1 15,0 0-1-15,0 0 1 16,12 0-1-16,-12 0 1 0,0 0-2 16,0 0 2-16,8-3-1 15,-8 3 1 32,0 0-1-47,0 0-1 0,0 0 2 0,0 0-2 0,0 0 1 0,0 0-1 0,0 0 1 0,0 0 0 16,0 0 0-16,0 0-1 15,0 0 1-15,0 0 2 16,0 0-2-16,0 0 2 15,0 0-1-15,0 0 1 0,0 0 0 16,0 0 0-16,0 0-1 16,0 0 0-16,0 0 1 15,0 0-2-15,0 0 0 0,0 0 0 16,0 0 0-16,0 0 0 15,0 0 0-15,0 0 0 16,0 0 0 0,0 0 0-16,0 0-3 0,0 0 3 15,0 0-1-15,0 0 0 0,0 0-3 16,0 0-1-16,0 0-7 15,0 0-6-15,0 0-31 16,0 5-30-16,0-5-6 16</inkml:trace>
  <inkml:trace contextRef="#ctx0" brushRef="#br0" timeOffset="18308">21300 3001 300 0,'0'0'5'0,"7"0"2"16,10-4 3-16,8-1 0 15,10-1-1-15,7 0 1 16,9-1 0 15,4 0 1-31,0 1-8 0,-7 2-7 0,-6 3-10 0,-10 1-2 16,-12 2-9-16,-10 4-11 0,-10-6-33 15,-9 12-14-15</inkml:trace>
  <inkml:trace contextRef="#ctx0" brushRef="#br0" timeOffset="18600">21914 2893 345 0,'0'0'-1'16,"0"0"1"-16,12-2 4 16,3 1 0-16,7 0 1 15,6 1 0-15,4-2 0 0,6 2 1 16,-1 0-3-16,2 0-14 15,-11 0-29-15,-8 0-32 16,2 1-8 0</inkml:trace>
  <inkml:trace contextRef="#ctx0" brushRef="#br0" timeOffset="19003">22374 2945 230 0,'0'0'5'16,"8"8"5"-16,9-1 5 0,9 0 5 16,11-1-1-16,6-4 2 46,11 0 1-46,6-2 1 0,3-4-1 0,-2-9-7 0,-8-4-3 0,-6-9-4 0,-13-1-2 16,-13-4-2-16,-15-3-1 16,-15-2-2-16,-16-3-3 15,-21 4 1-15,-8 2-2 0,-11 7 1 16,-4 4-3-16,6 11-2 15,5 7-4-15,10 4-5 32,11 7-10-32,17 7-10 0,18 5-33 0,11-3-15 0</inkml:trace>
  <inkml:trace contextRef="#ctx0" brushRef="#br0" timeOffset="19191">22567 2394 358 0,'0'0'1'0,"-4"7"0"15,2 9 1-15,0 10 2 16,2 10 2-16,4 15 0 16,2 8 2-16,3 14-1 15,5 5-3-15,4 12-8 0,-5 4-26 16,4 2-44-1,1-6-4-15</inkml:trace>
  <inkml:trace contextRef="#ctx0" brushRef="#br0" timeOffset="19853">22547 2750 224 0,'0'0'9'0,"-1"-10"5"16,1 10 5-16,-3-14 0 0,1 6 1 15,2 8 0-15,-10-16 0 16,10 16 0-16,-16-11-7 15,7 9-6-15,0 2-3 0,-1 0-3 16,-1 2-1-16,2 2-1 16,9-4 1 15,-17 14-2-31,17-14 1 0,-8 17 0 0,8-17 0 0,-5 21 2 0,5-11-1 15,0 3 1-15,3 2-4 16,7 6-9-16,3 3-41 16,8-3-22-16</inkml:trace>
  <inkml:trace contextRef="#ctx0" brushRef="#br0" timeOffset="20744">19269 3975 134 0,'0'0'7'0,"4"12"7"16,1 0 5-16,2 7 3 15,2 5 3-15,2 8 0 16,3 4 0-16,-1 6 5 15,1 1-8-15,2-3-4 0,-5 0-5 16,-1-7-1-16,-3-3-1 16,-1-9 0-16,0-5 0 15,-3-3 0-15,-3-13 2 0,0 0-3 16,0 0 1-16,9-21-2 15,-2-7 0-15,4-7-1 16,2-6-3-16,6-9-3 16,3-3-3-16,2 1-2 15,-1 1-9-15,1 12-13 0,-5 12-52 16,2 0-9-16</inkml:trace>
  <inkml:trace contextRef="#ctx0" brushRef="#br0" timeOffset="21074">19904 4082 248 0,'-4'10'7'16,"0"3"3"-16,2 13 4 15,0 3 0 17,0 9 3-32,2 2 0 0,2 3 2 0,4 0 0 0,4-8-5 0,6-6 0 15,1-8-5-15,0-9-4 0,7-9-12 16,-3-3-33-16,-1-11-38 15,2-11-6-15</inkml:trace>
  <inkml:trace contextRef="#ctx0" brushRef="#br0" timeOffset="21280">20243 4031 303 0,'0'0'3'0,"0"19"0"15,0-2 5-15,-1 7 1 0,1 5 1 16,0 7 0-16,2 5 1 15,0 4 1-15,1-7-3 16,0-2 0-16,0-5-11 16,0-7-5-1,1-3-6-15,-4 1-40 0,0-22-26 0</inkml:trace>
  <inkml:trace contextRef="#ctx0" brushRef="#br0" timeOffset="21419">20099 4135 387 0,'0'0'1'0,"9"-5"0"16,9 0 0-16,10 0 0 15,14-4 1-15,8 3-4 47,6-3-9-47,8 4-18 0,10-1-48 0,-17-1-3 0</inkml:trace>
  <inkml:trace contextRef="#ctx0" brushRef="#br0" timeOffset="21616">20626 3964 298 0,'0'0'4'15,"19"11"0"-15,0 5 1 31,4 0 0-31,4 8 1 0,1 4 2 0,0 9 1 16,-1 5 1-16,-11 3-1 16,-12 0 0-16,-7-3-1 0,-7 1 0 15,-6-11-3-15,-3-3-9 16,0-7-21-16,11-10-50 15,-5-8-7-15</inkml:trace>
  <inkml:trace contextRef="#ctx0" brushRef="#br0" timeOffset="21866">21111 4114 316 0,'0'0'3'0,"8"0"2"16,10-1 3-16,8-1 1 15,6 0-1-15,8-1 2 16,9 0-2-16,3 0-1 0,3-2-14 15,2-2-36-15,-2 4-35 16,-3-3-3-16</inkml:trace>
  <inkml:trace contextRef="#ctx0" brushRef="#br0" timeOffset="22070">21330 4267 367 0,'0'0'2'0,"0"0"3"16,5 3 0-16,6-3 3 15,6 0-2-15,10-3 1 16,7 0-1-16,6 1-1 0,10-2-10 16,5-4-21-16,0-1-52 46,8 2-5-46</inkml:trace>
  <inkml:trace contextRef="#ctx0" brushRef="#br0" timeOffset="22293">21914 4142 330 0,'0'0'4'0,"-18"16"0"16,7 1 2-16,2 4 1 15,4 4 3-15,5 3 2 16,12-3 2-16,11 0-1 31,22-11-2-31,8-6-2 0,11-8 0 0,7-5 0 0,-7-15-3 16,-11-1-1-16,-13-8-3 15,-18-3 0-15,-22 2-1 0,-16 1 1 16,-24 4-2-16,-15 7-1 16,-2 9-8-16,-4 2-8 15,12 7-52-15,9 21-15 0</inkml:trace>
  <inkml:trace contextRef="#ctx0" brushRef="#br0" timeOffset="24416">5083 9585 256 0,'0'0'3'16,"0"0"-1"-16,0 0 2 15,0 0 1-15,7 5 4 0,-7 7 2 16,2 2 2-16,-2 2 1 16,-4 3-1-16,0-1 1 15,-9 2 0-15,2-5 1 0,-2-4-5 16,-2-7-2-16,0-4-3 15,2-7 0-15,5-8-3 16,4-4 0-16,4-3-1 16,8 1-1-16,12 0 0 0,4 3 0 15,6 7 1-15,2 4 0 16,-2 5 0-16,-1 2 0 15,-9 10 2-15,-5 6-1 16,-9 1-6-16,-7 0-15 0,-20 0-60 16,8 0-3-16</inkml:trace>
  <inkml:trace contextRef="#ctx0" brushRef="#br0" timeOffset="25395">4985 10237 184 0,'0'0'7'0,"0"0"4"16,0 0 2-16,0 0 3 15,0 0 0-15,0 0-2 0,5-5 3 16,-5 5 3-16,2 10-3 15,0 8-1-15,-1 9-2 16,1 7-2-16,0 11 3 16,-1 6 1-16,1 5-2 0,-2 3-3 15,0-3-4-15,0-4-1 16,-2-5-3-16,2-7-4 15,0-7-12-15,0-5-37 16,0-14-32-16,0-14-6 31</inkml:trace>
  <inkml:trace contextRef="#ctx0" brushRef="#br0" timeOffset="26891">4029 10725 196 0,'0'0'1'15,"0"0"-1"-15,0 0 2 16,0 0 5-16,5 0 3 0,7 0 4 16,7-3 2-16,5 0 2 15,9 1 0-15,7-2 3 16,9 0-2-16,3-2-5 15,7 2-2-15,-1-3-1 0,0 1-1 16,0 1-1-16,-6 0 0 16,-2 1-1-16,-5-2-1 15,-5 2 1-15,-12 2-2 16,-5-3-1-16,-6 5-4 0,-9 0-4 15,-8 0-7-15,0 0-9 16,0 0-23-16,0 11-36 16,-6-8-11-16</inkml:trace>
  <inkml:trace contextRef="#ctx0" brushRef="#br0" timeOffset="27437">4548 10507 278 0,'0'0'6'0,"0"0"5"15,0 0 3-15,-8-2 0 0,8 2-1 16,0 0 1 15,0 0 1-31,0 0 1 0,19-3-6 0,0 3-4 0,8 0-4 0,3 3 1 16,5 3 2-16,0 2-2 15,2 7 0-15,-1 2-1 16,-5 1 0-16,-3 5 1 16,-5 4-1-16,-6 4-1 0,-7 2 1 15,-5-1-1-15,-7 2 0 16,-11 0 0-16,-8-3-2 15,-5 1-1 1,-6-3-3 0,-1-3-4-16,3-5-6 0,3-1-11 0,4-5-22 0,1-3-35 15,12 0-6-15</inkml:trace>
  <inkml:trace contextRef="#ctx0" brushRef="#br0" timeOffset="28519">6174 10367 223 0,'0'0'7'0,"0"0"5"15,0 0 2-15,-2-10 4 16,2 10 2-16,0 0 1 16,-7-12 1-16,7 12-1 0,0 0-6 15,0 0-7-15,0 0 0 16,0 0-4-16,0 10 0 15,0 7-1-15,5 12 1 16,0 5 0-16,-3 7 3 0,-3 7 1 16,-1 6 0-16,-8-2-1 15,-4 0-2-15,-2-4 0 16,-2-4-1-16,2-7-2 15,0-5-2-15,8-10-1 0,0-5-5 16,8-5-9-16,0-12-19 16,0 0-52-16,8-7-4 15</inkml:trace>
  <inkml:trace contextRef="#ctx0" brushRef="#br0" timeOffset="29070">6129 10687 293 0,'0'0'4'0,"0"0"0"16,0 0 0-16,9-1 3 16,6-4 0-16,9-4 2 15,7-1-1-15,11-4 1 0,5 0-3 16,5 0 0-16,1-1-1 15,-4 1-1-15,-6 3-1 16,-8 3-5-16,-11 1-7 31,-7 4-18-31,-17 3-38 0,0 0-15 0</inkml:trace>
  <inkml:trace contextRef="#ctx0" brushRef="#br0" timeOffset="29378">6121 10733 251 0,'0'0'7'15,"0"0"6"-15,8 10 3 0,5-1 2 16,3 1 2-16,5 4 0 16,4 2 1-16,2 4 2 15,0 1-9-15,-2 1-5 16,-3 0-2-16,-6-2-3 15,-5 2-3-15,-6-3-5 0,-3-2-8 16,-2-4-17-16,0-13-48 16,-8 19-10-16</inkml:trace>
  <inkml:trace contextRef="#ctx0" brushRef="#br0" timeOffset="29672">6247 10851 360 0,'0'0'3'0,"18"0"5"15,15 2 1-15,15-2 3 16,15-4 1-16,16-5 0 15,16-4 0-15,15 1 1 16,0-3-3-16,-3 0-4 0,-10 1-5 16,-11 2-5-16,-12 8-10 15,-20 1-16-15,-27 3-57 16,-6 4-4-16</inkml:trace>
  <inkml:trace contextRef="#ctx0" brushRef="#br0" timeOffset="30975">5378 11159 141 0,'0'0'7'15,"-11"-4"5"-15,1 3 2 0,-7 1 4 16,-2 7 4-16,-6 5 4 16,-4 6-2-16,-4 9 1 15,-3 8-6-15,7 4-4 0,4 8-2 16,11-2-3-16,8 1-1 15,9-8 1-15,20-6 0 16,16-15 1-16,10-12 0 16,4-9 1-16,7-14 1 15,-6-10-1-15,-2-7-2 0,-12-2-2 16,-14-2-3-16,-19 6-1 15,-12 1 0-15,-19 5-2 16,-16 6-2 15,-4 6-1-31,-9 3-3 0,3 8-2 0,0-1-6 0,11 5-9 0,8 0-10 16,13 0-24-16,18 0-31 15,10 0-7-15</inkml:trace>
  <inkml:trace contextRef="#ctx0" brushRef="#br0" timeOffset="31283">5276 10891 259 0,'0'0'8'0,"-1"23"6"15,0 2 2-15,-2 13 2 31,2 14 5-31,-3 15 1 0,-1 15 3 0,-2 15-1 0,-1 3-6 16,3 1-8-16,3-2-3 16,2-7-4-16,2-15-13 15,12-13-47-15,2-9-31 0,4-20-4 16</inkml:trace>
  <inkml:trace contextRef="#ctx0" brushRef="#br0" timeOffset="32150">4593 11522 353 0,'0'0'3'16,"7"0"2"-16,6-5 1 15,9-1 2-15,7-3 0 16,9 0-5-16,2-4-13 15,7-4-48-15,5 7-18 0</inkml:trace>
  <inkml:trace contextRef="#ctx0" brushRef="#br0" timeOffset="33130">4995 9651 176 0,'0'0'7'15,"10"-11"5"-15,2 5 4 16,12-4 3-16,4 2 3 15,8-1-1-15,1 4 0 0,1 0 0 16,0 5-6-16,-9 6-2 16,-5 6-4-16,-16 5-2 15,-8 4-3-15,-15-3 2 16,-11 1 0-16,-7-5 2 0,-5-6-2 15,-4-6-1-15,2-2 0 16,4-14-1-16,5-4-1 16,13-3 1-16,12-1-2 15,7 0-1-15,13 1 0 0,13 6 0 16,8 3 0-16,4 7-1 15,1 5 0-15,-3 0 1 16,-4 9 0-16,-10 6 1 16,-9 2-1-16,-12 0 0 0,-4 1-2 15,-12-2-4-15,-6-5-9 16,-2-10-40-1,0 2-28-15,0-3-5 0</inkml:trace>
  <inkml:trace contextRef="#ctx0" brushRef="#br0" timeOffset="33463">5000 9639 217 0,'0'0'6'0,"20"-3"1"16,3 3-1-16,3 0 2 15,5 8-1-15,5-1-2 0,-2 5-1 16,0-1 0-16,-9 8-9 15,-7-3-14 17,-15-2-37-32,-3 5-14 0</inkml:trace>
  <inkml:trace contextRef="#ctx0" brushRef="#br0" timeOffset="34291">4714 11504 252 0,'0'0'6'0,"0"0"3"16,5-4 3-16,5 4-1 0,4 0 2 15,2 0-1-15,1 4 2 16,-1 3-2-16,1 3-4 31,-5 0-2-31,-2 5-2 0,-8-1 2 0,-2-2-1 0,-10 1 0 16,-4-4 0-16,-6-3 1 15,-1-6-1-15,-3-2 0 16,-1-7-1-16,4-8-1 0,6-3-2 15,3-4 0-15,9-4 0 16,3-1-1-16,11-2-1 16,5 6-1-16,5 3 1 15,1 4-1 16,-1 5 1-31,-1 5 0 0,-3 6 1 0,-1 2 1 0,-7 9-1 0,-4 1 2 16,-2 2-1-16,-3 1 0 16,-2-1-1-16,-1-1-1 46,3-11-2-46,-15 13-1 0,5-12-4 0,-2-1-3 0,1-2-2 0,-2-3 0 0,2-2-2 16,0 3-2-16,-1 0 0 16,2 3-2-16,-1 1 1 0,1 0-2 15,10 0-7-15,-13 12-11 16,13-12-8-16,0 0-2 15</inkml:trace>
  <inkml:trace contextRef="#ctx0" brushRef="#br0" timeOffset="34647">4854 11335 152 0,'0'0'8'0,"0"0"6"0,6 7 8 0,-6 4 2 0,-3 7 1 15,-5 1 2 1,-5 9 3-16,-7 2 1 0,-8 4-6 0,-4 1-4 16,-3-5-5-16,0-5-2 15,2-4-1-15,4-10-4 16,7-10-1-16,11-5-3 31,10-15-3-31,6-10-2 0,16-5-2 0,10-5-2 0,7-2-1 16,6 2 1-16,5 7-1 15,-2 7 0-15,-3 12 1 16,-8 12 2-1,-7 7 2-15,-13 15 0 0,-13 8 1 0,-12 8 1 16,-13 1 1-16,-14 2 1 16,-9-5 0-16,-7-6 1 15,-3-9 0 16,0-10 0-31,4-8-1 0,6-5 0 0,8-15-2 0,9-7-2 0,14-6-4 16,8-6-7-16,14 1-15 16,21-2-58-16,3-1-4 0</inkml:trace>
  <inkml:trace contextRef="#ctx0" brushRef="#br0" timeOffset="38138">8617 9632 213 0,'0'0'8'0,"0"0"2"0,-8 4 4 15,8-4 4-15,0 0 1 16,-11 1 0-16,11-1 0 16,-4-5 2-16,4-5-6 15,0-2-4-15,7-4-1 0,2 0-3 16,1-3-4-16,1 4 1 15,4 3-2-15,-2 5 0 16,-1 4-1-16,-2 3 1 16,-10 0 0-16,13 21 0 0,-11-7 1 15,-2 3 1-15,-5-2 1 16,-4-2 0-16,-5-2 0 15,-1-5-1-15,-1-3 1 0,0-3-2 16,1-1 0-16,3-4-1 16,0-1-1-16,12 6 0 15,-12-14-1-15,12 14 0 16,0 0-1-16,0 0 0 0,0 0 1 15,0 0-1-15,0 0 1 16,-6 11 0 15,0 0 1-31,0-1 0 0,-3 1 0 0,-2 0 0 0,-3-3 0 16,-1 2-1-16,2-3 0 0,2 0 0 15,1-4 0-15,10-3-1 16,0 0 1-16,0 0 0 16,0 0-1-16,8 2 1 15,2-2 1-15,0-2-1 0,0-1-2 16,-10 3-9-16,15-14-36 15,-15 14-37 1,0 0-4-16</inkml:trace>
  <inkml:trace contextRef="#ctx0" brushRef="#br0" timeOffset="39004">12427 9619 222 0,'0'0'5'0,"0"0"3"15,0 0 1-15,0 0 1 16,0 0 3-16,0 0 2 0,2 5 3 15,-2-5 0-15,0 0-2 16,-13 8-2-16,3-4 1 16,-4-4 0-16,0 0-1 15,2-2-5-15,12 2-2 0,-14-15-1 16,14 6-3-16,7 1 0 15,8-1-3-15,7 2 0 16,3 2-1-16,-1 2 1 16,2 3 0-16,-3 0 0 0,-7 0 2 15,-7 0-1-15,-9 0 1 16,-9 8 0-16,-13-4-2 15,-8-2-4-15,-1 1-17 16,12-1-61-16,-14-2-2 0</inkml:trace>
  <inkml:trace contextRef="#ctx0" brushRef="#br0" timeOffset="39678">16331 9688 240 0,'0'0'7'0,"0"0"6"16,-11 2 5-16,11-2 3 15,-11 1 0-15,11-1 1 16,-12 0-1-16,12 0 3 16,-1-9-9-16,1 9-6 0,8-12-3 15,2 7-5-15,-10 5 0 16,14-7 1-16,-14 7 1 15,0 0 0-15,0 5 1 16,-11 0 0-16,-3-1 1 0,-2 1 0 16,2-2-4-16,2 2-14 15,2 11-65 16,10-16-6-31</inkml:trace>
  <inkml:trace contextRef="#ctx0" brushRef="#br0" timeOffset="40274">20389 9664 330 0,'0'0'6'0,"0"0"4"15,-12 0 1-15,12 0 1 16,0 0 0-16,-8-13 0 0,8 4 0 15,11-1-1-15,7-1-5 16,4 0-4-16,0 1-1 16,-1 2 1-16,-6 2 1 15,-6 3 1-15,-9 3 1 0,-11 6 1 16,-15 2 0-16,0 0-1 15,-1 2-1-15,2-3-5 16,7 2-18-16,18-9-65 31,0 0-2-31</inkml:trace>
  <inkml:trace contextRef="#ctx0" brushRef="#br0" timeOffset="44859">4774 9948 139 0,'0'0'2'16,"-1"-9"1"-16,-3-4 0 16,3 2 0-16,-2-7 0 15,2 2-1-15,2-8 2 16,-1-1-1-16,6-1-3 15,2 1 2-15,2 1-2 0,3-2 0 16,-1 4 0-16,3-5 0 16,-3 5 0-16,3-3 0 15,-2 2 1-15,4-3-1 0,-2 2 1 16,2-3-1-16,-2-2 1 15,4 0-1-15,-3-1 0 16,4-3 1-16,-1 1 0 16,3-1 1-1,-1-4-1-15,3 3 0 0,2-1 0 0,-1 3 1 16,3-1-1-16,-7 5 2 15,3 0-3-15,-7 2 1 16,4 6-1-16,-7-3-1 16,2 1-2-16,-2 1 1 0,2-3 0 15,-1-1 0-15,2 1-1 16,-2-2 1-16,1 1 2 15,-2-1 0 17,-2 1 1-32,-1 1 1 0,-2 2 0 0,0-2-1 0,-2 4-1 0,2-3 1 15,0 0 0-15,4-2-1 16,-1-5 0-1,4 1 1-15,-2 0-1 0,4-1 0 0,-2-1 1 16,1 3-1-16,0-1-1 16,0 2 1-16,-2 3-1 15,2-3 0-15,-1 6-1 0,2-6 0 47,-3 5 0-47,2-5 0 0,0 4-1 0,0-2 1 0,-1 2 0 0,0-2-1 16,4 1 3-16,-3 1 0 0,3-1 0 15,-5-1 0-15,7 0 0 16,-7 0 0-16,6-6 2 15,-6 5-1-15,0-4-1 16,-2 4 1-16,1-2 0 16,-2 3-1-16,0-1 1 0,0 0-1 31,0 6 0-31,2-3 0 0,0-1 0 0,2 0 1 15,-1 2-1-15,1-2 0 0,-1-1 2 16,0 2-2-16,-1-1 1 16,0 2 0-16,-3 1 0 15,2-1 1-15,-2-1 2 16,1 3 0-16,0-1 1 0,1 0 1 15,2-1 0-15,-3 2-2 32,0-6 1-32,1 8-1 0,-1-4-2 0,3 6 0 15,-4-2-2-15,0 3 0 0,2-3-2 16,2 7 2-16,2-2 0 15,5-1 0-15,6 1 0 16,-2-2 0-16,7 2-1 16,-7 0 1-16,5 1 1 0,-5 1-1 15,2 1 0-15,-7 1 2 16,1 2-2-16,-3-5 0 15,3 3 1-15,2-3-1 16,-1 2 0-16,3-2 0 16,-1 2 0-16,3 1 0 0,-3-1-1 15,1 4-1-15,-3 1 2 16,1 1 0 31,-2 1 2-47,5 0-2 0,-2 0 1 0,5 2 0 0,3-1 0 0,-3 0 0 0,3 2-1 0,-6 0 1 15,3 0-1-15,-8 0 0 16,3 0 0-16,-10 4 0 15,-3 0 0-15,4 0 0 0,-3 0 0 16,5 3 0-16,-2-1 1 16,2 2-1 30,2-2 0-46,0 2-1 0,0-1 0 0,-3 3 0 0,-2-3-1 0,-1 1-1 0,0 0 1 0,-5 2 1 16,-1 0 0-16,2-1 0 16,-2 0 1-16,2 1 1 15,1-2 0-15,1 3-1 0,-1-1 1 16,3 1-1-16,-2-2 0 15,3 3-1-15,-4-1 1 16,2 3-1-16,-2-3 1 47,1 7 1-47,2 1-1 0,0 1 1 15,1 3 0-15,1-2 0 0,2 4 2 0,3-3-1 0,2 6 0 0,-4-4 2 0,3-1-2 16,-5 3 1-16,6 2 1 16,-5-1-1-16,4 2 0 15,-5 2-1-15,0 1 1 16,1 1-2-16,-1 1 0 15,-3 1 0 1,1-2-1 0,-4 8 1-16,1 6 1 0,3 0-1 15,-3 0 1-15,1-2 1 16,-1 2-1-16,1-5-1 47,1 3 1-32,1-7 0-15,-1-9-2 0,-1 0 1 0,1-1 0 0,1-1 1 0,0 0-1 0,4 3 1 0,-1-4 0 0,1 6-1 16,-3-8 1-16,2 5-1 15,-5-3 0-15,1 1 0 16,-4 2-1 0,0-5 0-16,-1 3 0 31,-1-5 0-31,0 6 1 0,-2-4-1 0,3 3 1 0,-1-3 2 0,0-1 1 15,2 1-1-15,2 1 1 16,-1 0 0-16,6-1 1 16,-5 2-2-16,5-3 1 0,-1 3-2 15,4-4 0-15,-4 3-1 16,5-4 0-16,-2 1 1 15,0-2-1-15,-1 2 0 0,0-4 0 47,-3 2 0-47,-3-4 1 0,-2 3 0 0,-2-1-1 0,-2-1 0 0,-4 1-1 16,4 1 1-16,-2 2 0 15,1 1 1-15,0 1-1 0,2-2 0 16,1 5 0-16,-1-1 0 16,-1 1 1-16,1-2-1 15,-2-2 0-15,0 2-1 0,0 1 1 16,-1-1-1 15,-2 0 1-31,0 2 0 0,4-1 0 0,0 4 0 0,-1 2 1 16,4 3 0-16,-2-2 0 0,0 6 1 15,1-1-1-15,2 3 0 16,-1 0-1-16,0-2 1 15,1 2-2-15,-3-3 1 0,2 1-1 16,0-3 1-16,1 1-1 16,-1-7 0-16,0 3 1 31,0-3-1-31,0 0 0 0,-1 0 1 0,-2-2-1 15,2 1 1-15,-2-2 0 16,1 4 1-16,0-1-2 0,2 0 1 16,-1 1 0-16,3 1 2 15,0-1-2-15,0 0 1 16,0 2-1-16,2-3 0 0,1 0 0 15,0 0 0-15,1 0-1 16,-2-2 0-16,2-1 0 31,2 1 0-31,0-1 0 0,-3 1 0 0,0-1 0 0,1 1-1 16,-1-2 1-16,1 1 0 15,-3-1-1-15,2 1 2 16,-2-1-1-16,-1 0 2 16,1 1-1-16,-1-1 0 0,-1 3 0 15,2 0 4-15,0 1-1 16,-1 1-1-16,1 0 0 31,-1-3 0-31,1 2 0 0,0-2 0 0,0-1 0 16,-1-2-3-16,-1-2 1 0,1-1 0 15,-2 2-1-15,-1-3 0 16,-1 2 1-1,1-1 0-15,-1 3-1 0,-1-2 1 16,2 2-1-16,1-1 1 0,-1 2 0 16,1 2-1-16,2-1 1 15,0 2 0-15,1-2-1 16,0 3 0-16,3 2 0 15,0-4 0-15,0 2-1 0,1 0 1 16,-1-2-1-16,3-1 1 16,0 1-1-16,1-2 1 46,1-2 0-46,1 0 0 0,1 0 0 0,0-1 0 0,-2-1 0 0,2 0 0 0,0 0 0 16,-1-2 0-16,1 0 0 16,1 1 0-16,1 0 0 0,3 1 0 15,2-1 1-15,0 1-1 16,3 1 0-16,-1-2 1 15,-2 1-1-15,3-1 0 16,-2-3-1-16,1 0 1 16,-2-3 0-1,3-2-1-15,0-4 1 0,2-1 0 0,0-2 1 16,2-2-1-16,-1-2 0 15,1 0 1-15,0-1-1 0,-2 0 0 16,0-2 1-16,-2-1-1 16,3 0 0-16,-1-2 1 15,0-2-1-15,1 2 0 16,-3-2 1-16,2 0-1 0,-4-2 0 47,2 3 0-47,-4-3 0 0,2 1 0 0,0-4 0 0,-2 2 0 0,1-1 1 15,-1-1-1-15,0-1 0 0,0-1 0 16,1-1 1-16,-1-2-1 15,-2 3 0-15,2-2 0 16,-3-2 0-16,-3 3 1 16,-2-2-1-16,0-2 0 0,0 0 1 15,-3-3-1-15,1 0 1 47,-3-2-1-47,3-1 1 0,2-1 0 0,1 1-1 0,0-3 1 0,2 4 0 16,-2-3 0-16,2-2 0 0,0-2 0 15,1 2 0-15,-1 0 0 16,0-5 0-16,0 1-1 15,0-4 1-15,-1-3-1 0,1-3-1 16,3-6 1-16,1-6 1 16,0-6 0 15,3-6-1-31,1-4 2 0,2-4-2 0,2-3 2 0,1-3-1 15,5 3-2-15,-2-1-3 0,6 4-9 16,-5-2-10-16,9-3-34 16,3 7-29-16</inkml:trace>
  <inkml:trace contextRef="#ctx0" brushRef="#br0" timeOffset="45646">12202 10205 251 0,'0'0'2'0,"0"0"0"0,0 0 0 16,0 0 1-16,0 0 1 15,0 0 0-15,11-7 0 16,-1-1 0-16,2-6 0 15,1-2-1-15,3-3 1 0,4-7-1 16,-1 1 1-16,-1-4 2 16,0-1 1-1,-3-4 1-15,2-2 3 0,-4-1 1 0,-1 1-1 16,1-3 0-16,-3-2-1 15,2 2 0-15,-4 1-1 16,2 3-2-16,0 0-2 16,-3 2-1-16,0 2 1 15,1-2-2-15,-3 1 1 0,0-2 0 16,2-1-1-16,-2-2 1 15,4-2-1-15,-2 0 0 32,2-2 1-32,3 0-3 0,1-1 1 0,-1-1 0 0,0 1 0 15,0-1-1-15,-1 0 1 16,1-3-1-16,-1 3 0 15,0-3 0-15,-1 0 1 0,2 0-1 16,2-2 1-16,3-2-1 16,2 0 0-16,1 0 0 15,2-2 0-15,2 0-1 16,-1-1 1-16,3-3-1 15,-1-2 0-15,-2-2-1 0,2-6 0 16,-1 0 0-16,2-2 0 16,4-4 2-16,-1-1-1 15,3-2 1-15,4 2 0 47,4 1 1-47,3 4-1 0,1 3-1 0,4 5-2 0,1 5-7 0,0 2-8 0,5 5-32 16,-1 10-38-16,-1-1-6 15</inkml:trace>
  <inkml:trace contextRef="#ctx0" brushRef="#br0" timeOffset="46722">13335 7452 174 0,'0'0'5'0,"0"0"3"16,0 0 3-16,-2-15 2 16,2 15 1-16,5-17 3 15,2 5 0 1,8 0-1-16,7-3-2 0,1 3-4 0,7-4-4 15,2 3-1-15,4 1-1 16,3 0-2-16,2 1 0 16,-4 1 0-16,2 2 2 0,1-1-1 15,-2 3 1-15,-1-2 0 16,4 2 1-16,-1 0-1 15,2-1 0-15,4 2-2 0,-1 1 1 16,1 2-1 15,1 0 0-31,-2 0-2 0,4 2 1 0,-3 0 0 0,3 0 0 16,-1 0-1-16,1 0 1 0,5 0 0 15,-1 1 0-15,7 0 1 16,3 0-2-16,6 2 0 16,-1 0 1-16,0 3 0 15,3-1-1-15,0 3 0 16,0 1 2-16,-1 1-2 0,-3-1 0 15,1 1 0-15,-2 2 0 32,-2 0 0-32,-4-3 0 0,-5 4 0 0,-4-1 0 15,-8 1 0-15,-3 3 0 0,-8-3 1 16,0 4-1-16,-4 1 2 31,0 0-2-15,1 1 1-16,-1 2 0 0,4 0 0 0,-3 2 0 0,2-2 0 0,-1 2-1 15,-1-1 0-15,-3 0 1 16,-3 2-1-1,-3-2 0-15,-3 2 0 0,0 0 1 16,-6 3-1-16,-3 2 1 0,3-1-1 16,-4 2 0-16,1 1 0 15,-3 1 1 32,3 9 2-47,0 3-1 0,-2 1 0 0,2 2 0 0,-1-2 1 0,2 3-1 16,-2 1 1-16,3 4 0 15,-1-6-1-15,-2 0 1 0,2 3 0 16,0 3-1-16,1 2-1 15,0 1 2-15,0 4-1 16,2-2 1-16,-1-1-1 16,1-2 0 15,-4 3-1-31,-4 0 2 0,1-2 0 0,-4-1-2 0,-1 3-3 0,1 0-5 15,1-2-5-15,0-1-14 16,3-17-52-16,5 7-8 16</inkml:trace>
  <inkml:trace contextRef="#ctx0" brushRef="#br0" timeOffset="48582">16266 9321 256 0,'0'0'2'16,"0"0"-1"-16,0 0 3 0,3 15-1 15,2-5 0-15,-2 4 0 16,0 0 1-16,1 4 0 16,-1 1-1-16,-1 1 1 15,1 1 1-15,-1-2 2 16,2 0-1-16,2 1 2 0,1-2 1 15,-1 1 0-15,1 3-1 16,2-2-1-16,-2 1-1 16,-1 4-1-16,-1-2 0 31,-2 1-1-31,-1 3 0 15,1-3-1-15,0 3 0 0,0-2 0 0,2 1-1 0,-3-2 1 16,2 5-1-16,2-3 0 16,0 3 1-16,3-1-1 15,0 2 0-15,-1 0 0 0,3 0 0 16,2 2 1-16,-1-3-2 15,0 0 1-15,1 1-1 16,0 1 0-16,0 0-1 0,0 1 0 16,0 2 0-16,0-4 1 15,1 2-1-15,0 2-1 16,1-2 1-16,-1-1 1 0,0 3 0 31,0-2-1-31,3 0 1 0,-4 3-1 0,2-3 1 16,-1 2-1-16,1 0 0 15,-2 1 0-15,-1-3-1 16,0 4 1-16,0-2 0 0,0 3 0 15,0 0 0-15,-1 1 0 16,1 2 1-16,-1 0 0 16,0 4-1-16,-2-4 1 15,3 2 0-15,-1-2 1 0,-1-1-1 16,-3-2 1-16,1-1-1 15,0 1 0-15,1-4 1 16,-1 0-2-16,-1 2 1 16,4 2 0-16,-3-2 0 0,3 0-1 15,4 0 1 1,-2-3 0-16,3 0 0 0,0-3 0 15,3-2 0-15,1-1 0 0,0 0-1 16,2-1 0-16,2-1 0 47,4 1 0-47,0-2 0 0,2 2-1 0,-1-5 1 0,2 0 0 0,-1 0 0 15,1-5 1-15,-1 0-1 0,2 1 0 16,-3-2 1-16,1-1-1 16,5-1 0-16,-3 0 0 15,0 1 0-15,2-2 1 16,-2 3-1-16,0 1 0 0,0-4 0 15,-1 2 0 17,-2-1 0-32,0 1 0 0,0 0 0 0,-1 0 0 0,3-2 0 15,1 0 0-15,3 0 0 0,1 0 0 16,3-2 1-16,-3-1-1 15,2-2 0-15,2 2 0 16,0-2 0-16,0-2 0 16,0 0 0-16,1-1 1 0,3-3-1 15,4 2 0-15,0-2 0 16,2 0 2-16,1-4-2 31,0-2 0-31,1-3 0 0,-2-1 0 0,-3 0 1 0,1-4-1 16,0 0 0-16,-1-4 1 15,1-1-1-15,0 0 0 16,0-2 1-16,0-1-1 15,-1-2 0-15,1 2 0 0,-2-2 1 16,0-2-1-16,-1 1 0 16,-1-1 0-16,-2-1 2 46,-2-1-1-46,0 2 0 0,0-3 0 0,-3 1 0 0,-2-1 1 0,-1-2-1 0,2 1 0 16,-1-2-1-16,2 1 0 16,0-2 1-16,0 0-1 15,0-2 0-15,-1 0 0 0,-2 2 0 16,-2-2 1-16,-6-1-2 15,-2 1 2-15,-4-5 0 16,-2 1-1-16,-4-2 0 31,-2-3 1-31,1-2-1 0,-5-4 2 0,3-4-1 0,-3-3 0 16,3 0 0-16,2-4 1 15,0 0 0-15,4 0-1 63,-2 3 0-48,5 2 0-15,0 0 0 0,3 1 0 0,-1 1-1 0,-3 1 1 0,0 0-1 0,-3 2 1 0,-2-4 0 0,0 2 0 0,-2 1 0 16,-2 2 1-16,2 4 0 0,0 1 0 16,1 0 0-16,0 4 0 15,1 3-1-15,2 1 1 16,-2 0-1-1,2 1-1-15,-3-4 1 0,2 1-1 0,-1-2 1 16,0-3-1-16,-3-1 1 16,2-3 0-16,-1-2 1 15,1-1-1-15,2-2 0 0,0-2 0 16,4-5 0-16,3-1 0 15,2-2-1-15,0-3 1 16,4 2-2-16,2-2 2 16,3 0-1-16,-2 1 1 0,-1 0-1 31,5 2 0-31,-1 0 0 0,1 0 0 0,-2 0 0 15,1 1 0-15,0-1-1 16,2-3-1-16,5 1 1 16,-1-1-1-16,8-1 0 0,1 5 0 15,6-2 0-15,4 2 1 16,6 3-1-16,7-2 1 15,2 7 0-15,2-3 2 0,3 7-1 16,5-1 1-16,6 2-1 31,4 4 0-31,8 7-1 0,5 1-3 0,12 11-6 16,1-2-13-16,11 5-59 15,3 10-7-15</inkml:trace>
  <inkml:trace contextRef="#ctx0" brushRef="#br0" timeOffset="53687">19080 4996 115 0,'8'0'6'16,"13"0"4"-16,13-1 5 15,14-3 0-15,22-4 6 16,19-4 2-16,32 0 1 15,28-1 1-15,29-2-4 0,19 2-2 16,28 0-4 0,15 4-1-16,18 0-3 0,13 6-2 15,-6-1-1-15,-5 0-2 16,-19 3 0-16,-15-4 0 0,-33 2-1 15,-30-2-2 17,-35 1-1-32,-35-1-7 0,-25 2-13 0,-27 1-13 0,-26-8-40 15,-15 10-11-15</inkml:trace>
  <inkml:trace contextRef="#ctx0" brushRef="#br0" timeOffset="54318">19834 3625 198 0,'34'-4'9'16,"34"0"5"-16,44-1 1 16,30 0 4-16,47-1-1 0,31-3 4 15,41-1 1-15,24-2 2 16,-8 2-9 15,-9-4-2-31,-30 2 0 0,-21-2-5 0,-38 2-2 0,-29-1-11 0,-35 5-9 16,-32 0-26-16,-36 5-37 15,-23 3-7 1</inkml:trace>
  <inkml:trace contextRef="#ctx0" brushRef="#br0" timeOffset="54870">17790 4321 263 0,'0'0'1'0,"0"0"0"16,10-10 3-16,17 4 2 0,15-6 3 16,18 3 2-16,18-3 0 15,15-3 1-15,10 1 0 16,1 1 0-16,-3 1-4 0,-9 3-2 15,-16 0-4-15,-15 4-6 16,-16-4-7-16,-17 8-16 16,-10-6-15 15,-18 7-33-31,13 0-6 0</inkml:trace>
  <inkml:trace contextRef="#ctx0" brushRef="#br0" timeOffset="55115">17766 4534 248 0,'0'0'10'0,"7"1"2"15,12-1 1-15,18-4 1 0,14-4 0 16,22-8 2-16,12-2-1 15,14 0 0-15,5-3-7 32,-3 3-7-32,-7-1-2 0,-13 6-6 15,-13 4-6-15,-17 3-13 0,-9 6-25 0,-21-2-30 16</inkml:trace>
  <inkml:trace contextRef="#ctx0" brushRef="#br0" timeOffset="55459">18525 3897 288 0,'5'0'0'16,"18"-2"1"-16,10 2 2 15,13 0-1-15,9 0 1 0,5 0 1 16,10 9-1-16,2 3 2 47,-3 6 0-47,-12 3 0 0,-2 8-1 0,-15 0 0 0,-10 7 3 0,-8 3 0 0,-19 5 2 15,-4 4-2-15,-21-1 1 16,-9 6-2-16,-8-2-1 16,-4 3-4-16,4 2-9 15,0-5-13-15,11-7-37 0,12 4-24 16</inkml:trace>
  <inkml:trace contextRef="#ctx0" brushRef="#br0" timeOffset="94823">23047 14016 251 0,'0'0'6'0,"1"-9"5"15,-1 9 3-15,4-16 3 16,-3 8 0-16,-1 8 3 16,4-17-1-16,-4 17 2 15,0 0-4-15,0 0-3 0,-5 21-2 16,-11 8 0-16,0 9-3 15,-9 5 1-15,-6 9-1 16,-6 3-1-16,-4-1-2 16,-3 0-1-16,1-8-2 0,2-6 0 15,5-6-2-15,6-12-1 16,7-3-1-16,9-8-2 15,14-11-5-15,-10 5-8 16,16-6-27-16,12-7-44 0,-3-6-4 16</inkml:trace>
  <inkml:trace contextRef="#ctx0" brushRef="#br0" timeOffset="95111">22835 14036 269 0,'0'0'9'0,"0"5"5"16,4 8 5-16,6 8 3 15,3 9 1-15,1 8 4 16,2 10-1-16,-2 8 0 16,5 5-6-16,-2 2-7 0,-4-4-2 15,-3-6-4-15,-2-3-2 47,-2-11-2-47,-1-7-1 0,1-10-3 0,-2-6-1 0,-1-5-6 0,-3-11-11 0,3-10-62 16,-3-1-10-16</inkml:trace>
  <inkml:trace contextRef="#ctx0" brushRef="#br0" timeOffset="95336">22614 14312 388 0,'0'0'4'0,"5"8"3"15,8 1 1-15,11-1 2 16,12 0 2-16,14-1-1 31,15-4 2-31,14-3 0 0,11 0-3 0,4-10-4 16,-4-3-5-16,-3-3-5 0,-14-3-5 31,-11 4-15-31,-16-1-35 0,-24 0-29 0,-13 0-6 16</inkml:trace>
  <inkml:trace contextRef="#ctx0" brushRef="#br0" timeOffset="95850">22716 13885 213 0,'0'0'9'15,"0"0"4"-15,-15 8 5 16,2 1 2-16,-6 7 2 0,1 5 3 16,-7 7 3-1,-2 9 1-15,0 9-6 0,0 4-4 16,6 9-4-16,5 3-2 15,11 4-3-15,4 2-1 0,6-1-3 16,17-4 0-16,13-3-1 47,16-5-2-47,17-5 1 0,10-5 0 0,13-7 0 0,12-5-1 0,7-6-1 15,4-5 1-15,-1-11-1 0,-2-5 1 16,-5-9-3-16,-5-17 0 16,-8-9 0-16,-8-12 0 15,-11-11 0-15,-10-9 0 0,-16-12 0 16,-13-7 0-16,-17-4 0 15,-18 2 0 17,-23 4 0-32,-24 5 0 0,-25 10 0 0,-20 11 0 0,-14 18 0 15,-13 10-2-15,5 18-7 0,1 6-8 16,21 6-53-16,11 23-20 15</inkml:trace>
  <inkml:trace contextRef="#ctx0" brushRef="#br0" timeOffset="136980">16252 2594 120 0,'0'0'10'15,"0"0"4"-15,-10-6 2 0,10 6 3 16,-16-19 1-16,9 2 1 16,-2-5 0-16,2-5 3 15,2-5-8-15,5-4-5 0,2-7-1 16,11-7 0-16,8-5 3 15,11-5-1-15,14-12 1 16,9-6-1-16,13-1 1 16,-29 40-2-16,4-1-2 15,2 2-3-15,3-2-1 0,-4 5-3 16,1 0-2-16,-3 6-1 15,-2 0-1-15,-4 4 3 16,1 1-3-16,-9 7-5 16,1 2-7-16,-5 4-15 0,-3 0-51 15,-2 6-7-15</inkml:trace>
  <inkml:trace contextRef="#ctx0" brushRef="#br0" timeOffset="137331">16904 1286 263 0,'0'0'5'16,"0"0"2"-16,0 0 2 15,0 0-1-15,0 0 3 16,0 0 1 0,17-7 3-16,1 5-2 0,7 2-3 0,2 0-3 15,3 0 0-15,2 4 0 16,0 1-3-16,0 5 1 15,2-1 0-15,-4 4 0 0,-1 4-1 16,-2 2 1-16,-2 1-1 16,-4 3-1-16,7 16-5 15,-18 9-12-15,-10-28-50 16,0 11-19 15</inkml:trace>
  <inkml:trace contextRef="#ctx0" brushRef="#br0" timeOffset="137843">17794 1264 206 0,'0'0'5'15,"0"0"1"-15,2 5 6 16,2 4 3-16,5 4 1 0,-1 3 2 16,3 4 1-16,-1 3 0 15,12 18 1-15,4 16-4 16,-2 4-3-16,5 3-3 15,-8 0-1 1,0-11-1-16,-9-12-4 0,-6-19-1 16,0-8-12-16,-6-14-24 0,0 0-44 15,0-9-7-15</inkml:trace>
  <inkml:trace contextRef="#ctx0" brushRef="#br0" timeOffset="138106">17777 1294 267 0,'0'0'3'16,"0"0"3"-16,7-15 5 0,6 5 2 16,3-3 1-16,6 1 1 15,3-1 0-15,2 3-2 16,1 3-1-16,1 2-4 15,0 2-2-15,-3 3-3 0,1 2-1 16,-4 6 0-16,-4 0 0 47,-4 3 2-47,-2 3-1 0,-5 1-1 0,-5 5-3 0,-3-1-10 0,-4 3-19 0,-8-8-44 15,5 6-12-15</inkml:trace>
  <inkml:trace contextRef="#ctx0" brushRef="#br0" timeOffset="138792">18222 913 206 0,'0'0'3'16,"0"0"1"-16,0 0 0 15,0 0 4-15,0 0 3 0,10-7 2 16,-1 14 3-16,2 6 0 15,2 4-3-15,1 4 1 16,1 0 0-16,1 4-4 0,1 5-3 47,0 0 0-47,0 1-2 0,1 2 0 0,-1 7 0 0,-1-8 0 0,2 8 2 15,-4-8-1-15,-4 3 1 0,-1-11-3 16,-4-5 0-16,-3-5-2 16,-2-14 0-16,0 0-2 15,0 0-1-15,0 0-2 16,0-19 1-16,0 3-1 15,1-2 1-15,4-3 1 32,1 2-1-32,2 1 3 0,1 1-1 0,1 3 2 0,4 4 0 15,-1 3 1-15,3 6 1 0,0 2 0 31,3 9-1-31,-1 4 0 0,-1 3 0 0,-1 3-1 16,-1 2 0-16,0-1-1 16,-2 3-2-16,-4-2-2 0,4 0-5 15,-4-5-14 16,2-8-44-31,2-1-18 0</inkml:trace>
  <inkml:trace contextRef="#ctx0" brushRef="#br0" timeOffset="139199">18952 1139 309 0,'0'0'0'0,"0"0"0"16,0 0-1-16,0 0 2 16,-1 5 1-1,1-5 2-15,-4 12 3 0,4-12 0 0,-5 18 0 16,3-8 3-16,2 0 2 15,0-2 0-15,0-8-1 16,5 16-1-16,-5-16-1 16,14 8-2-16,-14-8-1 0,16 4-3 15,-16-4-3-15,13-1-1 16,-13 1-2-16,11-11 1 15,-11 11-2-15,4-15 1 0,-4 15 2 47,2-14 0-47,-2 14 2 0,0 0 1 0,0 0 2 0,0 0-1 0,0 0 2 16,10 10-1-16,-10-10 1 15,17 17 0-15,-5-7 0 0,3-3-2 16,5 2-5-16,2-2-4 16,4-1-12-16,-4-2-37 15,3-3-30-15,0-1-5 0</inkml:trace>
  <inkml:trace contextRef="#ctx0" brushRef="#br0" timeOffset="139717">19438 808 243 0,'0'0'3'0,"0"0"2"0,0 0 1 15,0 0 6 1,0 0 0-16,-5 6 1 0,-32 40 1 15,26-32 1-15,2 2-2 16,0 2-1-16,3 1-2 0,4 2-3 16,2 0 0-16,1 1-1 15,6 2 0 1,5-2-2-16,1-4-1 0,4 6-1 15,2-4-1-15,3 3 1 0,-1-4-1 16,0 4 1 0,-4-3 0-16,-1 2-1 0,-4-2 1 15,-3 0 0-15,-1 1 1 0,-5-4-3 16,-3-2 1-16,-1 2-1 15,-4-2 2-15,-2-4-1 16,7-11 0 15,-9 12 1-31,9-12 0 0,0 0 1 0,6-5 0 0,4-5 1 0,4-6-2 16,5-5 0-16,-2 0-2 15,1-3-2-15,-1-1 0 16,-4 2-1-16,-3-1 0 16,-2 2 0-16,-5 5 0 0,-3 5 2 15,0 12 2-15,-7-11 1 16,-1 11 2-16,-3 5-1 15,3 6 2-15,2 1-1 16,5 1 0-16,1 3 0 0,8-2-6 16,11 2-9-16,3-3-28 15,8-3-45 1,7-3-3-16</inkml:trace>
  <inkml:trace contextRef="#ctx0" brushRef="#br0" timeOffset="140219">20228 427 389 0,'0'0'0'16,"0"0"-1"-16,0 0 2 15,0 0 2-15,0 0 0 16,0 0 2-16,0 8-2 16,0 5 2-16,2 36 0 15,-2-29 0-15,0 6-1 0,-1-2-6 31,1 3-3-31,0-2-14 16,0-4-60-16,0 1-3 0</inkml:trace>
  <inkml:trace contextRef="#ctx0" brushRef="#br0" timeOffset="140351">20399 560 443 0,'0'0'0'15,"0"0"-1"-15,0 0-3 0,0 0-18 0,6 11-59 16,-1 1-3-16</inkml:trace>
  <inkml:trace contextRef="#ctx0" brushRef="#br0" timeOffset="140991">17399 481 319 0,'0'0'3'15,"0"0"1"-15,0 0 2 47,0 0 3-47,0 9 0 0,0 3-1 0,-2 35 1 0,-2-23 1 0,2 0-1 0,-3 2-11 16,2 0-24-1,-2 1-50-15,2 0-7 0</inkml:trace>
  <inkml:trace contextRef="#ctx0" brushRef="#br0" timeOffset="141168">17501 568 420 0,'0'0'0'0,"0"0"0"0,0 0 0 15,0 0-1-15,1 9 0 16,-1 3 0-16,6 37-4 15,-2-25-4-15,5 31-15 16,-9-26-56-16,8 4-5 0</inkml:trace>
  <inkml:trace contextRef="#ctx0" brushRef="#br0" timeOffset="142653">10465 4126 278 0,'0'0'4'0,"0"0"-2"16,0 0 2-16,0 0 3 16,11 4 4-16,18-3 2 15,20-1 3-15,23-1 1 0,28-6-3 16,22 1 5-16,28-6-3 15,14 0-2-15,8-4-2 16,-1 5-3-16,-14-2-2 16,-18 5-1-16,-26-1-2 0,-21 3 0 15,-29 4-2-15,-21-1 0 16,-16 3-2-16,-15-1-4 15,-11 1-3-15,0 0-7 0,0 0-12 16,0 12-52-16,0-12-10 16</inkml:trace>
  <inkml:trace contextRef="#ctx0" brushRef="#br0" timeOffset="143496">9763 5241 119 0,'0'0'2'15,"-14"8"5"-15,-1 7 6 0,-11 5 3 16,4 9 2-16,-7 8 5 15,3 5 1-15,-2 4 1 16,10-9 2-16,10 2 0 16,9-11-5-16,22-8-4 0,4-16 0 15,13-8-4-15,0-16 0 16,6-9-5-1,-3-5-4 1,-5-9-3-16,-9-2-2 0,-9-1-2 0,-12 0 0 0,-8 6 0 16,-3 5-2-16,-7 6 2 15,-6 5 0-15,1 11 0 16,-2 10 2-1,3 8 0-15,4 14 1 0,5 10 0 0,4 9 1 16,5 7 1-16,9 5 3 16,4-1 0-16,6-6 0 15,3-5 0 1,4-10-1-16,0-10-3 0,1-10-8 0,-7-8-18 15,-14-14-56-15,14-7-5 16</inkml:trace>
  <inkml:trace contextRef="#ctx0" brushRef="#br0" timeOffset="144075">10100 5121 231 0,'0'0'3'0,"5"4"3"31,2 9 5-31,4 3 2 0,1 6 4 0,3 7 2 16,0 4 0-16,3 5 3 0,2 3-3 15,-5 0 1-15,0-6-4 16,-6-5-3-16,-1-4-2 16,-1-8-1-16,1-9-1 0,-8-9-2 15,6-5-1-15,-4-13-5 16,-1-9 0-16,2-3-2 31,0-7-3-31,4-2-1 0,-4-3 0 0,11 5-2 0,-3-1 2 16,5 7 0-16,2 7 0 15,-1 4 2-15,3 9 0 63,-1 8 1-63,2 5 0 0,-1 12 1 0,-1 8 0 0,-3 7 2 0,-3 3 0 0,0 6 1 0,-4-3 0 0,-1-3 1 15,-4-4 2-15,-1-7 1 16,1-6 1-16,-4-15-1 15,0 0-2-15,7-16-1 0,-2-6-1 16,1-5-2-16,1-4-2 16,2-3-1-16,0 4-3 46,0 4 0-46,2 6 1 0,-1 10 1 0,0 9 2 0,0 3 0 0,0 15 1 0,0 4 2 16,1 6 1-16,-2 7 2 16,-3 0 0-16,0-2 0 0,-2-5-1 15,0-4 1-15,-3-4-1 16,1-8-4-16,-2-11-6 15,0 0-24-15,11-3-52 16,-2-18-3-16</inkml:trace>
  <inkml:trace contextRef="#ctx0" brushRef="#br0" timeOffset="144288">10875 4967 230 0,'0'0'3'15,"4"12"6"-15,7 5 3 16,1 4 4-16,3 11 3 47,1 9 2-47,0 7 2 0,0 8-1 0,2 2-1 0,-8 2-3 0,-3-6-4 0,-4-4-4 15,-3-11-2-15,0-7-1 16,2-10-1-16,-4-6-2 15,2-16-3-15,0 0-9 0,2-12-11 16,-4-17-51-16,-4 2-14 16</inkml:trace>
  <inkml:trace contextRef="#ctx0" brushRef="#br0" timeOffset="144521">10864 4964 284 0,'0'0'3'0,"5"-8"2"16,9 1 3-16,10-1 0 15,6 0 4-15,6 2 1 16,4 3 0-16,4 4 0 0,-1 2-1 15,-10 14-2-15,-12 11 1 16,-12 5-3-16,-15 7-1 31,-15-1-1-31,-8-1 0 0,-5-7 1 16,-4-1-2-16,1-9-1 0,2-10-4 0,9-9-5 15,5-7-9-15,15-8-32 16,6-3-37-16,1-10-6 16</inkml:trace>
  <inkml:trace contextRef="#ctx0" brushRef="#br0" timeOffset="144787">11196 4596 293 0,'0'0'1'15,"0"0"4"-15,7 13 4 16,-3 5 2-16,2 6 3 0,1 11 1 16,-3 10 2-16,0 9 1 15,-1 8 0-15,-2 4-4 16,1-5-4-1,-4-3-2-15,2-5-2 0,0-10-1 16,-1-8-2-16,1-9-2 16,0-7-2-16,1-9-6 0,2 0-6 15,-3 3-58-15,0-13-14 16</inkml:trace>
  <inkml:trace contextRef="#ctx0" brushRef="#br0" timeOffset="144993">11443 4967 358 0,'0'0'2'0,"9"9"0"0,-3 3 1 16,0 0 3 0,2 8 0-16,0 6 2 0,0 7 0 15,-2 4 0-15,-2-1 0 0,0-4-1 16,-1 0-3-16,2-7-1 15,-1-7-6-15,-4-18-15 16,0 0-62 0,11-17-5-16</inkml:trace>
  <inkml:trace contextRef="#ctx0" brushRef="#br0" timeOffset="145132">11495 4618 373 0,'0'0'-2'15,"0"0"-4"-15,8-9-3 0,4 2-4 16,2 1-10-1,2-4-14-15,3-2-23 0,8 3-23 16</inkml:trace>
  <inkml:trace contextRef="#ctx0" brushRef="#br0" timeOffset="145344">11817 4622 290 0,'0'0'5'0,"0"25"4"16,4 2 2-16,0 12 2 0,1 11 1 15,1 11 0-15,5 6 1 16,2 3 1-16,-1-2-5 15,2-9-3-15,1-9-2 16,-1-9-1-16,-1-12-3 0,-2-8-2 16,-3-10-3-16,-1-3-28 46,-7-8-50-46,0-6-3 0</inkml:trace>
  <inkml:trace contextRef="#ctx0" brushRef="#br0" timeOffset="145793">11696 5013 379 0,'0'0'1'15,"8"-11"-1"-15,8 2 3 16,10-4-2-16,12-3 1 15,7-3 1-15,9-4 0 16,8-3 1-16,0 0-1 31,1 2 1-31,-7 2 1 0,-11 3 2 0,-9 6 0 0,-15 1-1 16,-3 4 0-16,-7 2-2 15,-11 6 0-15,0 0 0 0,-3 15-2 16,-4 3-1-16,0 4-1 16,-1 7-1-16,2 5 2 15,2 5 1-15,2-1 1 0,0-3-1 16,11-3 2 15,4-8 0-31,1-4 0 0,5-11 1 0,2-8-2 0,1-5 0 16,-2-11-2-16,2-9-2 0,-6-5-1 15,-1-4-2-15,-5-2 1 47,-3 1-2-47,-4 3 2 0,-3 3 0 0,0 4 0 0,-5 10 1 0,5 14 2 16,-12 0 0-16,5 8 0 31,-1 11 1-31,0 8-1 0,0 4 1 0,1 7 0 0,0 2 2 15,4-2-3-15,2-6 1 16,0-4-2-16,7-5-2 0,4-9-4 16,7-4-15-16,13-10-62 15,-8-15-4-15</inkml:trace>
  <inkml:trace contextRef="#ctx0" brushRef="#br0" timeOffset="146081">12610 4600 356 0,'0'0'-3'0,"0"0"-1"15,0 0 1-15,0 0 3 0,0 13 3 16,3 5 4 15,2 7 2-31,1 7 1 0,2 11 4 0,0 4 3 0,3 3-2 16,2 2-2-16,1-2-3 15,-3-7-3 1,3-7-1-16,0-6-2 0,-1-6 1 0,-5-9-2 16,1-5 2-16,-9-10-1 15,9 8 1-15,-9-8-3 0,0 0 0 16,0 0-4-16,4-9-5 15,-4 9-11-15,-4-16-30 16,-1 3-42-16,1 0-5 16</inkml:trace>
  <inkml:trace contextRef="#ctx0" brushRef="#br0" timeOffset="146409">12521 4920 258 0,'0'0'7'16,"-4"10"1"-16,1 1 4 31,-1 2 2-31,3 4 2 0,1 3 3 0,1-1 1 0,10 3 1 16,8-4-4-16,3-5-2 15,7-1-5-15,1-6-3 0,3 0-8 16,-4-6-10-16,3-2-30 16,2-5-41-16,-14-3-5 15</inkml:trace>
  <inkml:trace contextRef="#ctx0" brushRef="#br0" timeOffset="146807">12860 4790 249 0,'0'0'6'0,"-5"10"4"15,-2 7 3-15,2 2 3 31,0 7 2-31,3 1 2 0,2 5 2 0,3-1 2 0,6 0-3 16,7-7-3-16,6-8-4 16,5-7-2-16,1-7-1 0,2-4-2 15,-2-8-2-15,2-4-3 16,-8-3-2-16,2-7-3 15,-8 0-2-15,-8-1 0 16,-8 3-3-16,-4 2 0 0,-11 7 0 16,-4 6 1 15,-7 7 2-31,1 11 1 0,1 11 2 0,7 8 1 0,5 8 2 15,12 4 0-15,14-2 2 16,15-1-1-16,14-3-2 16,15-3-6-16,7-7-11 0,14-1-68 15,5-10-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30:12.0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75 5152 79 0,'0'0'-1'0,"0"0"-2"16,0 0-2-16,-5-3-1 15,-5 3 2-15,-4 1-2 16,-5 6 0-16,-5 3 1 15,-5 2 2-15,-5 5 0 0,-6 7 3 16,-3-1 3-16,2 8-1 16,-5 0 3-16,6 8 3 15,2 2 0-15,5-2 3 16,4 4 2-16,9-7 0 0,7 4 7 15,5-8 0-15,8 1 1 16,8-9-1-16,8-7-1 16,6-5 0-16,7-6-4 15,6-5-1-15,6-2-9 16,3-7-17-16,2-2-25 0,-6-10-29 15</inkml:trace>
  <inkml:trace contextRef="#ctx0" brushRef="#br0" timeOffset="422">8011 5317 119 0,'0'0'4'0,"-6"15"3"16,0-1 1-16,-1 10 6 15,5 4 2-15,-2 2 8 16,4 0 3-16,3 1 0 16,7-4-1-1,8-15-1-15,3-2-5 0,7-10-2 0,-2-15-6 16,3-7-11-16,-6-7-4 15,-1-2-5-15,-6-6-2 16,-7 4-2-16,-6-4 1 0,-2 3 1 16,-7 5 3-16,-6 6 6 15,-1 7 2-15,-1 6 2 16,3 9 4-16,-1 3-1 0,4 13 1 15,5 6 0 17,1 6 0-32,2 4-1 0,4 8 3 0,2 1 0 0,2 0-2 15,4-6 1-15,-1-2-1 16,3-5-1-16,-3-2-3 0,3-9-4 15,-2-7-8-15,2-2-28 16,5-7-39-16,-8-2-5 16</inkml:trace>
  <inkml:trace contextRef="#ctx0" brushRef="#br0" timeOffset="724">8360 5256 246 0,'0'0'3'0,"7"10"4"15,4-1 0-15,3 9 1 16,1 4 4-16,0 8 0 16,1 3 4-16,-1 3 1 0,5-2-4 15,-10-6-1-15,-5-1 2 16,0-9 2-16,-2-6-4 15,-3-12-2-15,6-5-3 0,-4-12 0 16,3-4-2-16,0-6-2 31,1-3-3-31,6-3-3 0,0-1 0 0,10 2 0 16,0-2-5-16,4 7-5 15,1 2-7-15,2 2-20 16,4 14-36-16,-6-7-10 0</inkml:trace>
  <inkml:trace contextRef="#ctx0" brushRef="#br0" timeOffset="1004">8924 4867 280 0,'0'0'2'0,"1"12"2"16,5 1 4-16,-3 8 3 16,2 9 1-16,-3 7 3 15,2 8 1-15,-1 5 1 0,-4 4-3 31,2-2 0-31,-1-1-5 0,-1-8-1 0,1-5-3 16,0-9-4-16,1-5-4 16,-2-12-7-16,4 0-10 0,-3 2-49 15,0-21-15 1</inkml:trace>
  <inkml:trace contextRef="#ctx0" brushRef="#br0" timeOffset="1229">8798 5216 333 0,'0'0'1'0,"9"-8"1"0,5 0 1 16,9 0-1 0,6-2 1-16,10-2 0 0,7-1 0 15,5 0-3-15,4-1-6 16,-1 5-14-16,-2 5-36 0,-8-2-22 15</inkml:trace>
  <inkml:trace contextRef="#ctx0" brushRef="#br0" timeOffset="1534">9183 5160 310 0,'0'0'4'0,"12"0"0"15,9-3 2-15,9-2 0 16,9-6 0-16,6-1 1 47,4-5 0-47,3 0 1 0,-1-3-1 0,-10-4-5 0,-8 5-2 0,-11-1-5 0,-9-1-1 15,-12 6-1-15,-6 1-2 0,-9 4-1 16,-11 4-1-16,-3 6 3 15,-8 3 4-15,1 12 5 16,-7 7 3-16,8 7 1 16,-2 5 3-16,8 4 0 0,5 0 1 15,9 3 0 16,9-6 1-31,3-3 0 0,6-6-2 0,10-7 1 0,8-6-2 16,5-4-4-16,5-5-6 16,0-4-11-16,5-8-27 0,12-2-38 15,-6-10-7-15</inkml:trace>
  <inkml:trace contextRef="#ctx0" brushRef="#br0" timeOffset="1825">9716 4886 326 0,'0'0'1'15,"-14"1"-2"-15,2 7 0 0,-2 1 0 16,5 5 0-16,0 2 1 16,7 4 3-16,2 4 1 15,15 1 1-15,12 0 1 16,7 0 1-16,6-1 0 15,-3-2 1 17,3-2 1-32,-11-1-1 0,-9 0 0 0,-13 3-2 0,-9-2 1 0,-17 2 0 15,-9-1 0-15,-3-1-1 16,-1-2-3-16,1-2-6 0,5-5-4 15,7 0-5-15,7-9-23 16,12-2-46-16,0 0-6 16</inkml:trace>
  <inkml:trace contextRef="#ctx0" brushRef="#br0" timeOffset="2044">10036 4973 327 0,'0'0'2'0,"3"13"2"15,1 0 2-15,0 6 2 16,1 5 1-16,-2 5 2 47,2 3 0-47,0 3 1 0,-1-5-2 0,-1-3-2 0,-1-2-8 0,1-8-8 0,5-6-37 15,0-5-35-15,2-9-5 16</inkml:trace>
  <inkml:trace contextRef="#ctx0" brushRef="#br0" timeOffset="2160">10072 4661 412 0,'0'0'-2'0,"0"0"-6"0,0 0-15 0,6-9-46 0,5 9-15 0</inkml:trace>
  <inkml:trace contextRef="#ctx0" brushRef="#br0" timeOffset="2607">10426 4856 279 0,'0'0'2'0,"-9"6"2"15,-2 4 3-15,-2 7 2 0,-3 5 0 16,0 4 4-16,1 4 0 16,4 3 3-16,7-4-1 31,4 0-1-31,15-9-2 0,13-6-2 0,4-9-2 0,3-5-1 15,4-14-3-15,-2-3-3 16,-4-10-2-16,-6-2-2 16,-10-2 0-16,-9-3 1 0,-8 0 0 15,0 2 1-15,-12 5 0 16,-2 5 2-16,-4 9 2 15,-2 8 1-15,0 7 1 16,2 13 0 15,2 11-1-31,3 10 2 0,5 6-2 0,5 4 0 0,3-2 0 0,7-1-1 16,6-7 0-16,3-2-3 15,3-12-2-15,1-4-6 32,-4-15-13-32,-16-3-63 0,26-17-2 0</inkml:trace>
  <inkml:trace contextRef="#ctx0" brushRef="#br0" timeOffset="2953">10685 4780 353 0,'0'0'-2'16,"0"4"3"-16,4 8 3 15,3 6 1-15,3 4 3 47,2 5 1-47,2 5 2 0,2 3 0 0,-2-1 2 0,2-3-2 0,-4-6-2 0,0-4 0 16,-4-7-1-16,1-8-1 15,1-9-1 32,4-13-1-47,1-6-1 0,0-2 0 0,1-5-2 0,-2 3-1 0,2-2-2 0,-4 7-1 0,-3 7 0 16,-9 14 2-16,12 0-1 15,0 13 1-15,2 7 0 0,7 6 1 16,8-1 1-16,12 1 1 15,16-2 0-15,11-8-2 16,15-3-5-16,4-8-7 16,8-5-35-16,1-2-41 0,-1-13-4 15</inkml:trace>
  <inkml:trace contextRef="#ctx0" brushRef="#br0" timeOffset="16082">18441 10278 22 0,'0'0'3'0,"-11"-9"7"16,1 2 2-16,10 7 2 0,-16-16 0 15,12 5 0-15,-4 0 2 16,8-3-2-16,4 6-2 15,12 1-6-15,7 5-3 0,0 2 0 16,3 2 0-16,-3 8-2 16,2 3 5-16,-10 3 1 15,0-2 1-15,-12 1 3 16,-3-3-1-16,-12-4 0 0,-5-5 2 15,0-3-1-15,-6-5-2 16,4-8-3-16,-2-4 0 16,7-2-3-16,2-2-2 0,8 0-1 15,4 2-1-15,9 0 0 47,10 7 0-47,3 5-1 0,5 5 1 0,-5 6 0 0,5 8 2 0,-9 5 0 16,0 5 1-16,-13 3 1 0,-5-1 1 15,-1-1 1-15,-11-4 0 16,-7-6 2-16,-9-6-1 15,1-7 1-15,-3-1-1 16,2-10 0-16,0-6-1 0,6-3-3 47,3-2 0-47,9-1-1 0,9 1-1 0,3 5-1 0,9 0 0 0,8 7 0 15,6 6 1-15,0 4-1 0,2 8 2 16,-4 5-1-16,-1 6 1 16,-11 1 1-16,-2 0 1 15,-9-1 1-15,-12-5 1 0,-6-4 0 16,-5-7 1-16,-6-3-1 15,-5-6 0-15,4-7-1 32,3-5-4-32,7 1-9 0,6 2-36 0,11-2-29 15</inkml:trace>
  <inkml:trace contextRef="#ctx0" brushRef="#br0" timeOffset="17303">18569 10289 184 0,'0'0'3'15,"0"0"-2"-15,0 0 3 16,0 0 2-16,0 0 2 16,-9 1 0-16,9-1 2 15,-16 4 1-15,5-1 1 0,-2-3 1 16,-1 0-1-16,0 0-2 15,1-1-2-15,-3-7 1 16,5-2-3-16,0-3 0 47,6-4-3-47,2-2-1 0,3 1-2 0,0 0 1 0,8 3-1 0,6 2 0 0,3 5-1 15,6 7 1-15,-4 4 0 16,2 5 1-16,-4 6 1 0,-2 5 2 16,-11 5 0-16,-4-2 1 15,-6 0 1-15,-13-3-1 0,-4-5 1 16,-5-4 0-1,-4-4 1-15,0-7 0 0,0-4-2 16,1-9-1-16,8-2-1 16,7-5 0-16,9-3-2 15,7 1 0-15,7 3-2 0,12 3 0 16,11 5 0-1,6 5-2-15,1 7 2 0,2 3 1 16,-1 8-1-16,-3 5 1 16,-7 3 0-16,-6 1 2 15,-12-1 1-15,-8 1 0 0,-5-2 0 16,-11-5 0-16,-11-2 1 15,-5-6 0-15,-4-2-1 16,-6-4 0-16,2-9-1 0,2-2 0 16,6-2 0-16,4-4-2 15,12 2-2-15,7 1-9 16,9-8-56-16,10 17-14 15</inkml:trace>
  <inkml:trace contextRef="#ctx0" brushRef="#br0" timeOffset="17882">18454 10277 294 0,'0'0'5'0,"0"0"1"0,0 0 3 16,-3 13 3-16,3-13 2 15,0 11 4-15,0-11 2 16,0 0 1-16,0 0-4 16,9 0-3-16,-6-12-2 15,0-4-3-15,-2-4-4 16,3 4-9-16,-4-2-13 0,7-4-67 15,4 13-3-15</inkml:trace>
  <inkml:trace contextRef="#ctx0" brushRef="#br0" timeOffset="28908">7385 9126 184 0,'0'0'6'0,"0"0"2"15,0 0-2-15,0 0 2 16,-3 9 3-16,3-9 3 15,0 17 3-15,3-4 1 16,1 6-3-16,2 8 0 16,2 1 1-16,1 8 3 0,2-1-3 15,-3 8-3-15,1-6 0 16,-1 4-1-16,-2-6-1 15,-1-2-3-15,-1-2-1 0,-1-7-1 16,-1 0-2 0,0-7-1-16,-2-2-4 0,0-3-4 15,0-2-8-15,0-10-25 16,0 0-43-16,0 0-6 15</inkml:trace>
  <inkml:trace contextRef="#ctx0" brushRef="#br0" timeOffset="29425">7125 9176 222 0,'0'0'5'16,"0"0"4"-16,0 0 2 15,0 0 0-15,0 0 0 16,0 0 2-16,8-7 0 15,11-2 4-15,11-8-2 0,8 0-3 16,14-3 0-16,8 3 2 16,5 0-2-16,-1 6-1 15,1 3-2-15,-8 5-3 16,-10 3-1-16,-14 4-1 15,-16 10-1-15,-10 0 0 0,-10 3 1 16,-13-2-1 0,-14 3 2-16,-8 0-1 0,-6 0 0 15,2-2-2-15,-2-3-1 0,1-2 0 16,5-1-4-16,8-6-4 15,6 2-4 1,10-2-2-16,14-4-5 16,0 0-16-16,0 0-44 0,13 3-9 0</inkml:trace>
  <inkml:trace contextRef="#ctx0" brushRef="#br0" timeOffset="29870">7811 9080 188 0,'0'0'6'0,"0"0"3"15,-8 17 2-15,5-8 5 0,3 3 3 16,0-2 6-16,10 2 1 16,6-4 1-1,7-7-5-15,9-1-1 0,4-9-3 0,4-7-4 16,0-4-3-16,-3-2-3 15,-7-4-2-15,-9 1-2 16,-11 4 0-16,-10 1-1 16,-11 6-2-16,-13 7 1 15,-11 6-3-15,-6 1-1 0,-2 10-6 16,0 5-3-16,4 4-7 15,6 0-14 17,11-1-29-32,15 2-24 0</inkml:trace>
  <inkml:trace contextRef="#ctx0" brushRef="#br0" timeOffset="30431">8114 8463 260 0,'0'0'-2'0,"0"0"-3"0,0 0 4 16,0 0 3-16,3 16 5 15,5 4 6-15,2 7 2 16,3 8 2-16,3 10 5 15,2 6 2-15,2 4-1 16,-2-2-2 0,0 3-4-16,-4-8-6 0,-1-2 0 0,-5-11-2 15,0-4-2-15,-4-5-1 16,0-8-3-16,-1-4-3 15,-3-4-5-15,3-2-12 0,-3 2-66 16,0-10-2-16</inkml:trace>
  <inkml:trace contextRef="#ctx0" brushRef="#br0" timeOffset="30978">8697 8765 148 0,'0'0'6'0,"-10"0"6"15,0 0 4-15,-3 5 4 0,-3 2 1 16,-2 1 2-16,-1 4 2 15,-3 0-1-15,6 3-3 32,0 1-5-32,7 1-3 0,5-2-1 0,4-1 1 0,2-3-2 15,10-5 1-15,4-5-2 16,6-1 0-16,2-7 0 47,2-6-2-47,-3-2-1 0,0-4-3 0,-7 0-2 0,-5-1-1 0,-8 1-1 15,-3 1-1-15,-10 2 0 0,-3 4 0 16,-4 2-1-16,1 3 1 0,3 2 0 15,1 5 1-15,12 0 1 16,-7 17 2-16,7-2 0 16,14 4 1-16,4 2 0 15,4-1 1-15,5 2 0 47,2-3 0-47,2-4-2 0,-4-4-2 0,0-3-4 0,-5-3-5 0,-2-1-8 0,-9-3-19 16,-11-1-50-16,9-5-5 0</inkml:trace>
  <inkml:trace contextRef="#ctx0" brushRef="#br0" timeOffset="31297">8905 8665 265 0,'0'0'5'16,"0"0"5"-16,0 0 4 15,18 7 3-15,-2 0 4 16,0 4-1-16,3 2 2 16,2 4 2-16,2-1-4 0,-3 4-6 15,-2 0-3-15,-4-2-3 16,-3-4-1-16,-6-3 1 15,-5-11-2-15,0 0 0 0,0 0-1 32,2-14-1-32,-2-9 0 0,-2-8 0 0,1-2-1 15,1-4-2-15,6-2 0 16,12 0 0-16,9 5-1 0,12 1 1 15,8 5 0-15,8 6-1 16,5 1-2-16,0 9-5 16,-6 0-15-16,-11 12-64 15,10 0-5-15</inkml:trace>
  <inkml:trace contextRef="#ctx0" brushRef="#br0" timeOffset="52645">16033 5813 202 0,'0'0'2'16,"0"0"1"-16,0 0 3 0,0 0 3 16,0 0 2-16,0 7 1 15,0-7 1-15,2 19 1 16,4-4 0-16,0 2 0 0,0 3-2 15,3 6-2-15,0-2-2 16,0 5 0-16,-1 0-2 16,1 0 0-16,-3 5 0 15,2-6-1-15,-3 1 0 16,1-6 1-16,-4 3-2 0,2-8 0 15,-2-1 1-15,0-4-1 16,-1-4-2-16,-1-9 0 16,2 13-1-16,-2-13 1 46,0 0-1-46,0 0 1 0,3 9 0 0,-3-9 1 0,0 0 1 0,0 0-1 0,0 0 2 16,0 0-2-16,0 0 0 16,0 0 0-16,0 0-1 0,0 0 0 15,0 0-1-15,0 0 0 16,0 0 0-16,0 0 0 15,0 0-1-15,7-8 1 16,-7 8 0-16,3-12-1 0,1 2 1 31,-2-2-1-31,4-2 0 0,-2-3 2 0,0 0-2 16,-1-2 1-16,1-2 0 15,-1 0 0-15,-3-2 0 16,0 0 0-16,0 1 0 0,0-2-2 16,-1 2 0-16,2 1 0 15,-1-1-2-15,6 0 3 16,6 1-2-16,6 0 1 31,7 3 0-31,10 2 1 0,5 0 0 0,3 4-2 0,1-1-4 16,1 8-6-16,-6-1-10 15,6-4-50-15,-6 10-11 0</inkml:trace>
  <inkml:trace contextRef="#ctx0" brushRef="#br0" timeOffset="53580">16925 5653 175 0,'0'0'2'0,"0"0"4"15,6-4 2-15,6 1 1 16,2-1 5-16,6-1 1 16,5 0 2-16,3-3 2 15,2 1-3-15,5 0-2 0,-7 0-2 16,2 3-2-16,-3 0-2 15,-5 2-3-15,-2 0-3 16,-7 2-1-16,0 0-1 16,-13 0 1-16,17 2-1 0,-17-2 1 15,0 10 0-15,0-10 0 16,-10 17 0-16,0-1 0 15,-7 1 0-15,-1 4 0 16,-4 2 0-16,1 2 1 16,-2 1-1-16,4-1 2 0,4-2 3 15,5-3 3-15,7-3 2 16,7-8 1 15,16-3-1-31,10-5 0 0,11-1 0 0,6-4-5 0,2-1-5 16,8 1-11-16,-6-2-13 0,-5-1-44 15,-8 7-17-15</inkml:trace>
  <inkml:trace contextRef="#ctx0" brushRef="#br0" timeOffset="54857">17842 6018 278 0,'0'0'3'0,"0"0"-2"16,0 0 3-16,0 0 2 16,7-7 2-16,7 6 0 15,3-2 1-15,6 0 2 0,9 1-2 16,-2-1 0-16,11 1-1 15,-7 0-2-15,1 0-1 16,1 0 0-16,-4-1-3 16,4 1-2-16,-4-1-5 0,0 0-2 15,-5 1-6-15,0-1-16 16,-4 3-24-16,-9 0-25 31</inkml:trace>
  <inkml:trace contextRef="#ctx0" brushRef="#br0" timeOffset="55116">17818 6218 227 0,'0'0'8'16,"8"0"3"-16,13 0 4 16,12 2 3-16,14-2-2 31,10 0 3-31,8 0 0 0,7 0-2 0,6-2-5 0,-8 2-5 15,-10 0-10-15,-2 4-16 16,-8 14-49-16,-13-12-11 16</inkml:trace>
  <inkml:trace contextRef="#ctx0" brushRef="#br0" timeOffset="56008">19404 5786 174 0,'0'0'-1'16,"0"0"-1"-16,0 0 2 0,-11 10 5 15,1 7 6-15,-3 6 5 16,-7 9 3-16,-2 3 2 15,-6 13 2-15,1 5-1 0,-1 0-1 16,3-4-5-16,2-6-4 16,-1-4-6-16,12-10-9 15,-1-3-14-15,13-26-42 16,0 0-16-16</inkml:trace>
  <inkml:trace contextRef="#ctx0" brushRef="#br0" timeOffset="56216">19272 5929 351 0,'0'0'2'15,"19"10"0"-15,0 1 2 16,3 3 2-16,2 11-2 16,3 2 2-16,1 7-1 15,-1 3 3-15,-7-5-4 16,-4 1-3-16,-9-4-7 0,-2-5-9 15,1-7-11-15,-1-7-51 47,-5-10-4-47</inkml:trace>
  <inkml:trace contextRef="#ctx0" brushRef="#br0" timeOffset="56834">19944 5623 208 0,'0'0'7'15,"0"0"2"-15,0 0 0 47,0 0 1-47,0 0 3 0,10 0 1 0,-1 0 1 0,2 0 0 0,4 1-6 0,2 2-2 16,-1-1 1-16,1 1-3 15,-5 1 0 17,-2 3-2-32,-10-7 1 0,8 16 1 0,-8-5 0 0,-8 1 1 0,-4 1-1 15,2 1 2-15,-1-1-2 16,3 1 0-16,3-3 0 15,4-1 0-15,1-10-1 0,14 11 1 16,4-7-3-16,10 1-9 16,-1 0-20-16,-4-3-47 15,14 1-6-15</inkml:trace>
  <inkml:trace contextRef="#ctx0" brushRef="#br0" timeOffset="57076">20514 5811 270 0,'0'0'6'0,"13"-3"5"15,6-1 2-15,8-1-1 16,8 1 2-16,7-2-1 16,3 1 0-16,3 0-2 15,-1 2-9-15,-9-1-15 0,-1 2-17 16,-10 6-34-16,-10-3-17 15</inkml:trace>
  <inkml:trace contextRef="#ctx0" brushRef="#br0" timeOffset="57246">20801 5623 222 0,'0'0'7'0,"0"9"4"16,0 3 5-16,0 5 3 0,0 5 3 15,-1 9 0-15,-6 5 1 16,2 6 0 15,-4 3-4-31,0-3-5 0,0 0-4 0,3-7-5 0,2-2-4 0,2-11-8 16,2-2-13-16,6-1-57 15,5-14-4-15</inkml:trace>
  <inkml:trace contextRef="#ctx0" brushRef="#br0" timeOffset="57643">21111 5764 287 0,'0'0'5'16,"2"15"1"-16,2-3 1 15,2 3 4-15,4 2 3 0,2 1 3 16,1 0 1-16,5-3 2 15,5-3-4-15,2-12-2 16,-1 0-2 15,5-10-3-31,-4-7-3 0,-1 0-4 0,-1-6-2 16,-6-2 0-16,-6 1-2 0,-1 3 0 0,-6 3 0 15,-2 2-4-15,-1 8 2 16,-1 8 0-16,0 0 3 16,0 24 0-16,0 6 2 0,-3 8 1 15,-1 9 2-15,-1 4 3 16,-1 6-1-16,0-2 0 15,2-3-1 32,1-7-1-47,2-6-1 0,0-9-3 0,1-5-5 0,6-5-7 0,0-11-21 0,4-4-50 0,6-7-4 16</inkml:trace>
  <inkml:trace contextRef="#ctx0" brushRef="#br0" timeOffset="58000">21815 5484 215 0,'0'0'7'16,"15"-5"4"-16,-1 2 2 16,5 0-1 15,0 2 2-31,1 1-1 0,4 1 0 0,-4 5 0 0,-5 7-4 0,-8 4-2 15,-11 9 1-15,-14 1 2 16,-4-1 2-16,-2-2 3 16,-3-2 0-16,3 0 0 0,7-6-1 15,10-6-1-15,18-9-3 16,22-1-3-16,19 0-6 15,2-1-8-15,9 1-6 32,-5-2-19-32,1-3-50 0,-4 5-5 0</inkml:trace>
  <inkml:trace contextRef="#ctx0" brushRef="#br0" timeOffset="67691">16383 7245 179 0,'0'0'4'16,"0"0"3"-16,0 0 1 15,0 0 1-15,0 0 0 16,0 5 5-16,-3 5 0 0,-4 2 3 15,-7 7-2-15,-2 5 1 16,-8 8 0-16,-4 10 0 16,-9 4-1-16,-3 5-1 15,-3-1-2-15,-2 2-1 0,-1-5-3 16,4-5-2-16,6-10-1 15,5-6-2-15,8-8-2 47,6-8-3-47,17-10-7 0,0 0-13 0,18-18-47 0,8 2-15 0</inkml:trace>
  <inkml:trace contextRef="#ctx0" brushRef="#br0" timeOffset="67983">16091 7190 299 0,'0'0'4'15,"0"0"4"-15,9 16 4 16,4 5 3-16,10 8 1 15,8 9 3-15,5 10-1 0,10 10 0 16,-1 7-2-16,5 0-6 16,-3-1-2 15,-3-5-4-31,-5-9-1 0,-8-7-1 0,-4-8 0 0,-6-9-3 15,-4-12-4-15,0-2-8 0,-7-9-36 16,1-3-37-16,-2-9-6 16</inkml:trace>
  <inkml:trace contextRef="#ctx0" brushRef="#br0" timeOffset="71569">16003 7380 132 0,'0'0'4'15,"12"0"6"-15,4 0 5 16,6 5 3-16,7 1-1 0,2 7 0 16,2 3 1-16,-2 2 2 15,-3 5-3-15,-12 5-5 16,-15 0-4-16,-9-2-2 15,-17-2 2-15,-12-6 0 16,-12-4 0-16,-4-9-1 0,-4-5 0 16,1-8-1-16,9-9-1 46,10-6 0-46,12-6-1 0,23-3-1 0,15-5-1 0,30 6-1 0,20-1-1 16,17 7-2-16,10 5 1 0,7 10 0 16,-9 8-1-16,-9 4 1 15,-14 18-1-15,-21 6 2 0,-27 5 0 16,-20 1 1-16,-22 1 0 15,-20-8 1-15,-10 1 2 16,-9-11 1-16,0-9 2 31,3-6-2-31,11-8 1 0,13-3-1 0,14-5 0 0,18 1-2 16,13 0 0-16,19 5-2 15,8 4-1-15,5 4-1 16,0 2 1-16,-5 4 0 0,-7 6 0 16,-13 2 1-16,-15 2 0 15,-9-1 0-15,-16-1 1 16,-8-5 1-16,0-4-1 15,1-3 0 1,8-10-1-16,15-7 0 0,15-7-1 0,21-3-1 16,17-4 1-16,13 3-2 15,9 0 1-15,2 3-1 16,-5 7 1-16,-13 11 0 47,-16 7 1-47,-26 2 0 0,-20 15 0 0,-30 3 1 0,-22 5 1 0,-21 2 1 0,-11 0 0 15,-3-6 1-15,9-4-2 0,13-7-1 16,22-7-4-16,32-3-5 15,23-8-7-15,37-6-34 16,32 1-34-16,12 0-6 16</inkml:trace>
  <inkml:trace contextRef="#ctx0" brushRef="#br0" timeOffset="72299">18273 7045 300 0,'0'0'-20'0,"9"0"-49"15,-9 0-4-15</inkml:trace>
  <inkml:trace contextRef="#ctx0" brushRef="#br0" timeOffset="73471">19455 7052 159 0,'0'0'5'0,"-9"-2"5"15,-4 2 4-15,-10 3 5 16,-5 6 1-16,-5 6 2 0,-3 4 2 16,-5 9 3-16,0 5-5 15,11 5-3-15,14-4-2 16,15 0-1-16,14-6-1 15,20-6-2-15,10-8-2 16,13-10-2-16,11-4 0 0,-3-7 0 16,-5-4-2-16,-6-3-1 46,-9-3-1-46,-17-2 0 0,-11-2-1 0,-15 0 0 0,-14 0-1 0,-15 2-2 0,-12-3-4 16,-4 7-3-16,-9 0-5 16,5 8-9-16,0 0-30 15,6 4-37-15,18 2-6 16</inkml:trace>
  <inkml:trace contextRef="#ctx0" brushRef="#br0" timeOffset="73823">19450 6639 394 0,'0'0'2'16,"0"0"-3"-16,0 0 1 0,0 9 3 16,0 10 1-16,-1 13 1 15,1 12 2-15,-3 16 1 16,-5 15-1-16,-9 17 4 15,-3 9-1-15,-5 3-2 0,-1-4-1 16,-1-5-2-16,1-12-1 16,2-12-1-16,7-16-3 15,6-10-2-15,11-15-2 31,0-7-5-31,11-10-6 0,3-7-27 0,5-6-46 0,6-7-4 16</inkml:trace>
  <inkml:trace contextRef="#ctx0" brushRef="#br0" timeOffset="76417">20012 7112 211 0,'0'0'5'15,"0"0"6"-15,0 0 5 16,13 3 1-16,5-3 4 0,8 0 0 16,10 0 1-16,3-1-1 15,4-1-4-15,5-2-5 16,-3 2-2-16,-1-5-5 15,-8 3-3-15,-8-1-6 16,-6 3-8-16,-8 0-19 0,-14 2-42 16,19-7-10-16</inkml:trace>
  <inkml:trace contextRef="#ctx0" brushRef="#br0" timeOffset="76626">20003 7325 249 0,'0'0'9'16,"10"6"2"-16,11-2 1 16,12-3 0-16,13 1 1 15,10-1 0-15,12 0 0 31,8-1-3-31,3 0-15 16,-5-4-27-16,-11 2-42 0,-1 1-6 0</inkml:trace>
  <inkml:trace contextRef="#ctx0" brushRef="#br0" timeOffset="89749">21442 6479 233 0,'0'0'7'15,"0"0"1"-15,0 0 3 16,0 0-1-16,0 0-3 15,0 0 3-15,0 0 3 0,-8 12 1 16,0 8-2-16,-4 9-3 16,-1 1 1-16,-4 7 1 15,1 6 1-15,-2-3 0 16,-1 1-2-16,2-7-4 0,2-4-1 15,6-5-2-15,2-5-1 16,3-3-3 0,1-7-4-16,2 1-3 0,1-11-7 15,1 10-10-15,4 2-46 0,-5-12-13 16</inkml:trace>
  <inkml:trace contextRef="#ctx0" brushRef="#br0" timeOffset="89965">21251 6604 274 0,'0'0'4'15,"9"0"4"-15,4 3 4 16,7 7 0-16,7 2 4 16,5 9-2-16,2 1 2 15,3 8 0-15,-1-1-1 0,-1 1-6 16,-4-2-3-16,-3-3-5 15,-8-5-8-15,2-5-23 16,11-5-47-16,-19-5-5 0</inkml:trace>
  <inkml:trace contextRef="#ctx0" brushRef="#br0" timeOffset="90378">21149 7200 327 0,'8'-3'5'0,"17"-2"3"0,17-5 2 16,11-2 1-16,16-2 1 15,8-1 0 17,4-1 0-32,5 2-1 0,-7 3-7 0,-13 3-9 0,-14 6-5 0,-16 2-10 15,-16 3-14-15,-10 7-28 16,-10 1-24-16</inkml:trace>
  <inkml:trace contextRef="#ctx0" brushRef="#br0" timeOffset="90850">21276 7292 231 0,'0'0'3'0,"0"0"5"15,7 15 5-15,0 1 2 16,1 1 2-16,0 9 1 16,3 4 1-16,-1 5 1 0,1-1-2 15,-5 5-2-15,3-7-4 16,-5-1-3-16,0-6 2 15,0-6-1-15,-3-6 1 16,-1-13-2-16,0 0 0 16,0 0-2-16,8-9 0 0,-1-10-1 15,3-1-3-15,8-6-1 16,6 0-2-16,7-3 0 15,8 0-1-15,9 4 1 32,2 4-1-32,4 4 0 0,4 3-3 0,-7 3-6 0,5 10-14 15,2 1-62-15,-15 0-2 16</inkml:trace>
  <inkml:trace contextRef="#ctx0" brushRef="#br0" timeOffset="93167">19435 8232 248 0,'0'0'4'0,"0"0"4"16,-3 13 5-16,-6 6 6 15,-2 6 1-15,-5 7 1 0,-2 4 2 16,-4 6 1-16,-3 3 0 16,3 0-7-16,-3 1-5 15,0-9-4-15,5-3-3 16,4-8 0-16,1-4-2 15,4-5-2-15,3-5-2 0,0-2-3 16,8-10-4-16,0 0-8 16,0 0-31-16,0 0-35 15,4-22-8-15</inkml:trace>
  <inkml:trace contextRef="#ctx0" brushRef="#br0" timeOffset="93398">19199 8256 311 0,'0'0'2'15,"0"5"4"-15,2 10 6 16,6 2 1-16,2 8 1 16,6 4 3-16,4 7 0 0,0 5 1 31,6 0-2-31,-1-3-4 0,0-3-4 0,-1-3-2 15,-5-8-1-15,-3-3-5 16,-5-7-3-16,0-3-10 16,-11-11-13-1,0 0-56-15,12 7-4 0</inkml:trace>
  <inkml:trace contextRef="#ctx0" brushRef="#br0" timeOffset="93694">19750 8376 267 0,'0'0'2'0,"0"0"3"15,0 0 7-15,0 0 2 16,0 9 3-16,7-7 1 16,12 1 1-16,5 0 1 15,12-3-1-15,0 0-4 16,4-3-7-16,5-3-8 15,-5-2-7-15,2 1-12 0,-10 2-31 16,-8-3-31-16,0 1-6 16</inkml:trace>
  <inkml:trace contextRef="#ctx0" brushRef="#br0" timeOffset="93890">19768 8558 303 0,'0'0'9'0,"0"0"4"0,10 0 2 15,7-1 1-15,5-3 1 16,10-3 0-16,7-1-1 16,4-2 0-16,8 1-10 0,-2 1-12 15,-4-6-16-15,-2 2-55 16,3 4-6-16</inkml:trace>
  <inkml:trace contextRef="#ctx0" brushRef="#br0" timeOffset="94397">20591 8247 280 0,'0'0'4'16,"2"9"5"-16,-2-9 5 15,11 21 1-15,-3-4 2 16,1 7 1-16,1 3 2 16,3 4 2-16,-1-1-6 15,-3 0-3-15,2-1-3 16,-4-5-3-16,-1-2-1 0,-1-7 1 15,-2-6-2-15,-3-9 1 16,0 0-2-16,0 0 1 0,0 0-1 16,4-17-1 15,3-2 0-31,-1-4-2 0,3-4-1 0,4-2 0 0,2-3-1 15,8 5 0-15,4-1 0 0,3 3 0 16,3 3 1 0,7 3 0-16,-3 4-2 0,1 1-2 15,-4 5-4-15,-2 3-5 16,-1 6-11-16,-10 6-39 15,-1 0-25-15</inkml:trace>
  <inkml:trace contextRef="#ctx0" brushRef="#br0" timeOffset="96069">22612 8309 399 0,'0'0'2'0,"-13"18"1"0,7 0 2 0,2 2 3 0,0 0 2 16,4 2 2-16,12-3 1 15,9-2 0-15,13-10-2 16,13-7-1-16,5-6-1 0,1-8-3 16,3-5-3-16,-8-5-2 15,-9-2 0 1,-13-3-1-16,-12 3-1 31,-18-1 0-31,-19 4 1 0,-13 4-1 0,-18 6-1 0,-5 3 1 16,-1 10-2-16,-2 2-1 0,8 15-4 15,8 0-3-15,16 5-4 16,14 0-6-16,16 2-12 15,22-5-56-15,5-4-1 0</inkml:trace>
  <inkml:trace contextRef="#ctx0" brushRef="#br0" timeOffset="96279">22890 7878 412 0,'0'0'-2'15,"0"0"0"-15,0 7 2 16,-3 10 2-16,0 9 2 31,-5 34 5-31,2 13 0 0,-4 12 2 16,2 9 3-16,1 6-4 15,1 0-4-15,6 0-13 16,-4 7-70-16,4-47-11 0</inkml:trace>
  <inkml:trace contextRef="#ctx0" brushRef="#br0" timeOffset="98293">19977 9368 260 0,'0'0'4'0,"-10"14"3"16,4-3 4-16,3 5 5 15,2 3 2-15,5-3 3 16,9 0 1-16,14-2 2 0,11-9-3 16,14-5-4-16,8-7-4 15,1-8-3-15,0-7-4 16,-7-2-1-16,-12-2-2 31,-9-3 1-31,-25 4-2 0,-10 1 1 0,-22 0-1 0,-13 5-1 16,-13 2 0-16,-4 5 0 15,-3 4-1-15,0 5-3 16,10 3-2-16,7 1-4 0,15 6-7 15,8-2-14-15,7 5-55 16,10-10-4-16</inkml:trace>
  <inkml:trace contextRef="#ctx0" brushRef="#br0" timeOffset="98505">20106 9094 403 0,'0'0'-1'16,"0"0"2"-16,0 6 2 15,0 5 3-15,2 6 1 0,-1 7 2 16,1 6 1-16,-2 8-2 15,0 6 4-15,-2 6-3 16,-5 0-2-16,-1 2-2 16,1 0-1-1,1-2-3-15,-1-6-2 16,6-1-3-16,1-11-5 0,5-4-11 0,7 0-67 15,10-22-2-15</inkml:trace>
  <inkml:trace contextRef="#ctx0" brushRef="#br0" timeOffset="98769">20699 9215 327 0,'0'0'8'16,"6"5"5"-16,9-3 2 15,9 0 2-15,8-1 0 16,9 0-1-16,6 0 0 0,6 0-1 15,1-1-12-15,-4-2-12 16,-2-1-36-16,-7 2-38 16,-14-1-5-16</inkml:trace>
  <inkml:trace contextRef="#ctx0" brushRef="#br0" timeOffset="98944">20810 9426 286 0,'0'0'6'15,"10"2"2"-15,9 1 1 0,6-3 1 16,11 0 1-16,6 0-2 15,11 0-5-15,0-3-12 16,1-8-59-16,-1 5-10 16</inkml:trace>
  <inkml:trace contextRef="#ctx0" brushRef="#br0" timeOffset="99371">21518 9111 324 0,'0'0'0'16,"0"0"2"-16,0 0 2 0,3 6 6 16,0 3 1-16,1 4 3 15,1 2 1-15,0 3 2 16,6 4 0-16,-1-3 0 15,4 0-3-15,4-2-5 0,0-7 0 16,1-5-3-16,1-3-1 16,2-2-1-16,2-7-2 15,-3-5-1-15,-1-3-2 47,-4-2 1-47,-2 0-2 0,0 0 0 0,-3-2-1 0,-6 4 1 0,0 3-1 0,-5 12 2 16,3-10 0-16,-3 10 2 15,-8 13 0-15,2 4 1 0,-1 9-1 16,-1 1 1-16,-3 7 1 15,3 0-1-15,0-3 0 16,1 1-1-16,2-6 1 16,4-6-2 15,-2-3-1-31,3-5-2 0,0-12-5 0,1 17-6 0,-1-17-27 0,13 0-46 15,2-12-3-15</inkml:trace>
  <inkml:trace contextRef="#ctx0" brushRef="#br0" timeOffset="99602">22193 8935 385 0,'0'0'1'0,"0"4"1"0,0 9 2 0,0 7 3 15,0 8 3-15,0 8 2 16,-8 10-1-16,-1 7 2 15,-1 4-1-15,-6 2 0 0,-2 0-3 16,-3-2-2-16,0-6-3 16,0-5-2-16,4-7 1 15,5-10-3-15,-2-5-3 16,9-6-5-16,5-18-10 31,0 0-63-31,5-9-11 0</inkml:trace>
  <inkml:trace contextRef="#ctx0" brushRef="#br0" timeOffset="99872">22318 9290 360 0,'0'0'5'16,"9"9"3"-16,4 2 4 16,5 3 0-16,1 4 2 31,0 5 0-31,2 4 1 0,-1 4 1 0,-5-3-3 0,-4 0-4 15,-6-4-2-15,-5-8 0 16,0-3-2-16,0-13-1 16,0 0 0-16,5-21-1 0,5-1 0 15,6-5-3-15,3 1 0 16,10-3 0-16,6 4 0 15,6 4 0-15,4 3 0 16,6 9 0-16,-3 3-10 16,7 9-21-16,6 5-58 0,-18 1-4 15</inkml:trace>
  <inkml:trace contextRef="#ctx0" brushRef="#br0" timeOffset="100638">19710 10355 209 0,'0'0'5'0,"0"0"5"0,-5 19 5 15,5 2 2-15,3 4 5 16,5 12 0-16,3 4 2 16,0 6 1-16,6 2-1 0,-4-5-5 15,4-5-3 1,-4-11-3-16,2-10-2 0,-2-14-2 15,-1-12-1-15,2-12-2 16,-1-10-2-16,-2-5 0 0,3-5-2 16,-2-3-2-16,2 2 0 15,1 0 0-15,3 5 1 16,7 4-2-16,3 2 1 15,9 7-5-15,0 3-6 0,4 7-10 16,-3 7-65-16,6 1-2 16</inkml:trace>
  <inkml:trace contextRef="#ctx0" brushRef="#br0" timeOffset="100813">20524 10350 275 0,'0'0'3'0,"26"-5"0"0,3 0 0 32,6 0 0-32,5-2-5 0,-1 2-23 0,-1 0-41 15,12 1-7-15</inkml:trace>
  <inkml:trace contextRef="#ctx0" brushRef="#br0" timeOffset="101007">20486 10607 358 0,'0'0'4'0,"14"1"0"15,6-1 3-15,13-1-2 16,7-4 2-16,12-3-1 16,4-1-2-16,13-1-11 0,-1 0-41 15,-1-4-32-15,-6 2-6 16</inkml:trace>
  <inkml:trace contextRef="#ctx0" brushRef="#br0" timeOffset="102786">20439 10267 260 0,'0'0'6'0,"-19"0"1"16,1 5 4-16,-4 3-1 16,0 0 3-16,-2 1-1 0,6 2 3 15,4-4-1-15,14-7-3 16,20 5-3-16,16-7-1 15,15-7-2-15,6-3 0 16,2 4-2-16,-1 2-3 0,-11 5 0 16,-14 5 0-16,-20 12 0 15,-24 12 0-15,-26 4-1 16,-22 7 1-16,-20 4 1 15,-16-2 1-15,-8-4 1 16,-7-8 1-16,5-5 1 0,13-12 0 16,13-8-1-16,24-9 0 15,26-13 0 16,29-6-2-31,25-6-1 0,34-1-1 0,25 0 0 0,24 1 0 0,13 9 0 16,2 7 1-16,-6 11 0 16,-11 3 0-16,-17 11 1 15,-28 7 0-15,-29 8 0 0,-32 8 1 16,-34-2-1-16,-30-1 1 15,-24-2-2-15,-21-2 2 16,-12-5 0 31,-8-4 0-47,6-8-1 0,12-7 0 0,21-3 0 0,27-5-1 0,31-6 1 0,33-4-2 0,35-2-1 15,38 0 1-15,28 1-1 16,21 0 0-16,17 4 0 16,-1 3 1-16,-9 6-1 0,-17 3 2 15,-21 5-1-15,-32 5 1 16,-36 2 0-16,-33 5-1 15,-32 0 1-15,-27 0 0 32,-10-1 0-32,-13-1-1 0,-1-1-2 0,9-3-6 0,11-4-7 15,20 0-5-15,19 0-27 16,33-7-38-16,9 6-7 15</inkml:trace>
  <inkml:trace contextRef="#ctx0" brushRef="#br0" timeOffset="103334">20219 11111 338 0,'0'0'0'0,"0"0"1"16,-2 6 3 15,2 3 1-31,0 8 6 0,3 3 4 0,6 2 0 0,4 1 1 15,8-2 0-15,5-3 1 16,5-5-5 0,3-6 0-16,6-9-6 0,0-8-2 0,-2-8-1 15,-5-4-3-15,-5-1-1 16,-5-1 0-16,-8 4-1 15,-2 2 0 1,-8 5-1-16,-5 13 0 0,0 0 1 0,-10 5 1 16,0 15 2-16,1 3 2 15,-2 9 0-15,2 0 0 16,2 6 1-16,2-1 0 15,0-4 0-15,5-2 0 0,0-6-3 16,2-1-2-16,4-7-3 16,7-4-10-16,0-2-38 0,7-12-36 15,6-13-4 16</inkml:trace>
  <inkml:trace contextRef="#ctx0" brushRef="#br0" timeOffset="103524">20930 11018 427 0,'0'0'2'15,"19"-5"1"-15,6-2 1 16,13 0 1-16,7 0 0 0,5 0 0 16,6-1 0-16,4 6-1 15,-4-4-4-15,-4 6-8 16,-14 3-13-16,-7 0-63 15,-7 8-4-15</inkml:trace>
  <inkml:trace contextRef="#ctx0" brushRef="#br0" timeOffset="103652">21073 11221 400 0,'0'0'3'16,"0"0"1"-16,13 8 3 47,10-7 0-47,6-1 0 0,12 0 0 0,11-4 1 0,10 4-6 0,2-11-9 0,9-10-64 15,-3 12-13-15</inkml:trace>
  <inkml:trace contextRef="#ctx0" brushRef="#br0" timeOffset="104125">21871 10975 331 0,'0'0'6'15,"8"15"2"-15,-2 0 3 16,4 7 3-16,-2 6 1 15,0 3 2-15,2 5 1 16,-1 1 0-16,-4-5-4 0,-2-5-1 16,-1-7-2-16,0-10-3 15,-2-10 1-15,8-11-5 16,-2-12-1-16,4-11-1 15,5-6-1-15,4-7-2 0,6-2 0 47,6 1 0-47,5 2-1 0,-2 5 1 0,6 7 0 0,-5 8-4 0,-3 6-3 16,-1 13-8-16,-9 2-13 0,-11 6-60 15,2 8-3-15</inkml:trace>
  <inkml:trace contextRef="#ctx0" brushRef="#br0" timeOffset="105477">24061 10810 367 0,'0'0'4'0,"-22"3"1"16,3 8 3-16,-7 5 1 15,-1 5 1-15,0 4 2 0,2 6 1 16,8 2 0-16,15-4-2 47,14-1-1-47,24-6-2 0,14-9-3 0,13-8 0 0,8-5-1 0,-2-7-1 0,-5-10-1 15,-14-5 1-15,-16-7-1 16,-23 0 0-16,-18-4-1 16,-24 0 1-16,-18 2-1 15,-13 3 0-15,-6 3-2 16,-1 8 0-16,7 5-3 0,10 9-1 15,7 2-5-15,19 2-5 32,13 5-16-32,13-6-59 0,9 7-2 0</inkml:trace>
  <inkml:trace contextRef="#ctx0" brushRef="#br0" timeOffset="105667">24122 10568 418 0,'0'0'4'0,"-3"12"2"15,1 12 0-15,0 10 1 0,0 11 0 31,2 12 1-31,-2 11 0 0,2 13 0 0,-1 5-1 16,1-4-2-16,0 3-3 0,-1-9-2 16,3 0-7-16,-5-16-18 15,-6-4-60-15,4-15-2 31</inkml:trace>
  <inkml:trace contextRef="#ctx0" brushRef="#br0" timeOffset="110334">2215 10232 222 0,'0'0'7'15,"-11"0"3"-15,0 0 3 16,0 0 1-16,-2 0 1 0,3 3-1 15,-1 2 4-15,11-5 2 16,-4 13-4-16,15-6-2 16,18-3-2-16,12-4-1 15,13 0 0-15,11-5-1 0,7-3-2 16,1-4-3-16,-2-1-2 15,-5 0 0-15,-11 3-2 16,-9 0-2-16,-12 6-3 16,-10 1-4-16,-7 2-5 0,-8 1-8 15,-9 0-13-15,14 8-30 16,-14-8-24 15</inkml:trace>
  <inkml:trace contextRef="#ctx0" brushRef="#br0" timeOffset="110598">2108 10512 299 0,'0'0'4'16,"0"0"5"-16,17 10 3 15,4-5 2-15,15 1 2 0,14-3 0 16,13-3 2-16,14 0-2 16,8 0-3-16,6-10-5 15,-3-1-3-15,1-1-7 16,-12-1-7-16,-10 8-14 0,-12 0-60 15,-15-2-4-15</inkml:trace>
  <inkml:trace contextRef="#ctx0" brushRef="#br0" timeOffset="113065">3119 10115 195 0,'0'0'8'0,"0"0"3"15,0 0 5-15,0 0-2 16,0 0 0-16,6-1 2 15,-6 1 2-15,8 6 0 0,-3 6-4 16,1 3-4-16,2 5-1 16,3 6 1-16,-1 2 2 15,4 2 0-15,-2 4 0 16,0-3-4-16,0 3 0 0,-2-2-1 15,0-1 0-15,0-4-2 16,-1 0-1-16,0-2 0 16,-2-3 0 15,0-4-1-31,-1-2 0 0,-1-5 1 0,-5-11-1 0,7 13 2 0,-7-13-1 15,0 0-1-15,5-5 0 16,-4-4 0 0,-1-4 0-16,2-3-1 0,-2-3-1 15,1-6 0-15,0-3-1 0,2-1 0 16,3-5 1-16,4-2-1 15,7 1 0-15,6-3 0 16,5 1 0-16,10 1 0 16,5 5 0-16,7 1 0 0,0 6 0 15,0 6-2-15,-1 7-4 16,-10 3-5-16,0 8-10 31,-15 13-47-31,-1-1-20 0</inkml:trace>
  <inkml:trace contextRef="#ctx0" brushRef="#br0" timeOffset="115017">4005 9779 237 0,'0'0'4'16,"0"0"0"-16,0-12 3 0,0 12-2 15,-9-7 1-15,2 7 1 0,-5 5 2 16,-6 12 4-16,-6 12-2 15,-1 11 1-15,-4 19 2 16,-2 12 1-16,-1 16 1 16,5 9 0-16,4 10-1 0,10-2-4 31,11-2-1-31,6-10-1 0,18-8-2 0,9-18 0 15,8-15-2-15,5-13 1 16,-2-14-1-16,-3-9 0 16,-4-6 0-16,-9-5-1 0,-9-4-2 15,-7 0-1-15,-10 0-3 47,0 0-5-47,0-10-10 0,-3-3-54 0,3 13-17 0</inkml:trace>
  <inkml:trace contextRef="#ctx0" brushRef="#br0" timeOffset="157085">17572 7100 196 0,'0'0'6'0,"0"0"4"15,0-9 2-15,0 9 5 16,0-11 1-16,0 11 2 16,-3-12 0-16,3 12-2 0,-10-4-2 15,10 4-3-15,-19 17-3 16,5 5 0-16,-4 11-1 15,-5 5 1-15,1 8-1 16,-3 4 1-16,0-5-2 16,5-2 1-16,4-5-2 0,5-6-1 15,5-11-1-15,6-2-1 16,8-6-1-16,5-6 0 15,7 0-1-15,2-5-3 16,6 2-2-16,3-3-6 0,5 0-6 16,-5-1-14-16,2-11-56 46,3 2-4-46</inkml:trace>
  <inkml:trace contextRef="#ctx0" brushRef="#br0" timeOffset="157389">17776 7167 289 0,'0'0'3'0,"-8"14"2"16,0 0 1 0,-2 4 3-16,0 7 2 0,0-1 0 0,5 3 4 15,5-2 1-15,13-6-2 16,14-7-1-16,13-10-1 0,11-4-3 15,6-15-1-15,0-3-1 16,-1-3-4-16,-8-6-1 16,-11 1 0-16,-10 2-2 0,-19 2 0 15,-9 4-1-15,-17 4 0 16,-10 3 0 31,-7 8 0-47,-10 5 1 0,1 1-1 0,-3 6-2 0,8 5-3 0,5 2-4 0,12 1-4 0,6-1-12 15,16-6-33-15,15 3-26 16</inkml:trace>
  <inkml:trace contextRef="#ctx0" brushRef="#br0" timeOffset="157694">18461 6975 328 0,'0'0'4'0,"-24"0"3"16,2 7 0-16,-4 0 1 15,-1 3 0-15,6 5 2 0,-1 4 2 47,8 5-1-47,17 5-3 0,21 0-3 0,18 2 0 0,6 1-1 0,7 0 0 0,-3-1-2 16,-6-2 0-16,-13 0 0 15,-18-4 0-15,-18 0 0 16,-22-3-1-16,-14-4 0 16,-9 4-4-16,-4-5-9 15,4-8-52-15,2 7-19 0</inkml:trace>
  <inkml:trace contextRef="#ctx0" brushRef="#br0" timeOffset="162471">21391 8179 187 0,'0'0'5'0,"0"0"3"0,0 0 4 16,0 0 0-16,-11-7 1 16,11 7 2-16,-8-2-2 15,8 2 1-15,-14 5-4 16,7 6 1-16,-6 8-2 15,1 4 2-15,-1 7 1 0,-3 5 0 16,1 3 1-16,0 4 0 16,5-7 0-16,0 3-2 15,6-9-1-15,4-2-2 0,0-5-2 16,5-6 1-16,5-5-1 15,-1-5 1-15,2-2-4 16,2-1-2-16,1-3-5 16,3-3-4-16,0-8-10 0,6-4-25 15,2 2-37 16,-1-10-9-31</inkml:trace>
  <inkml:trace contextRef="#ctx0" brushRef="#br0" timeOffset="162731">21497 8267 203 0,'0'0'6'0,"0"0"4"16,-7 10 1-16,3 3 2 15,1 3 2-15,3 2 5 16,0 0 2-16,12 1 2 16,6-4-5-16,12-9-1 0,4-3-2 15,6-3-1-15,1-7-3 16,-4-5-2-16,-3-3-4 15,-9 0-2-15,-11-1-2 16,-11-1-1-16,-13 3 0 31,-13-3-1-31,-9 5-1 0,-6 3 0 16,-2 4 0-16,-5 4-1 0,6 1-3 0,1 2-3 15,13 5-7-15,8 0-10 0,17-7-35 16,0 11-23-16</inkml:trace>
  <inkml:trace contextRef="#ctx0" brushRef="#br0" timeOffset="163006">21915 8148 283 0,'0'0'4'0,"-13"0"1"15,3 3 1-15,-1 3-1 16,2 5 2-16,3 3 2 16,4 4 2-16,2 5 0 0,10 0-3 31,12 1-1-31,3 4 0 0,0-3 1 0,2-3-1 15,-8-1 0-15,-11-3 0 16,-10 2-2-16,-15-4-2 16,-8 4-8-16,-5-4-20 0,-11 4-50 15,10 4-5-15</inkml:trace>
  <inkml:trace contextRef="#ctx0" brushRef="#br0" timeOffset="169819">12961 12976 152 0,'0'0'5'15,"0"0"0"-15,-3-10 4 0,3 10-1 16,0 0 1-16,0 0 0 16,-4-12-1-16,4 12 1 15,0 0-4-15,0 0-1 16,0 0 0-16,0 0 3 15,0 0 1-15,0 5 2 0,0-5 2 16,1 15-1-16,2-4 2 16,1 1 0-16,3 5-1 15,-1-1-1-15,2 5-3 16,0-2-1-16,1 0-1 0,1-3 0 15,-2 3-2-15,3-5 0 16,-2-1-1-16,-1-2 0 16,-8-11-2-16,17 16 0 15,-17-16 2-15,17 13-2 0,-6-8 0 16,-1 1 1-16,0 0-1 15,7-1 0-15,-4 1 0 16,6-3 0-16,1 0 0 16,1 1 0-16,3-1 0 0,2-1-1 15,2 1 2 16,3-1-1-15,0 1-1-16,2 0 1 0,0-1-1 0,0 1 1 0,4-2-1 0,0 2 0 0,2-3 1 16,0 0-1-16,3 0 0 15,5 0 1-15,-1 0-1 16,4-3 1-16,-3 2-1 15,4 0 0-15,0-1 1 0,-2 2-1 16,0 0 0-16,0 0 1 16,2 0-1 15,-4 0 0-31,5 2 0 0,-2 0 1 0,3-2-1 0,5 3 1 0,1-3-1 15,4 0 0-15,0 0 0 16,3 0 0 0,-3-3 0-16,-3-1 0 0,1 1 0 15,-7 0 0-15,1 1 1 0,-5 2-1 16,-4 0 0-16,-1 0 0 15,-1 0 0 17,-2 0 1-32,0 0-1 0,-4 0 1 0,-1 0 0 0,-5-5 0 0,-2 3 0 15,-5-5 0-15,-1 2 1 16,-4 0-1-16,-6 0 1 15,-3 0 0 1,-1 0 0-16,-10 5 2 0,10-9 0 0,-10 9 1 16,0 0 0-16,5-12 0 15,-5 12 1-15,0 0-1 16,1-9-1-16,-1 9-1 47,0 0-1-47,0 0-1 0,0 0 1 0,0 0-1 0,0 0 0 0,0 0 1 0,0 0-1 15,0 0 0-15,0 0 0 0,0 0 0 16,0 0 0-16,0 0-1 15,0 0 0-15,0 0-1 16,0 0 0-16,0 0 0 16,0 0 0-16,0 0 1 0,-1 10-1 15,2 3 0 1,1 2 1-1,0 2 1-15,0 1-1 0,1 3 1 0,1-2-1 16,-1-1 1-16,2-1-1 0,-2-1 0 16,-1-3 0-1,2-2 0-15,0-1 1 0,-1-2-1 16,-3-8 0-16,7 15 0 15,-7-15 1-15,10 15-1 16,-10-15 0-16,12 15 0 0,-12-15 0 47,15 18 0-47,-15-18 0 0,14 15 0 0,-14-15 0 0,7 8 1 0,-7-8-1 15,0 0 1-15,0 0 0 0,0 0 0 16,0 0 0-16,0 0 1 16,7-7-1-16,-7 7 0 15,2-13-1-15,-1 4 1 0,0-1 0 16,0 1-1 31,0-4 0-47,1 1 1 0,2-2-1 15,0-1 0-15,-2 3 0 0,1 0 0 0,-1-2 1 0,1 4-1 0,-1 0 0 0,0 2 0 16,-2 8 0-16,2-16 1 15,-2 16-1-15,1-10 0 16,-1 10 0-16,0 0 0 16,0-9-1-16,0 9 1 0,0 0 0 15,0 0-1-15,0 0 0 16,0 0 1-16,13 0-1 15,-13 0 1-15,19 2-1 16,-3 0 1-16,3 0 0 0,6-1 1 16,3-1-1-16,2 0 0 31,5 0 0-31,2 0 1 0,3 0-1 0,-1-4 0 15,5 0 0-15,-2 0 1 0,3 0-1 16,2-1 1-16,1 0 0 31,0-1-1-31,1 4 1 0,1-1 0 0,0 3-1 0,1-3 1 16,3 2 0-16,-4-1-1 15,3 2 1-15,1-1 0 16,-2 0 0-16,2 0 0 16,2-1 0-16,5 1 0 15,0-1 0-15,4 0-1 0,0 1 1 16,3-3-1-16,-3 4 1 15,3-3 0-15,-2-2 0 32,-1 1 1-32,1-1-1 0,-1 1 0 0,-1 0 1 0,-1 1-1 15,0 1 0-15,-3 0 0 16,-4 1 0-16,-6 0-1 15,-3-1 1-15,-5 0-1 16,-7-1 1-16,0 0 0 0,-10-2 0 16,2 1 1-16,-2-4-1 15,-1-1 1-15,2-4-2 16,1-4 0-1,1-2 0-15,-1-7 0 0,1-1 0 0,-1-7 0 16,-4 0 0-16,-4-3 0 16,-7 2 0-16,-1 3 0 15,-7 1-11-15,0 14-19 47,-1 2-62-47,-3 15-2 0</inkml:trace>
  <inkml:trace contextRef="#ctx0" brushRef="#br0" timeOffset="170406">16542 13859 308 0,'0'0'6'0,"-13"12"4"16,1 0 3-16,-8 5 2 15,-2 5 2-15,-5 0 2 16,-3 6 0-16,-2 4 0 16,3-6-5-16,2-1-3 0,5-4-4 15,4-4-3-15,4-2-2 16,5-1-6-16,9-14-5 15,-6 15-17-15,19-13-59 16,-13-2-3-16</inkml:trace>
  <inkml:trace contextRef="#ctx0" brushRef="#br0" timeOffset="170533">16244 13983 438 0,'0'0'2'0,"10"14"2"16,13 1 1-16,10 1 0 15,11 2 1-15,11 3 0 16,9 0-1-16,5 2 0 15,7-5-8-15,-9-8-15 32,-20 0-68-32,15-5-2 0</inkml:trace>
  <inkml:trace contextRef="#ctx0" brushRef="#br0" timeOffset="173359">18566 10511 180 0,'0'0'7'0,"0"0"4"15,-3-8 3-15,3 8 1 0,0 0 2 16,0 0 0-16,-3-10 2 16,3 10-1-16,0 0-7 15,0 0-2-15,0 0-1 16,10-3-3-16,0 2 1 0,3-1-1 15,5 1 1-15,2-1-1 16,1 1 0-16,3 1 0 16,-1 0-1-16,0 0 0 15,-1 0-2-15,-2 1-1 0,-1 3 0 16,0 0-2-16,-4-1 2 15,0 2-1-15,-5 0-1 16,2 3 2-16,-3 1-1 16,-3 1 1-16,-2 0 0 0,-1 1 0 15,-1 1 0-15,-1 1 0 16,1 1 2-16,-3-1-3 15,1 1 1-15,0 2-1 16,1-1 0-16,-1 0 1 16,0 3 0-16,2-2-1 0,-2 0 1 15,-2 2 0-15,2-2 0 16,0 2 0-16,0 0 0 15,-1 0-1-15,-3-2 2 0,-1 2-1 47,1 0 1-47,-1-2-1 0,0-2 0 0,1 0 0 0,-2-2 1 0,2 1-1 16,1-4 0-16,-3 1 1 15,6-10-1-15,-10 14 1 0,10-14 0 16,-10 10 0-16,10-10 0 16,-10 5 0-16,10-5 0 15,0 0-1-15,0 0 1 0,0 0 1 16,-7 3-1-1,7-3 1 1,0 0-1-16,0 0 0 0,0 0 0 0,0 0 1 16,0 0-3-16,0 0 1 0,0 0-1 15,0 0 0 1,0 0 1-16,0 0-1 0,0 0 0 15,0 0 1-15,0 0-1 16,0 0 1-16,-5 10-1 0,5-10 0 16,-7 14 0-16,3-5 0 15,2 1 1-15,-1 2-1 16,-1 0 0-16,-1 1 0 15,1-3 1-15,-1 1-1 16,-1-1 1-16,0 0-1 0,0-1 1 16,6-9-1-1,-15 14 1-15,15-14-1 0,-9 12 0 16,9-12 1-16,-7 8-1 15,7-8 1-15,0 0-1 0,0 0 0 16,0 0 0-16,-2 9 1 16,2-9-1-16,0 0 0 15,0 0 0-15,-3 11 0 0,3-11 1 16,-6 12 0-16,6-12 0 15,-6 16 1-15,3-6-1 16,-1-1 0-16,-1 0 1 16,1-1 0-16,4-8-2 0,-9 15 0 15,9-15 0-15,-7 10 1 16,7-10-1 15,0 0 1-31,0 0-1 0,-8 9 1 0,8-9 0 0,0 0 0 16,0 0 0-16,0 0 0 0,0 0 0 15,0 0 1-15,0 0-1 16,0 0 0-16,0 0 0 15,0 0-1-15,0 0 1 0,0 0-1 16,0 0 0-16,0 0 0 16,0 0 0-16,0 0 0 15,0 0-1-15,0 0 1 16,0 0-1-16,0 0 1 15,0 0-1-15,9 0 1 0,4 4 0 16,2 2 0-16,3 2 1 16,1-2-1-16,2 2 1 15,1-1-1-15,-4 1 1 0,-1-2-1 16,-4 2 0-16,0-3 1 15,-5-2-1-15,-8-3 0 16,10 6 0-16,-10-6 0 16,0 0 0-16,0 0 0 0,0 0 0 15,0 0 0-15,0 0 0 16,0 0 0-16,0 0 0 15,-4 10 0-15,4-10 0 16,-14 9 0-16,4-2 0 16,10-7 0-16,-16 18 0 0,6-8 0 15,2 1 1-15,-1 0-1 16,0 3 0-16,1-2 0 15,0-2 0-15,0 0 0 32,-2-1 0-32,1-1 0 0,9-8 0 0,-16 9 1 0,16-9-1 15,-16 5 1-15,16-5-1 16,-8 2 1-16,8-2-1 15,0 0 0-15,0 0 0 0,0 0 0 16,0 0 0-16,0 0 0 16,4 5 0-16,-4-5 0 15,19 2 0-15,-7 1 0 0,1 0 0 16,-2-1 0-1,-2 1 1-15,1-1-1 0,-10-2 0 16,13 3 0-16,-13-3-1 16,0 0 1-16,0 0-1 15,4 12 1-15,-4-12 0 31,0 16 0-31,0-3 0 0,-3 3 1 0,0 3-1 0,3 8 1 16,0 7 1-16,5 8-2 16,5 6 0-16,5 9 0 0,4 7 0 15,0 4 0-15,1 3 0 16,-5 3 1-16,-3-2-1 15,-10-8 1-15,-5 1 1 0,-16-12-1 16,-6-7 1-16,-6-11-1 16,-2-8-1-1,-1-9-4 1,2-11-6-16,8-5-27 0,13-4-51 0,4-15-4 15</inkml:trace>
  <inkml:trace contextRef="#ctx0" brushRef="#br0" timeOffset="174022">18972 11269 280 0,'0'0'2'0,"0"0"-1"16,0 0 4-16,0 0 5 0,-6 8 2 15,6 1 4-15,0 2 1 16,1 6 2 15,7-1 2-31,-2 4-1 0,7-5-2 0,4-1-3 0,4-5-2 16,1-4-3-16,3-5-1 0,-1-6-3 15,0-6 0-15,-4-6-3 16,-2 0-1-16,-4 0 0 16,-8-5-1-16,3 7-1 15,-5-1 1-15,-2 2-1 0,-2 3 0 16,0 12-1-16,0-12 0 15,0 12 0 1,0 6 1-16,0 12 0 0,0 9 1 16,0 11 0-16,2 11 1 0,-2 9 0 15,-1 5 1-15,1 5 0 16,-1 3-2-16,1 2-1 47,-4-7-4-47,4 1-11 0,-4 3-48 0,4-18-27 0</inkml:trace>
  <inkml:trace contextRef="#ctx0" brushRef="#br0" timeOffset="188092">18426 9225 198 0,'0'0'7'0,"0"0"2"0,0 0 2 15,-9 2 1-15,-4 3 3 16,-6-2 1-16,-6 6 1 15,-4 3 2-15,-7-4-7 0,6 9-1 16,-2-5-2-16,8 7-3 16,6-3 1-16,8 5-2 15,10-2 0-15,19 1-1 16,12 1-1-16,4 1 2 0,11 4-2 15,2-1 0-15,4 1-1 16,-6-2 0 15,-8-2 1-31,-11 2 0 0,-12-5 1 0,-14 1 0 0,-13-2 0 0,-14-4 1 16,-10 0 1-16,-5-4 0 15,-3-1-1-15,3-1-1 16,1-4-1 0,9-1-3-16,10-3-4 0,4 0-9 15,17 0-35-15,2-9-33 0,15-2-7 16</inkml:trace>
  <inkml:trace contextRef="#ctx0" brushRef="#br0" timeOffset="188311">18704 9431 363 0,'0'0'3'0,"0"9"5"16,0 1 1-16,0 5 2 0,0 1 0 15,0 3 1-15,-1 4 1 16,-5 1 0 15,2-1-3-31,1-3-3 0,1-3-3 0,-3-6-4 0,5-2-6 0,0-9-11 16,0 0-68-16,14-5-1 15</inkml:trace>
  <inkml:trace contextRef="#ctx0" brushRef="#br0" timeOffset="188428">18714 9201 375 0,'0'0'-3'0,"0"0"-12"0,0 0-26 15,12-12-34-15,-12 12-7 0</inkml:trace>
  <inkml:trace contextRef="#ctx0" brushRef="#br0" timeOffset="188718">19015 9455 340 0,'0'9'4'0,"3"8"3"15,-2 8 3-15,3 1 3 16,1 1 0-16,2 0 2 0,-1 0 1 15,2-5 0-15,5-15-3 47,3-9-4-47,0-16-2 0,4-9-2 0,3-2-1 0,4-2-2 0,1-1-1 0,2 4 0 16,1 10 1-1,-2 8-1-15,0 9 1 0,1 8-1 16,-2 11 1-16,-2 8 0 16,0 4-2-16,2 5-5 0,-6-4-13 15,-7 0-68-15,9-2-4 16</inkml:trace>
  <inkml:trace contextRef="#ctx0" brushRef="#br0" timeOffset="189753">22753 10778 254 0,'0'0'3'0,"0"0"4"16,-11-4 2-16,-6 4 2 15,-4 0 4-15,-4 5-1 0,-3 4 2 16,-4 0-1-16,0 8-1 16,4 2-3-16,7 2-2 15,12 3-2-15,9 0-2 16,9 0-2-16,12 2 0 15,11-1 0-15,2-1-1 0,0-3 0 16,-1 0-1-16,-7-3 2 16,-12 2-1-16,-12 0 1 15,-11-6-1-15,-15 1 2 0,-12-6 1 16,-6 0 1-1,-5-4-1-15,0-4-1 0,5-1 0 16,7-3-2-16,11-5-3 16,11-4-9-16,13 0-25 0,23 1-50 15,4-4-3 32</inkml:trace>
  <inkml:trace contextRef="#ctx0" brushRef="#br0" timeOffset="189914">22839 10905 379 0,'0'0'2'0,"0"0"2"15,1 16 2-15,-1-5 2 16,3 4 1-16,-2 3-1 16,0 4 2 15,-1 2 0-31,1 1-1 0,-1-2-4 0,0-4-4 0,3 0-6 0,-3-19-17 15,-6 10-62-15,12-10-3 16</inkml:trace>
  <inkml:trace contextRef="#ctx0" brushRef="#br0" timeOffset="190017">22779 10624 348 0,'0'0'0'16,"0"0"-3"0,3-12-8-16,-3 12-38 0,11-8-27 0</inkml:trace>
  <inkml:trace contextRef="#ctx0" brushRef="#br0" timeOffset="190281">23095 11003 383 0,'0'0'3'16,"0"20"2"-16,1-7 3 0,0 1 2 15,2-2 1-15,2 0 1 16,3-5 0-16,5-5 0 16,6-9-3-16,4-14-2 46,3-4-3-46,2-4-3 0,1 4-1 0,5 1 0 0,-8 8 0 0,0 8 0 0,-1 8-1 16,-1 10 2-16,0 12-1 16,3 2-3-16,4 7-8 0,0 6-60 15,16-24-17 1</inkml:trace>
  <inkml:trace contextRef="#ctx0" brushRef="#br0" timeOffset="202442">2496 7549 220 0,'0'0'9'15,"0"0"6"-15,0 12 4 16,6 1 1-16,2 2 3 15,2 9 0-15,3 3 1 0,2 7 0 16,3 1-6-16,-1 2-6 16,-2-2-4-16,-3-5-1 15,2-2-2-15,-5-9 0 0,-3-3 1 16,-1-8-2-1,-5-8 1-15,0 0 0 0,0 0-1 16,1-8 0-16,-6-10-1 16,1-5-1-16,0-6 0 15,-1-6-1-15,3-3-1 0,3-4 1 16,6-2-1-16,8 2 0 15,3 4 0-15,7 2 1 16,3 4-1-16,4 5 0 16,2 3 1 30,-1 9-2-46,-3 4-2 0,-2 3-3 0,-5 6-4 0,-1 3-9 0,-9 5-16 0,-6 4-52 0,2 1-6 16</inkml:trace>
  <inkml:trace contextRef="#ctx0" brushRef="#br0" timeOffset="202840">3200 7424 212 0,'0'0'8'16,"-10"5"4"-16,1 7 4 15,-1 5 4-15,-2 7 1 0,0 6 1 16,-2 4 0-16,-1 5 1 15,9-4-5-15,0-1-4 16,3-3-3-16,3-7-2 0,4-5-1 16,5-10-1-16,7-4-1 46,2-5 0-46,1 0-2 0,4-6-5 0,-1-1-5 0,3 0-8 0,-2-2-12 16,-1-6-41-16,-3 7-21 16</inkml:trace>
  <inkml:trace contextRef="#ctx0" brushRef="#br0" timeOffset="203155">3440 7511 252 0,'0'0'3'15,"-6"10"5"-15,0 2 1 16,1 4 4-16,3 2 1 15,0 2 0-15,2 0 3 0,6 1 0 16,9-9-3-16,4-3-2 16,8-7-2-16,5-5-3 15,4-12-1-15,-1-3-2 16,-6-3 0-16,-5-1-1 0,-8-2-1 47,-8 3-1-47,-8 1 0 0,-13 3-1 0,-12 6 0 0,-7 6-1 0,-7 4 0 0,-2 1 0 15,2 8 0 1,2 3-1-16,5 4-2 0,9 2-4 15,6-5-4-15,14 2-10 16,6 3-32-16,12-11-29 16</inkml:trace>
  <inkml:trace contextRef="#ctx0" brushRef="#br0" timeOffset="203459">3833 7374 288 0,'0'0'2'0,"-14"0"2"0,0 7 3 0,-2 0 1 15,-2 4 0-15,-2 0 2 16,2 4 0-16,4 2 0 16,9 1-1-16,6-1 0 0,15-4-3 15,12 4-2-15,5-4 0 16,5 0 1-16,-3 0-2 15,-4-1 0-15,-7 2-1 0,-16 3 1 16,-8-1-1-16,-21-1 0 16,-7 1 0-16,-8-1 0 15,-2-4 0-15,1 1-3 0,1-6-6 16,12-3-9-16,5-3-15 31,10-4-48-31,9 4-6 16</inkml:trace>
  <inkml:trace contextRef="#ctx0" brushRef="#br0" timeOffset="203816">4053 7445 232 0,'0'0'1'16,"0"0"2"-16,-11 15 6 15,2-4 3-15,1 2 2 16,-1 5 4-16,6 0 2 16,3 2 2-16,6-6-1 15,15-3-1-15,10-6-4 0,9-5-3 16,8-9-3-16,6-6-2 15,-1-4-3-15,-6-4-1 16,-11 0-1-16,-11-1 0 16,-19 2-1-16,-11 0 0 15,-22 7-1-15,-14 2-1 0,-7 2 1 16,-4 6 0-16,1 2-1 15,2 3-1-15,7 1-1 0,10 9-2 16,10-1-2-16,10 4-5 16,9-5-12 15,3-8-32-31,14 15-30 0,-3-9-5 0</inkml:trace>
  <inkml:trace contextRef="#ctx0" brushRef="#br0" timeOffset="204035">4065 7195 325 0,'0'0'3'15,"0"0"1"1,10 16 4 0,-1 2 2-16,0 7 3 0,2 9 2 0,1 9 0 15,-2 8 1-15,1 8-3 16,-6 2-1-16,-1 1-3 0,-2-2-3 15,0-6-2-15,-2-6-3 16,-1-6-3-16,-2-12-6 16,3-6-11-16,-5 3-59 0,5-27-10 15</inkml:trace>
  <inkml:trace contextRef="#ctx0" brushRef="#br0" timeOffset="204379">4485 7458 384 0,'0'0'3'15,"26"-1"2"-15,3-4 0 16,6-5 2-16,6 1 0 0,5-2 0 15,1 1 0-15,1-3 0 16,-9 3-4 15,-10 4-5-31,-11 0-7 0,-6 6-9 0,-12 0-15 0,0 0-35 16,-4-3-18-16</inkml:trace>
  <inkml:trace contextRef="#ctx0" brushRef="#br0" timeOffset="204623">4668 7199 278 0,'0'0'6'16,"3"4"4"-16,5 7 5 15,-3 9 2-15,2 3 1 16,2 9 1-16,-1 7 3 16,0 7-1-16,-2 5-6 0,-2-1-5 31,-1-1-2-31,1-6-4 0,-2-4-5 0,2-2-15 15,-1-9-67-15,-3-9-3 0</inkml:trace>
  <inkml:trace contextRef="#ctx0" brushRef="#br0" timeOffset="205531">5227 7386 245 0,'0'0'3'16,"0"0"1"-16,0 0-2 16,0 0 2-16,13-4 4 15,-1 5 1-15,6 6 4 16,1 6 3-16,3 8-4 0,3 4 3 15,-1 8 1-15,-3 5 2 16,-7 4-3-16,-8 0 0 16,-2-1-3-16,-8-3 0 15,-10-3-2-15,-10-4 0 16,-5-9-1-16,-7-3-2 0,-1-8-1 15,3-5-2-15,-3-6-1 16,7 0-3-16,3-8-3 16,6-9-8-16,14-1-27 15,7-9-49 1,2-7-3-16</inkml:trace>
  <inkml:trace contextRef="#ctx0" brushRef="#br0" timeOffset="205641">5271 7120 407 0,'0'0'1'0,"0"0"-2"16,0-12-3-16,0 12-12 15,0 0-58-15,13 0-7 16</inkml:trace>
  <inkml:trace contextRef="#ctx0" brushRef="#br0" timeOffset="206361">5648 7390 184 0,'0'0'4'15,"0"0"4"-15,0 0 1 16,0 0 3-16,0 0 5 0,0 0 4 16,13 6 3-16,-4 2 1 15,4 3-1-15,-1 6-3 16,3 4 0-16,-2 3-2 15,1 2-4-15,-1 2-4 16,-1-1-2-16,-4 0-2 0,0-4 0 16,-4 0-4-16,1-6 0 15,-1-5 1-15,-3-2-1 16,-1-10 1-16,0 0 1 0,0 0 0 47,0 0-1-47,9-13 1 0,-8-7-1 0,2-6-1 0,4-3 0 0,4-7-2 15,-1-2 0-15,9 0-1 0,1 4-1 16,6 4 0-1,2 3-4-15,2 8-3 0,1 4-7 16,1 7-13-16,1 10-57 16,-1 1-5-16</inkml:trace>
  <inkml:trace contextRef="#ctx0" brushRef="#br0" timeOffset="206749">6598 7256 320 0,'0'0'0'16,"-15"0"2"-16,-3 0 1 15,-6 1 0-15,-4 5 2 0,-3 1-1 16,1 5 1-16,-1 2 0 16,8 6 1-16,8 4 0 15,10 5 0-15,9 1-1 0,12 0 0 16,7 2 0-16,1-1 2 15,1-2 0 17,-7-1-1-32,-5-2 1 0,-13-2-1 0,-11-2 0 0,-16-4 0 15,-9-4-1-15,-7-3-1 0,-2-4 0 16,3 0-2-16,2-6-4 15,12 0-6-15,4-1-12 16,19-15-47-16,5 15-19 16</inkml:trace>
  <inkml:trace contextRef="#ctx0" brushRef="#br0" timeOffset="206949">6694 7445 400 0,'0'0'1'0,"0"0"0"31,2 11 3-31,-2-2 1 0,2 5 1 0,0 2 1 16,-2 6 1-16,2 1-1 0,0-2 1 16,0 0-2-16,1-4-5 31,1-3-6-31,0-6-14 0,2 2-62 0,0-17-5 15</inkml:trace>
  <inkml:trace contextRef="#ctx0" brushRef="#br0" timeOffset="207072">6652 7250 394 0,'0'0'1'16,"0"-11"0"-16,0 11 0 15,0-15-2-15,0 3-10 0,4 3-26 16,6 3-38 15,-10 6-8-31</inkml:trace>
  <inkml:trace contextRef="#ctx0" brushRef="#br0" timeOffset="207344">6793 7390 316 0,'0'0'6'16,"2"19"2"-16,1 1 2 15,-2 0 2-15,2 5 2 16,-1-4 5-16,1 3-1 31,0-5 1-31,1-11-5 0,-4-8-2 0,9-5-3 0,1-12-2 16,-1-5-1-16,4-2-3 15,3-2-2-15,0 3-1 16,3 0 1-16,0 6-1 0,-1 7 0 15,-1 5-1-15,-2 5 1 16,-3 5 0-16,-2 7 0 16,-4 5 1-16,-4 3-2 15,0 1-2-15,-2-2-3 16,2 1-6-1,-2-4-13-15,0-4-62 0,18-7-2 0</inkml:trace>
  <inkml:trace contextRef="#ctx0" brushRef="#br0" timeOffset="207598">7187 7487 359 0,'0'0'1'0,"-5"10"0"0,3 0 3 16,2-1 5-16,1-1 2 0,10-1 1 15,11-3 0-15,6-4 0 16,9 0 0-16,6-14 0 15,2 0-2-15,1-4-4 0,-5-3-3 16,-10-1 0 15,-12-2-2-15,-14 5 0-16,-11-1-1 0,-17 4 0 0,-7 5-3 0,-8 5-1 0,-5 3-3 15,5 6-5-15,-1 9-11 0,9 0-39 16,10 7-25-16</inkml:trace>
  <inkml:trace contextRef="#ctx0" brushRef="#br0" timeOffset="207890">7343 7154 306 0,'0'0'1'16,"0"0"4"-16,0 10 6 15,0 4 2-15,-1 7 3 47,4 12 4-47,0 7 1 0,-2 12-1 0,2 6 1 0,-3 9-4 0,0 0-5 0,-1-2-4 16,-1-8-2-16,-3-9-2 0,0-5-3 15,1-14-3-15,3-6-5 16,0-14-7-16,2-14-69 15,-1 5-7-15</inkml:trace>
  <inkml:trace contextRef="#ctx0" brushRef="#br0" timeOffset="208254">7877 7317 387 0,'0'0'-1'16,"0"0"0"-16,0 0 3 0,7 7 1 15,4-6 1-15,5-1 0 47,5 3 0-47,2-3 1 0,5 0 1 0,2 0-1 0,3 0-6 0,-5-4-7 16,0 4-9-16,-6-4-13 0,-4-1-32 15,-1 6-23-15</inkml:trace>
  <inkml:trace contextRef="#ctx0" brushRef="#br0" timeOffset="210612">8432 7253 281 0,'0'0'4'15,"0"0"1"-15,0 0-1 0,0 0 1 16,0 0-1-16,0 0 2 16,4 8 1-16,3 3 3 15,0 8-1-15,2 6-1 0,0 6 1 16,2 5 4-16,-2 1-1 15,-2 3 2-15,0-5-3 16,-2 1-1-16,-1-10-2 16,-2-4 0-16,-1-7-1 15,1-3 0-15,-2-12-1 0,-2 12 0 16,2-12-1-16,0 0 0 15,0 0 0-15,2-5-2 16,-2-6 1-16,0-4-2 16,-2-2 0-16,1-5-1 0,0-2-1 15,1-3 0-15,1 0 0 16,4-2-1-16,4 0 0 15,6 5 0-15,2 0 0 16,6 5-1-16,1 1 1 16,2 2-3-16,1 4-2 0,-1 5-4 31,-1 6-8-31,-5-5-23 0,-5 6-46 0,3 3-5 15</inkml:trace>
  <inkml:trace contextRef="#ctx0" brushRef="#br0" timeOffset="219666">7856 7665 249 0,'0'0'6'15,"0"0"3"-15,0 0 0 16,0 0 1-16,0 0 1 15,0 0 2-15,5-9 3 16,8 7-2-16,10 2-3 16,1 0-3-16,13 0-2 0,0 0-2 15,6 4-5-15,-4-2-11 16,2 2-19-16,-8 6-43 15,-7-7-8-15</inkml:trace>
  <inkml:trace contextRef="#ctx0" brushRef="#br0" timeOffset="223898">9416 7261 68 0,'0'0'5'15,"0"0"1"-15,0 0 1 16,0 0 2-16,-9 9 3 15,9-9-1-15,-14 7 3 16,3-3 1-16,-4 2 0 0,4 6 3 16,-6 5 1-16,5 9 2 15,-1 1 0-15,4 7-1 16,3-2 1-16,2 6-2 15,4-5-2-15,2 1-2 0,10-7-3 16,3-7-1-16,6-3-2 16,1-5 0-16,8-4-2 15,-2-4-1-15,4-4-4 0,-2 0-5 16,6-7-7-16,-5-1-12 15,-1-9-39-15,0 6-19 16</inkml:trace>
  <inkml:trace contextRef="#ctx0" brushRef="#br0" timeOffset="224213">9587 7468 202 0,'0'0'2'16,"-9"10"1"-16,5 1 4 15,3 1 6-15,1-1 4 47,10-2 3-47,10 2 1 0,7-5 0 0,13-4-1 0,0-3-2 0,11-11-1 0,-4-3-4 16,0-2-3-16,-13-3-2 15,-5 2-1-15,-11-1-2 16,-9 1 0-16,-9 1-1 0,-13 0-1 16,-11 5-2-16,-6 2-1 15,-4 6-1-15,-7 1-3 16,0 3-4-16,-2 4-6 15,10 5-10 1,-3 3-10-16,16-1-22 0,7 4-23 0</inkml:trace>
  <inkml:trace contextRef="#ctx0" brushRef="#br0" timeOffset="224680">10017 7229 101 0,'0'0'5'16,"-9"2"1"-16,0 6 5 15,0-2-1-15,-2 5 4 32,1 0 3-32,3 7 3 0,5 4 3 0,5-2-1 0,12 5-4 15,11-6-2-15,4 8-1 16,5-8-1-16,4 6-3 15,-1-7-1-15,-4 0 0 0,-10 1-1 16,-10 0 0-16,-13-2 0 16,-4 2-1-16,-18-1 0 15,-6-3 1-15,-9-1-4 0,-6-2-2 16,6 0-8-16,1-7-11 31,6-1-26-31,8 2-29 0,6-5-12 0</inkml:trace>
  <inkml:trace contextRef="#ctx0" brushRef="#br0" timeOffset="225179">10406 7287 173 0,'0'0'0'0,"-9"9"2"15,-1 9 3-15,-3 4 4 16,0 6 1-16,0 6 3 0,1 3 4 16,6 5 3-16,5-9 4 15,13 2 0-15,11-10-3 16,10-10-1-16,5-6-2 0,7-8 0 15,1-2-2-15,-4-12-3 16,-5-3-3-16,-6-1-1 16,-12-7-2-16,-9 2 0 0,-9-5-2 15,-16 1-2-15,-12 1-1 16,-7 0-2-16,-5 5-3 31,-7 2-2-31,-3 9-4 0,-2-1-5 0,9 10-6 16,-3 3-12-16,13 6-19 0,11 8-32 15,5-5-7-15</inkml:trace>
  <inkml:trace contextRef="#ctx0" brushRef="#br0" timeOffset="225508">10564 6946 334 0,'0'0'0'0,"0"0"-4"0,0 0 1 16,0 11 3 15,-1 7 2-31,-1 9 3 0,-1 13 1 0,-1 9 1 0,-4 16 4 16,-2 10 4-16,-5 7 0 0,2 1-3 15,-4-8-3-15,3-7-1 63,1-11-2-63,2-10-2 0,4-13-6 0,1-12-4 0,6-9-8 0,0-13-26 0,7 8-43 0,4-8-5 0</inkml:trace>
  <inkml:trace contextRef="#ctx0" brushRef="#br0" timeOffset="226071">10823 7347 326 0,'0'0'0'16,"0"0"-1"-16,5 6 4 0,-5-6 2 16,20 9 2-16,-1-2 1 15,7-2 1-15,8 2 1 16,4-5 1-16,8 1 1 15,4 0-4-15,3-3-3 16,-1 0-1-16,-5 0-2 0,-6 0-1 16,-7-4-2-16,-6 2-3 15,-11-2-8-15,-4 2-14 16,-13 2-15-16,0 0-36 15,-12-3-10-15</inkml:trace>
  <inkml:trace contextRef="#ctx0" brushRef="#br0" timeOffset="226346">11103 7153 289 0,'0'0'1'0,"0"0"2"15,2 14 6-15,3 3 1 0,-1 11 2 16,2 10 0-16,-4 11 1 15,0 12-1-15,-3 1 0 16,1 4-4 15,0-5-9-31,-3-4-10 0,-1-20-47 0,-3 1-21 16</inkml:trace>
  <inkml:trace contextRef="#ctx0" brushRef="#br0" timeOffset="227160">11764 7272 167 0,'0'0'4'15,"0"0"0"-15,9 10 5 0,-9-10 5 16,13 24 4-16,-5-2 2 15,1 6 3-15,1 6 1 16,-2 5-3-16,0 9 0 16,-1-1-4-16,0 2-3 0,-3-4-1 15,-2-3-2-15,-2-6 1 16,-2-6-2-16,-4-7 0 15,-7-7-1-15,-3-4 0 16,-5-7-1-16,0-3-1 0,-3-2-1 16,2-3-2-16,0-5-1 15,4-5-3-15,5-3-5 16,6-2-12-16,7-8-68 15,0-7-1-15</inkml:trace>
  <inkml:trace contextRef="#ctx0" brushRef="#br0" timeOffset="227268">11720 7093 397 0,'0'0'-10'16,"0"0"-26"0,8-1-42-16,-8 1-6 0</inkml:trace>
  <inkml:trace contextRef="#ctx0" brushRef="#br0" timeOffset="228072">12429 7186 312 0,'0'0'1'0,"0"0"-1"16,-2-8 1-16,-6 4-1 15,-7 3 2-15,-6 1 2 16,-5 0 3-1,-7 1 0-15,-4 9 0 0,1 6 0 16,0 3-1-16,7 7 1 0,3 4-2 16,14 3 0-16,5 4-3 15,13 0-2 16,13 3 0-31,5-1 1 0,8 2 1 0,0-4-1 0,2-4 1 0,-4-3 2 16,-3-4 1-16,-10-4 0 16,-8-7 1-16,-9-2 0 15,-7-6 0-15,-13-4 0 16,-6-2 0-16,-4-1-1 0,-6 0-2 15,2-3-3-15,0-1-3 16,7 2-4-16,3-4-9 16,12 1-29-16,12 5-37 31,6-13-8-31</inkml:trace>
  <inkml:trace contextRef="#ctx0" brushRef="#br0" timeOffset="228339">12578 7307 388 0,'0'0'-1'0,"0"0"1"16,0 0 1-16,9 10 0 15,-5 2 2-15,0 6 1 16,1 6 3-16,-1 4-1 15,-1 5 2-15,-3-4 0 0,-1 5-1 16,1-8-1-16,0-4-1 16,0-3-3-16,-2-7-5 15,2-3-8-15,-4 4-48 16,4-13-26-16</inkml:trace>
  <inkml:trace contextRef="#ctx0" brushRef="#br0" timeOffset="228460">12603 7071 418 0,'0'0'2'15,"-6"-10"-1"-15,6 10-1 0,-2-14-2 16,2 14-3-16,-1-16-9 16,1 16-16-16,-1-11-12 31,1 11-38-31,0 0-8 0</inkml:trace>
  <inkml:trace contextRef="#ctx0" brushRef="#br0" timeOffset="228813">12826 7433 346 0,'0'0'4'0,"-7"27"2"15,2-3 3-15,-2 3-2 16,2 1 2-16,0 0 4 16,1-1 0-16,1-3 0 15,3-11-3-15,0-13-2 0,10-8-3 16,3-13 0-16,2-6-2 15,2-8-3-15,4-4-1 16,4-4 0 15,4 2-1-31,5 1 0 0,-1 5 1 0,-2 4 1 0,-2 8 0 0,-5 7 1 16,-3 11 1-16,-5 5 1 15,-6 16 0-15,-8 7 0 16,-4 6 1-16,-7 5-2 0,0 1 1 16,-3 2-1-16,1-4 0 15,0-3-1-15,2-6-1 16,-1-4-3 31,8-6-2-47,-2-4-4 0,4 0-17 0,10-5-61 0,-10-5-2 0</inkml:trace>
  <inkml:trace contextRef="#ctx0" brushRef="#br0" timeOffset="229168">13417 7265 257 0,'-2'10'6'0,"-2"3"1"16,1 9 6-16,3 6 4 15,3 3 1-15,9 3 4 0,8 2 1 16,7-1 2-16,11-12-6 15,11-1-1-15,4-14-5 16,1-8-5-16,-2-3-1 0,-5-8-3 31,-9-7-1-31,-11-4-1 0,-18-2-1 0,-10-5 0 16,-21 4-1-16,-18-1 0 15,-13 4-1-15,-13 3-2 16,-1 7-1-16,-3 6-4 0,5 4-6 16,7 2-7-16,9 12-15 15,13 2-22-15,11-1-29 16,22-3-7-16</inkml:trace>
  <inkml:trace contextRef="#ctx0" brushRef="#br0" timeOffset="229454">13593 6970 396 0,'0'0'-1'0,"0"0"0"15,0 4 0-15,2 7 2 0,1 11 2 16,3 8 2-16,-1 11 1 16,-1 12 1-16,1 6 2 46,-1 11 1-46,-1 3-1 0,-1 3-1 0,3-6-2 0,-5-6-3 0,2-8-2 0,1-7-5 16,-4-11-9-16,3-9-36 16,0-9-39-16,0-11-3 0</inkml:trace>
  <inkml:trace contextRef="#ctx0" brushRef="#br0" timeOffset="229778">14114 6806 298 0,'0'0'2'0,"19"4"3"0,3 10 5 16,7 8 4-16,3 10 1 16,7 11 2-16,1 14 2 15,1 12 0-15,-10 16-2 0,-12 10-2 31,-10 11-7-31,-18 5-7 0,-13 3-7 0,-19-10-13 16,-12-9-48-16,-46 0-18 16</inkml:trace>
  <inkml:trace contextRef="#ctx0" brushRef="#br0" timeOffset="230289">9532 6846 384 0,'0'0'1'0,"-24"14"1"15,1 10 2-15,-12 13 1 16,-8 16 1-16,-4 18 1 0,-3 16 1 16,3 19-1-16,10 13 1 15,21 6-4 1,15 1-6-16,23 3-27 0,44-8-52 15,15-25-4 1</inkml:trace>
  <inkml:trace contextRef="#ctx0" brushRef="#br0" timeOffset="241246">2851 3633 40 0,'0'0'4'0,"0"0"8"15,0 0 5-15,11 9 7 16,4-8 3-16,5-1 1 0,5-1 2 15,8-6 1-15,3-3-5 16,4-8-5-16,1-4-3 16,3-1-6-16,-8-5-2 15,2-1-2-15,-12-3-4 0,-4 1-1 16,-8-2-1-16,-9 3-3 15,-5 1-1-15,-12 0-4 16,-6 7 0-16,-9 3-1 16,-3 5 2-16,-8 7 1 31,-3 7 0-31,-5 5 1 0,1 9-1 0,-3 12 4 0,3 4 4 15,-1 13-3-15,1 5 2 16,5 7 1-16,3 3 1 16,13 1 0-16,9 4 2 0,10-6 3 15,8-3 2-15,18-8 2 16,14-10-1-16,13-12 1 15,14-9 2-15,5-12-2 0,4-3-2 16,7-9-3 15,-6-6-4-31,2 0-5 0,-13-2-5 0,-4 5-7 0,-13-1-10 16,-9 6-23-16,-4-2-38 0,-13-1-7 15</inkml:trace>
  <inkml:trace contextRef="#ctx0" brushRef="#br0" timeOffset="241739">3610 2867 88 0,'0'0'3'0,"13"0"1"15,-2 4 7-15,8 10 3 16,0 3 3-16,9 10 1 16,-1 4 4-1,5 6 3-15,-6 11-3 16,-1-5 1-16,-6 0 2 0,-9-3 1 0,-5-3-2 15,-14-6-3-15,-8-7-2 16,-16-7 2-16,0-10-3 0,-14-5-4 16,1-2-4-16,-4-7-5 15,2-8-2-15,6-1-5 16,5-5-8-16,13-4-20 0,17 1-51 15,-2-8-3 17</inkml:trace>
  <inkml:trace contextRef="#ctx0" brushRef="#br0" timeOffset="241887">3624 2438 337 0,'0'0'2'15,"1"-15"-1"-15,-1 15 1 0,0-14-2 31,0 14-5-31,-4-11-7 0,4 11-18 0,0 0-25 16,-9 6-21-16</inkml:trace>
  <inkml:trace contextRef="#ctx0" brushRef="#br0" timeOffset="242327">3823 2711 165 0,'0'0'10'0,"14"17"6"16,12-4 5-16,11 1 3 15,11-2 0-15,11-3 2 32,13-3 0-32,5-1 1 0,1-8-9 0,0-9-3 0,-14-10-4 15,-13 0-2-15,-11-4-3 16,-22-7-2-16,-17 2 0 0,-14 0-2 15,-23 4 0-15,-14 1-2 16,-11 8-2-16,-9 2-4 16,-6 8-3-16,-1 6-7 15,9 4-12-15,7 6-16 0,13 4-25 31,18 4-14-31</inkml:trace>
  <inkml:trace contextRef="#ctx0" brushRef="#br0" timeOffset="242706">3924 2152 101 0,'4'8'13'0,"6"6"5"16,8 42 19 0,1 16 1-1,4 6 0-15,3 8-1 16,1 2 0-16,3 2-1 15,-8-8-8 17,-4 0-7-32,-5-46-15 0,-5-13-1 0,-1-6 0 0,-3-8-5 0,-4-9-6 15,2 12-14-15,-1-3-40 0,-1-9-20 16</inkml:trace>
  <inkml:trace contextRef="#ctx0" brushRef="#br0" timeOffset="243489">4787 3096 198 0,'0'0'7'16,"12"-2"4"-16,5-2 2 0,10 1 2 16,6-4 1-16,11 1 2 15,5-2-1-15,12-3 2 16,-1 3-6-16,0-1-4 0,-5 1-2 15,-6-1-1-15,-5 4-3 16,-11 1-4-16,-3-2-4 16,-11 5-8-16,-8 1-26 15,-11 0-33-15,14-3-7 0</inkml:trace>
  <inkml:trace contextRef="#ctx0" brushRef="#br0" timeOffset="243730">4742 3355 254 0,'0'0'6'15,"13"0"4"-15,13-5 2 0,18-3 0 16,14-1 3-16,19-3 0 15,18-3-1-15,10-2 2 16,6 3-7-16,0 2-6 16,-11 2-8-16,-6 3-22 0,-9 5-46 15,-20 1-5-15</inkml:trace>
  <inkml:trace contextRef="#ctx0" brushRef="#br0" timeOffset="244681">6260 3047 69 0,'0'0'6'0,"-10"20"4"15,2-2 9-15,-2 7 1 0,-1 4 3 16,3 7 6 0,0 3 1-16,4 5 0 0,3-6-1 15,9-4-2-15,12-4-7 16,7-6 1-16,10-8-4 15,3-6-4-15,9-7-1 0,3-3-4 16,5-7-8-16,-1-8-12 16,1-12-34-16,1 1-31 15,-3-15-6-15</inkml:trace>
  <inkml:trace contextRef="#ctx0" brushRef="#br0" timeOffset="244985">6646 3074 157 0,'0'0'2'0,"-6"19"1"15,2 1 2-15,2 5 9 0,2 3 7 16,12-3 3-16,15 0 4 31,13-7 0-31,15-8-2 0,18-11-1 0,12-15-2 0,5-11-6 16,2-7-6-16,-6-5-5 15,-14-1-3-15,-15 3-3 32,-15-4-2-32,-24 7 0 0,-18 0-2 0,-21 7-3 0,-20 4 2 15,-16 11-2-15,-13 2 3 16,-9 7 1-16,-6 3 0 15,2 9 2 1,3 6-1-16,15 4-1 0,8 2-6 16,16-3-2-16,21 4-5 0,17-4-3 15,13-2-9-15,20-4-22 16,14-2-26-16</inkml:trace>
  <inkml:trace contextRef="#ctx0" brushRef="#br0" timeOffset="245295">7402 2767 155 0,'-9'0'6'0,"-6"3"2"16,-1 1 2-16,0 3 0 0,2 1 5 15,4 6 5-15,9 0 1 16,9 6 1-16,24 5-5 16,22-4-1-16,7 5-2 15,8-1-2 1,1 1-4-16,-5-3-4 0,-8 3 3 0,-17-2 1 15,-23 0 0-15,-23-1 1 16,-20 1 0-16,-20-6 2 31,-11 2-1-31,-7 0-6 0,-4-6-11 0,6-2-24 0,10-3-9 16,15-8-23-16,22 1-21 15</inkml:trace>
  <inkml:trace contextRef="#ctx0" brushRef="#br0" timeOffset="247543">8202 2786 17 0,'0'0'3'15,"-11"14"1"-15,-1 3 1 16,-6 5 2-16,-1 7 2 0,-4 3 2 15,0 7 2-15,0 5 4 16,4-2 4-16,11 2 5 16,6-5 5-16,13-8 0 15,16-2 0-15,13-10-1 16,15-6-2-16,9-8-3 0,5-7-4 15,8-10-5-15,-3-8-4 16,-1-4-1-16,-10-4-2 16,-9-3-1-16,-15-2-2 15,-17-1-2-15,-19 4 0 0,-15-1-2 16,-25 5-1-16,-19 3-2 15,-14 7 0-15,-12 5-1 16,-4 7-5-16,-4 3-4 31,11 5-8-31,8 5-9 0,17 4-18 0,14 1-12 0,13-3-26 16</inkml:trace>
  <inkml:trace contextRef="#ctx0" brushRef="#br0" timeOffset="247995">8195 2399 55 0,'0'0'5'0,"11"19"5"16,0 6 9-16,0 11 11 15,5 15 3-15,-4 10 2 16,4 18 3-1,-1 13 2-15,-1 8-3 16,-1 1-5-16,-6-5-7 0,3-4-4 0,-4-13-4 16,0-7-4-16,1-14-1 15,-1-11-3-15,-2-15-2 0,-1-6 0 16,-1-10-2-16,1-5 0 15,-3-11-1-15,5 13 1 16,-5-13-1-16,0 0 1 16,0 0-1-16,0 0 1 15,9 4-1-15,-9-4-1 31,0 0 0-31,0 0-1 0,4-6 0 0,-4 6-2 0,3-10-1 16,-3 10-4-16,0-10-8 16,0 10-11-16,0-15-46 0,0 15-20 15</inkml:trace>
  <inkml:trace contextRef="#ctx0" brushRef="#br0" timeOffset="249784">8868 2919 192 0,'0'0'11'0,"0"0"1"15,14 0 4-15,9 0 1 16,12 0 2-16,9-2 0 15,9-1 2-15,6-2 0 0,7-2-8 16,-2 2-3-16,1-4-3 16,-11 5-3-16,-10-5-6 15,-6 5-9-15,-13-2-15 78,-2 4-14-78,-7 4-36 0,-16-2-4 0</inkml:trace>
  <inkml:trace contextRef="#ctx0" brushRef="#br0" timeOffset="249986">9024 2634 229 0,'0'0'0'0,"0"7"-2"15,6 3 6-15,6 11 1 16,4 1 1-16,4 12-1 15,1 8 4-15,3 6 3 16,6 1 0 31,-8-2 1-47,-4-1-2 0,-2-4-1 0,-6-3 1 0,-3-8-1 0,-3-5-7 0,-3-2-9 0,-1-7-15 15,0-17-41-15,2 20-12 16</inkml:trace>
  <inkml:trace contextRef="#ctx0" brushRef="#br0" timeOffset="250475">10071 2882 165 0,'6'12'7'15,"3"8"4"-15,5 8 3 16,0 10 2-16,2 3 2 16,1 9 2 15,0 4 1-31,-1 2 2 0,-8-15 1 0,-2-3-2 0,-10-7-3 0,-7-9 0 15,-16-10-1-15,-2-7-2 16,-11-6-3-16,-5-10-1 16,-4-2-8-16,-2-6-1 0,2-4-2 15,8-3-1-15,8 0-2 16,5-1-3-16,9 3-8 15,10-2-21-15,-1 0-49 16,13-3-2-16</inkml:trace>
  <inkml:trace contextRef="#ctx0" brushRef="#br0" timeOffset="250602">9879 2433 341 0,'0'0'1'15,"0"0"-1"1,0 0-13-16,-7-10-22 0,7 10-23 0,0 0-18 15</inkml:trace>
  <inkml:trace contextRef="#ctx0" brushRef="#br0" timeOffset="251026">10401 2539 138 0,'0'0'2'16,"-15"7"-2"-16,-1 3 0 15,-5 1 0-15,9 5 6 16,-2 3 5-16,10 5 5 16,8 1 2-16,19 4 0 0,10-4 0 15,9 4 1-15,10-3-1 16,-2 1-6-16,-2-4-2 15,-12 2-3-15,-9 2 2 47,-21-6 0-47,-7 1 3 0,-14-6-1 0,-9 0 1 0,-12-5-1 0,-5 4 1 0,-2-8-5 16,-1-2-5-1,8 0-6 1,3-5-11-16,10 0-18 0,8 7-40 0,15-7-8 0</inkml:trace>
  <inkml:trace contextRef="#ctx0" brushRef="#br0" timeOffset="251287">10839 2750 288 0,'0'0'4'0,"0"0"2"0,0 16 2 16,6-2 1-16,-1 2 3 16,3 5-3-16,-1 4 2 15,4 1 0-15,1 3-2 0,-3-7 0 16,5 2-2-16,-6-7-2 15,3 3-4-15,-5-9-3 16,1-3-4 0,-7-8-17-16,24 8-50 0,-20-13-8 15</inkml:trace>
  <inkml:trace contextRef="#ctx0" brushRef="#br0" timeOffset="251396">10732 2392 273 0,'0'0'-33'16,"12"0"-33"-16,-12 0-2 31</inkml:trace>
  <inkml:trace contextRef="#ctx0" brushRef="#br0" timeOffset="251749">11186 2740 272 0,'2'10'4'0,"3"4"2"0,0 8 0 15,3 5 3-15,0 1-1 47,1 1 4-47,-1-1 8 0,2-2 0 0,-4-13-1 0,-6-13-1 0,9 0-2 0,-7-11-2 16,2-10-4-1,1-4-2 1,5-3-10-16,-3-2 0 0,8 4-2 0,-3-1-2 15,0 5 1-15,3 6 1 16,-2 6 2-16,1 7 0 0,-3 5 2 16,0 12 1-16,-5 7 1 15,-1 4 0-15,-3 5 0 16,-1 2-1-16,-2-3 1 0,0 0 1 15,-5-5-1-15,2-3 0 16,-2-6-3-16,2 0-4 31,3-7-4-31,1-8-7 0,-2 9-63 0,11-9-4 0</inkml:trace>
  <inkml:trace contextRef="#ctx0" brushRef="#br0" timeOffset="252138">11884 2570 165 0,'0'0'1'0,"-7"18"2"0,2-1 4 15,-1 7 5-15,3 5 5 0,3 5 10 16,3 5 4-16,13 4 0 15,14-5 2-15,15-11-2 16,12-4-1-16,9-9-5 16,7-3-6-16,0-11-7 0,-2-6-6 15,-9-13-1 16,-8-8-3-31,-19-2-3 0,-20-7 0 0,-16-4-1 0,-29-1-2 0,-21 5 0 16,-18 0 0-16,-15 8 1 16,-9 9-3-16,-3 11-2 15,3 8-2-15,8 11-6 16,13 5-5-16,16 9-5 15,18 0-3-15,16 2-9 0,17 1-19 16,6-9-24-16</inkml:trace>
  <inkml:trace contextRef="#ctx0" brushRef="#br0" timeOffset="252395">12049 3133 366 0,'0'0'-24'16,"0"0"-48"-16,0 0-4 15</inkml:trace>
  <inkml:trace contextRef="#ctx0" brushRef="#br0" timeOffset="252893">12965 1956 283 0,'0'0'-4'15,"0"0"-3"-15,0 12 1 0,0 3 0 16,2 9 3-16,2 7 1 16,0 13 6-16,2 37 10 31,1 12 8-31,2 11 2 15,-2 2 2-15,0 11-1 32,2-3 0-32,1 7-2 0,1-4-5 0,-2-27-9 15,4-7-2-15,-2-6-1 0,4-2-1 16,-3-9 0-16,1-5-1 15,0-6-1 1,-1-5 1-16,0-8-1 16,-3-3 1-16,-3-6-2 0,2-5 1 0,-3-5-1 15,0-3 0-15,-1-8 0 16,-1-2-1-1,-3-10-1-15,0 0-3 0,0 0-6 16,0 0-11-16,0-12-66 0,-10-13-2 16</inkml:trace>
  <inkml:trace contextRef="#ctx0" brushRef="#br0" timeOffset="253696">12245 2343 387 0,'0'0'4'16,"0"0"-1"-16,0 0 0 15,0 0 1-15,9 0-1 16,-9 0 0-16,6 16 1 15,-4 2 2-15,-2 11 0 0,-1 11 3 16,-2 9 1-16,-4 12 0 16,1 7 0-16,0 5 0 15,-1 7-1-15,6 2-2 16,-2-3-3-16,3-7-3 0,5-5-1 15,4-12-2-15,-3-11-3 32,0-9 0-32,-2-12-6 0,-1-9-16 0,-3-14-59 15,0 0-2-15</inkml:trace>
  <inkml:trace contextRef="#ctx0" brushRef="#br0" timeOffset="255394">12944 1997 370 0,'0'0'2'15,"0"0"0"-15,0 0-1 16,0 0 0-16,0 0 1 0,-14-3-1 15,1 3 1-15,-8 0 2 32,-6 0-4-32,-9 0 1 0,-8-4 0 0,-13-1 1 15,-10 1-1-15,-9-1 0 0,-7-1 0 16,-5 3-1-16,-12 3 1 15,-2-1 0 1,-9 2-1-16,-7 5 1 0,-1 1 0 16,-10 1-1-16,-4-3 0 0,-8 4 1 15,-6-4-1-15,-7 1 0 16,-5 0 0 15,-4 0 1-31,-5 0-1 0,0 1 1 0,-7 3-1 0,1 0 1 0,-4-1-1 16,-3-1 1-16,1 1-1 15,-2-2 1-15,-4-3-1 16,2-1 1-16,-3-3 1 15,-1 0-1-15,1 1 1 0,-3-1 0 16,-2 2 0-16,0 3 0 16,-3 1-1-16,-3 2 0 15,-4 0-1 16,1 1 1-31,-5-5 0 0,5 0 0 0,-2-2-1 0,6-3 0 0,1-4 1 16,8-1-1-16,9-6 1 16,7-2-1-16,4-1 0 15,4 1 0-15,4-4 0 0,2 0 0 16,4 3 0-16,-2 0 1 15,4 3-1-15,-1-2 0 16,8 3-1-16,3 2 2 31,4 0-1-31,7 1 0 0,5 1 1 0,1-2-2 0,5 4 2 16,5-2-2-16,2 5 1 15,5 2 0-15,6 1 0 16,4 1-1-16,3 4 1 16,4 3-1-16,4-1 1 0,6 4 0 15,8-2 0-15,3-1-1 16,9 4 1-16,7 3-1 15,6 4 0 17,11 4 0-32,5 10 0 0,4 4 2 0,0 41 3 15,3 10 0-15,3 12 2 16,3 10-1-16,-1 12 0 0,-1 9 0 15,1 10 1-15,-1 8-2 16,1-24-4-16,1 0 0 16,-5-1-1-16,-4 1 0 15,1-4 1-15,-2-9-1 0,4-9-1 31,0-8 0-31,2-9 2 0,4-10-1 0,4-13 0 16,3-10 0-16,3-8 0 16,2-8 0-16,1-7 1 0,-1-2-1 15,5-4 0-15,0 2 1 16,0-1-1-16,1 2 1 15,1 0-1-15,7 0 1 16,4 3 0-16,6 0 1 0,4-2-1 31,5-1 1-31,5-1 0 16,4-3 0-16,4 0 1 0,6-2-1 0,0-5 0 15,6 1 0-15,4-4 0 16,5-2 1-16,7-3-1 0,12-4 0 16,5-2 0-16,8-3 1 15,10 1-1-15,7-7 1 16,7-2-1-16,8-1 0 0,2-3 0 15,5 0-1-15,4-3 0 32,2 1 0-32,5-3 0 0,3 2 0 0,3-2 0 15,5 1 0-15,7-2 1 0,5-3-1 16,3 3 1-16,7-3-1 15,2 0 1-15,3-2 0 16,7-1 0-16,-1 2-1 16,3 1 1-16,5-2-1 0,2 1 1 15,-1 0 0-15,4-1-1 16,4-1 1-16,0 2-1 31,5-1 1-31,-1 0-1 0,2 1 1 0,-2-2-1 16,6 3 1-16,-4-1 0 0,5-2-1 15,3 2 1-15,-4-1 0 16,2 0 0-1,5 0 0-15,-2-1 0 16,0 2-1-16,-2 1 1 0,-5 1-1 0,-6 4 0 16,2-3 1-16,-9 3 0 15,-6-2-1 1,-2 1 1-16,-4-2 0 0,-9 2-1 15,-3-3 1-15,-9 0 0 16,-6 0 0-16,-9 0 0 0,-5-3 1 16,-5 2 0 15,-5-1 0-31,-7 0 0 0,-9 3 0 0,-11-2-1 0,-10 1-1 15,-13 5-2-15,-13-1-6 0,-18 7-10 32,-10 1-19-32,-19 1-52 0,4 5-3 0</inkml:trace>
  <inkml:trace contextRef="#ctx0" brushRef="#br0" timeOffset="258487">2064 10031 373 0,'0'0'1'16,"0"0"-1"-16,0 0 0 0,0 0-2 16,0 0-4-16,97-143-3 15,-19 102-2-15,36 0 0 16,26 11-2-16,21 3 2 15,11 11 6-15,-2 7 4 0,-12 9 5 16,-25 7 5 15,-20 15 5-31,-42 15 1 0,-31 16 0 0,-41 17-1 0,-43 11-3 16,-41 14-4-16,-30 9-1 15,-27-1-1-15,-18-1-2 0,-5-13 1 16,5-13 0-16,20-19 1 16,30-20-1-16,41-22-1 15,47-19-4-15,53-22-2 0,53-14-1 16,42-11-2-16,31-8 0 15,33-5 1-15,14 3 2 32,9 5 2-32,-7 17 2 0,-24 11 3 0,-29 18 0 0,-31 11 1 15,-39 20 0-15,-47 16-1 63,-39 15 0-63,-60 9 0 0,-36 9 1 0,-41 3 0 0,-30-3 0 0,-17-6 1 0,-1-10 0 0,9-15 1 0,24-18-2 15,37-21-1-15,44-21 0 16,55-25-1-16,52-21-1 15,58-14-1-15,44-14-1 16,40-6-1-16,30-2-3 0,21 4-3 16,8 4-13-16,-10 17-68 15,10 14-1 32</inkml:trace>
  <inkml:trace contextRef="#ctx0" brushRef="#br0" timeOffset="260633">3604 12378 160 0,'0'0'7'0,"-13"2"5"16,-4 6 4-16,-2-3 2 16,-3 2 4-16,-2-1-1 15,-1 2 1-15,1-1-1 16,5-4-8-16,4 2-2 15,15-5-1-15,-6 9 3 0,18-6 0 16,22 0 3-16,30-3 1 16,28 0-1-16,34-6 2 15,34 1 0-15,41-5-5 16,29-3-4-16,26 0-3 15,13 3-1-15,1 1-2 0,-7 4-1 32,-15 4 0-32,-20 1 0 0,-27 4-1 0,-27 5 0 15,-27 2 0-15,-26-1 0 0,-21 1 0 16,-20 1-1 15,-14-3-1-31,-14 0-3 0,-14-1-3 0,-10 0-3 0,-9 2-7 16,-19-10-17-16,1 16-54 0,-11-11-5 15</inkml:trace>
  <inkml:trace contextRef="#ctx0" brushRef="#br0" timeOffset="281189">15707 15161 260 0,'0'0'9'0,"0"0"4"0,2-9 5 16,-2 9-1-16,0 0 2 16,7-11 0-16,-7 11 3 15,12 5 2-15,-5 12-6 16,3 6-5-16,2 10-4 15,0 5-1-15,1 7 2 0,2 3-2 16,-4 0-2-16,2-1-1 16,-5-8-2-16,-3-4-1 15,-1-11 0-15,-2-4 0 0,-1-6-1 16,0-5-1-16,-1-9-2 15,0 0-3-15,0 9-6 16,0-9-9-16,0 0-31 16,0 0-38-16,0 0-5 0</inkml:trace>
  <inkml:trace contextRef="#ctx0" brushRef="#br0" timeOffset="281491">15621 15363 376 0,'0'0'2'15,"0"0"3"-15,18 0 2 16,6-1 2-16,17-2 2 0,14-2 1 16,15-7 1-16,14 0 0 15,6-2 0-15,1-1-5 31,-8-1-3-15,-9 3-4-16,-16 0-7 0,-13 7-7 0,-21-2-13 0,-15 3-59 0,-9 5-5 16</inkml:trace>
  <inkml:trace contextRef="#ctx0" brushRef="#br0" timeOffset="282276">16755 15284 305 0,'0'0'4'0,"-9"0"1"16,-2 0 4-16,-7 4 1 15,-4 7 2-15,-1 4 1 0,-4 8 4 16,3 6 0-16,1 5-3 15,13 4-2-15,6-1-2 16,5 0-2-16,13-4 0 16,9-8-2-16,6-8-1 15,2-10-1 1,2-7 0-16,-1-12-1 0,-4-8 0 0,-4-9-2 15,-10-5 0-15,-4-7-1 16,-10-1 0-16,-3 3 0 16,-9 2 0-16,-1 5-2 0,-2 6 1 15,3 9 1-15,2 11 0 16,4 10 2-16,6 15-1 15,1 11 0-15,10 8 2 16,-1 5 0 15,5 5 0-31,-2-2 1 0,2-1-1 0,-2-7-1 0,-2-5 1 0,-6-10-1 16,2-5-1-16,-4-6-1 15,-3-12-3-15,0 0-6 16,0 0-13-16,2-22-62 0,-2 8-7 16</inkml:trace>
  <inkml:trace contextRef="#ctx0" brushRef="#br0" timeOffset="282647">16920 15334 374 0,'0'0'5'0,"16"6"4"15,3 3 0-15,3 0 2 16,7 6 2-1,-1 2 0-15,4 5 1 0,-1 0 0 0,-1 2-5 16,-10-2-2-16,-4 0-2 16,-7-3-1-16,-6-4-1 15,-2-6-1-15,-1-9 0 16,0 0 0-16,-4 0-1 0,-1-15 0 15,5-5-1-15,4-3 1 16,8 1-2-16,3 1 0 16,5 1 0-16,7 5 1 0,2 8 0 15,2 7 1-15,-4 5 0 16,-1 7 1-16,-4 2-1 15,-5 6 1-15,-6 2 0 16,-6 0 0-16,-5 1-1 16,0-2 2-1,-5 0-3-15,-1-3 0 0,-2-3-2 0,5-3 0 16,3-12-4-16,-3 11-6 15,3-11-15-15,0-10-64 16,13 1-1-16</inkml:trace>
  <inkml:trace contextRef="#ctx0" brushRef="#br0" timeOffset="283116">17838 15287 274 0,'0'0'9'0,"-12"0"5"15,-1 4 2-15,-1 7 4 0,-7 2 0 16,0 8 2-16,0 3 1 16,-5 6 0-16,8 6-6 15,6 0-6-15,7-1-2 31,7-2-1-31,15-8-2 0,8-6-1 0,9-10 0 0,8-9-2 16,2-8 0-16,3-12 0 16,-4-9-1-16,-6-6 0 15,-11-5-1-15,-11-5 1 0,-12 2-1 16,-13 0-1-16,-13 8 1 15,-15 2-1-15,-9 9 0 16,-5 6 0-16,-2 9-1 16,3 8-1-1,1 5-2-15,8 8-3 0,9 8-3 0,8 1-4 16,13 5-9-16,7-4-19 15,5 2-48-15,13-4-2 16</inkml:trace>
  <inkml:trace contextRef="#ctx0" brushRef="#br0" timeOffset="283373">17887 14872 331 0,'0'0'5'0,"-1"15"5"15,0 10 5-15,-1 10 3 0,-1 14 2 16,-2 15-1-16,-1 16 1 16,-3 10 1-16,-2 6-5 15,0-2-4-15,1-2-5 16,-1-8-2-1,0-10-1-15,0-13-2 0,2-12 0 0,3-13-3 16,2-7-4-16,-2-12-10 16,6-17-70-16,0 0-7 15</inkml:trace>
  <inkml:trace contextRef="#ctx0" brushRef="#br0" timeOffset="283799">18674 15136 402 0,'0'0'1'0,"0"0"2"15,0 0 4-15,6 5 2 16,6-2 0-16,10-2 2 15,10 0-1-15,10-1 1 16,12-1 0-16,10-4-3 0,4-3-3 16,2 1-4-16,-4-1-2 15,-2 3-4-15,-12-1-5 0,-5 5-16 16,-15 7-59-1,-11-5-5-15</inkml:trace>
  <inkml:trace contextRef="#ctx0" brushRef="#br0" timeOffset="284003">18686 15376 406 0,'0'0'5'16,"10"10"3"15,11-5 1-31,9 2 1 0,15-1-1 0,9-2 1 0,12-3 0 0,11-1 1 15,1-1-6-15,-4-5-3 16,-6-3-6-16,-7 2-10 16,-18 3-39-16,-10-3-36 0,-13 2-3 15</inkml:trace>
  <inkml:trace contextRef="#ctx0" brushRef="#br0" timeOffset="286931">20450 14465 231 0,'0'0'6'0,"0"0"6"0,9-11 4 15,-9 11 2-15,6-12 1 16,-6 12-1-16,0 0 3 16,13-3 1-16,-11 10-1 15,2 13-5-15,-4 9-3 0,0 8-2 16,0 3-1-16,3 3 1 15,-2-2-2-15,4-4-2 16,-1-8-2-16,5-10-1 16,4-9 0-16,7-10-2 0,2-10 1 15,1-6-2-15,-1-8 0 16,2-6-1-16,-1-4-1 15,-5-2 0-15,-2-1-1 0,-6 6 1 16,0 3 0-16,-4 5 0 16,-4 7 1-16,-2 16 2 15,0 0 0-15,6 20 1 16,-4 12 1-16,-4 12 1 15,2 6-1-15,0 5 1 0,0 3-1 47,0 0 0-47,0-3 0 0,3-7-4 0,-1-8 0 0,3-7 0 0,-3-6 0 0,4-2-7 16,-3-11-7-16,2 3-12 15,-5 10-57-15,0-27-10 16</inkml:trace>
  <inkml:trace contextRef="#ctx0" brushRef="#br0" timeOffset="287149">20069 15080 395 0,'0'0'3'0,"0"0"3"15,6 6 2-15,11-2 2 16,17 1 1-16,22 0 1 15,21-3 0-15,21-1 1 16,21-1-3-16,14-1-3 16,6-1-3-16,-6 2-4 15,-9-3-4 1,-16 3-12-16,-24 8-34 0,-19-1-39 0,-24 3-3 15</inkml:trace>
  <inkml:trace contextRef="#ctx0" brushRef="#br0" timeOffset="287610">20726 15572 387 0,'0'0'2'0,"0"0"1"16,0 0 1-16,0 0 2 16,-11 0 2-16,-3 8 1 0,-4 8 2 15,-7 3 1-15,-9 6-1 16,-3 5-1-16,-7 3-1 15,2 1-2-15,1 2-1 16,4-5-2-16,4-4-2 0,10-1-3 16,6-7-6 15,7-4-5-31,1-8-21 0,9-7-58 0,0-10 0 0</inkml:trace>
  <inkml:trace contextRef="#ctx0" brushRef="#br0" timeOffset="287748">20348 15623 412 0,'0'0'5'15,"21"5"2"-15,9 4 1 16,13 4 1-16,8 3 1 15,6 5-1-15,8 4 1 32,1 7-1-32,1-1-7 0,-9 6-9 0,-18-4-13 0,-26 7-69 15,13-2-1-15</inkml:trace>
  <inkml:trace contextRef="#ctx0" brushRef="#br0" timeOffset="289608">18196 16875 289 0,'0'0'6'0,"0"-10"2"16,0 10 0-16,-19-18 3 15,5 8 0-15,-8-1 1 16,-4 4 1-16,-10 1 2 0,-5 6-7 16,-5 10 0-16,-6 7 0 15,1 8-1-15,2 7 0 16,7 7-1-16,11 2 0 15,10 4 0-15,19 0 0 0,11-8 0 16,23-4-1-16,15-11-1 16,10-11-1-1,5-8 0 1,3-7-1-16,0-11 0 0,-10-9 0 0,-12-2-1 15,-12-1 0-15,-16-2 0 0,-13 2 0 16,-11 1-1-16,-17 0 2 16,-11 2-2-16,-9 0 1 15,-3 2 0-15,3 2-2 0,0-3-4 16,8 7-6-16,4-7-13 15,10-4-60-15,12 8-6 47</inkml:trace>
  <inkml:trace contextRef="#ctx0" brushRef="#br0" timeOffset="289815">17929 16477 357 0,'0'0'4'0,"1"19"5"15,1 7 1-15,0 9 4 0,3 15-2 47,2 11 1-47,5 11 0 0,-1 12 2 0,3 0-3 0,0 1-5 0,0-5-2 16,-1-5-1-16,-3-8 0 0,-1-12 0 15,-6-9-2-15,1-10-5 16,-4-14-5-1,6-5-31-15,-6-17-50 0,14 0-1 16</inkml:trace>
  <inkml:trace contextRef="#ctx0" brushRef="#br0" timeOffset="290080">18575 16800 376 0,'0'0'4'16,"0"0"4"-16,12 17 0 15,7-9 2-15,8 4 0 16,16-4 1-16,7 3 1 15,12-1-1-15,4-4-5 0,2-1-7 16,-5-6-8-16,1 1-39 16,-8-1-39-16,-14-2-4 15</inkml:trace>
  <inkml:trace contextRef="#ctx0" brushRef="#br0" timeOffset="290273">18719 17087 384 0,'0'0'5'0,"6"4"3"15,10-1 0-15,6-2 1 16,12 0 1-16,10-1 0 16,9-2-1-16,13-1 1 15,4-4-9-15,8 4-17 31,-4 4-67-31,6-1-3 0</inkml:trace>
  <inkml:trace contextRef="#ctx0" brushRef="#br0" timeOffset="290843">20280 16568 363 0,'0'0'3'0,"0"0"5"16,-4 15 4-16,1 3 1 15,2 11 1-15,-2 9 1 16,3 10-1-16,0 4 1 16,4 5-1-16,0 6-5 15,2-5-3 16,1-5-2-31,1-8-1 0,1-8-3 0,-4-10-1 0,0-5-6 0,-4-12-9 16,-1-10-51-16,2-10-25 0</inkml:trace>
  <inkml:trace contextRef="#ctx0" brushRef="#br0" timeOffset="290991">20009 16915 401 0,'0'0'4'16,"0"0"-1"-16,18-11 3 16,8 5 0-16,15-2 1 0,14-5 1 15,16 0 0-15,8-2-2 16,9 3-6-16,-2-1-7 15,-1 6-18-15,-5 1-59 16,-18 0-5-16</inkml:trace>
  <inkml:trace contextRef="#ctx0" brushRef="#br0" timeOffset="291363">20715 16779 310 0,'0'0'4'16,"0"0"6"-16,-15 8 2 15,5 9 3-15,0 6 1 16,0 6 4-16,0 5-2 15,1 5 2-15,7 2-5 0,2 0-2 16,8-7-5-16,9-9-1 16,3-8-2-16,5-8-2 15,2-9 0 1,-1-7-3-16,2-13-1 0,-9-4-2 0,-6-7 1 15,-9-5-2-15,-4 2 0 16,-12 0 0-16,-4 4 0 16,-4 4 3-16,-1 12 2 46,-3 11 0-46,5 9 1 0,5 17 2 0,5 10 1 0,8 11-1 0,1 4 1 0,10 5-1 16,3-3 0-16,4-6 0 16,4-6-3-16,4-6-2 15,1-16-4-15,2-4-6 0,-4-14-13 16,2-27-56-16,-2 2-12 15</inkml:trace>
  <inkml:trace contextRef="#ctx0" brushRef="#br0" timeOffset="291682">21071 16849 418 0,'0'0'2'16,"5"20"3"-16,-1-1 2 15,2 8 0-15,2 3 2 16,0 7-1-16,-1 2 1 0,1 2 0 16,-3-10-1-16,-2-4-3 15,0-10 0-15,-3-17-2 16,0 0-1-16,12-8 0 31,-3-17 0-31,3-3-1 0,2-3-1 0,3 4-1 0,-1 0 0 16,2 6-1-16,-1 12 1 15,0 9 1-15,-2 8-1 16,-1 13 2-16,-3 5 0 15,3 5 0-15,-1 3 0 0,-1-2-2 16,3 0-2-16,-5-6-4 16,4-2-10-16,-8-1-45 15,4-15-29 16,0-8-4-15</inkml:trace>
  <inkml:trace contextRef="#ctx0" brushRef="#br0" timeOffset="292079">21346 16593 412 0,'0'0'4'0,"13"0"2"16,12 0 1-16,8 0 0 16,7-2 0-16,6 1 0 15,3-1-3-15,2-3-4 47,-3 5-11-47,-12-7-23 0,-20 3-53 0,-2 1-3 0</inkml:trace>
  <inkml:trace contextRef="#ctx0" brushRef="#br0" timeOffset="292277">21941 16228 393 0,'0'0'4'0,"5"19"2"0,0 0 2 0,-3 8 0 15,-1 9 0-15,-2 8 0 16,1 9 0-16,-1 7 0 31,-9-2-9-31,3 2-15 0,-3-1-69 0,-1-7-1 0</inkml:trace>
  <inkml:trace contextRef="#ctx0" brushRef="#br0" timeOffset="293551">22699 16883 448 0,'0'0'1'0,"0"0"3"0,23 10 0 0,7-5 1 0,14-3 0 0,18 1 0 16,17-3 2-16,17 0-2 15,10-2-2-15,-4-2-10 0,5 4-21 16,-11 0-62-1,-16 0-1-15</inkml:trace>
  <inkml:trace contextRef="#ctx0" brushRef="#br0" timeOffset="299578">22816 16325 403 0,'0'0'1'16,"0"0"-1"-16,9 14 1 15,3-4 1-15,5-1-1 16,5 1 2-16,5-3 0 0,3-2 1 16,2-5 0-16,3-4-1 15,-1-9 1-15,-1-9-1 16,-6 0 0-16,-3-3 1 15,-5 0 0-15,-5 0 1 0,-5 4 0 16,-3 6-1-16,-4 4 2 16,-2 11 1-16,0 11 1 15,-1 12 0-15,-6 15-1 16,-4 11-2-16,3 6 0 15,-3 5 0-15,3 0-2 0,-1-4-3 16,5-6 0-16,0-8-5 16,4-5-15-16,11-9-70 15,-5-6-3-15</inkml:trace>
  <inkml:trace contextRef="#ctx0" brushRef="#br0" timeOffset="300367">23111 17464 260 0,'0'0'1'16,"0"0"8"-16,0 0 7 46,0 0 4-46,0 0 2 0,0 6 1 0,0-6 1 0,-12 18 1 0,3-6 0 0,-2 3-5 16,-3 1-7-16,-3 3-4 16,-2 1-2-16,0 0 0 15,-1-1-2-15,-1 3-3 0,-2-4-3 16,2 1-8-16,-1-5-10 15,2-2-21-15,-3-2-28 16,7-8-8 15,-2-2 14-15,8-9 28-16,3-1 19 0,0 0 16 0,5-4 16 0,2 0 26 0,4 3 29 0,7-1 1 15,4 2-15-15,6-2-27 16,6 3-18-16,4 4-22 16,0 3-73-16,5 1-7 15</inkml:trace>
  <inkml:trace contextRef="#ctx0" brushRef="#br0" timeOffset="301131">22808 17355 409 0,'0'0'3'15,"0"0"3"-15,0 0 3 16,0 0 2-16,0 0 0 16,0 0 3-16,11 3 1 15,2 5 1-15,6 10-3 0,9 1-9 31,-11-5-4-31,2 1 0 0,4 2 0 0,2 3 0 16,1 1 0-16,2 1 0 16,4-2 0-16,-3 4 0 15,-1-3 0-15,-4-1 0 0,4-1 0 16,-2 1 0-16,-4-7 0 15,0 3 0-15,-6-4 0 16,1 2 0-16,-5-8-22 31,-12-6-72-31,16 7-3 0</inkml:trace>
  <inkml:trace contextRef="#ctx0" brushRef="#br0" timeOffset="301447">23239 17325 350 0,'0'0'6'16,"0"0"3"-16,0 0 6 15,4 8 2-15,-4 7 1 0,-7 9 2 16,0-9 0 0,-3 6 1-16,-2 3-4 0,-6 3-3 15,-1 4-10-15,-5 3-4 16,0-4 0-16,-1 6 0 15,-2-4 0 1,5 1 0-16,-3-2 0 0,0-2 0 0,6-2-3 16,2-3-89-16,3-9-4 15</inkml:trace>
  <inkml:trace contextRef="#ctx0" brushRef="#br0" timeOffset="302203">22819 16213 315 0,'0'0'8'0,"0"0"3"0,0 0 1 16,5-5 3-16,-5 5 1 15,0 0 1-15,11 0 1 16,-11 0 1-16,8 15-5 16,-2 6-4-16,0 4-1 15,3 6-2-15,0 2-1 0,0 3-1 16,-1-4-2-16,0-6-4 15,1-4-8-15,-8-9-28 16,-1-13-52-16,0 0-2 16</inkml:trace>
  <inkml:trace contextRef="#ctx0" brushRef="#br0" timeOffset="323433">973 13781 381 0,'0'0'2'15,"-3"20"0"-15,2 4 1 0,0 10 2 16,1 11 2-16,0 6 0 16,-1 12 2-16,1 3 1 15,-1-1 2-15,1-5-3 16,2-8-2-16,0-9-1 0,2-8-1 15,-5-10-3-15,5-7-4 16,-4-18-6-16,0 0-13 16,14 8-61-16,-7-27-6 15</inkml:trace>
  <inkml:trace contextRef="#ctx0" brushRef="#br0" timeOffset="323950">829 13794 320 0,'0'0'3'16,"0"0"1"-16,-11-3 2 0,11 3 0 16,0 0 1-16,0-12 3 31,4 1 4-31,14-2 2 0,14-2-1 0,13-3-2 15,12 0-2-15,4 3 2 16,8 2-5-16,2 4-1 16,-3 8-3-16,-8 1-3 15,-9 9-2-15,-11 5-1 0,-14 1 0 16,-10 2 0-16,-13 4 0 15,-8-1-1-15,-19 2-1 0,-10-1 0 32,-13-1-3-17,-7-2 3-15,-3-2-1 0,2-3 0 0,0-5 1 0,9 2 1 16,11-6 2-16,9-1 2 15,8 0 1-15,18-3 2 16,-2 12 1-16,7-5 0 0,13 3 0 16,9 2 2-16,3 5-2 15,10 0 1-15,4 4-2 0,0 4 0 31,1 0-1-15,1 3-1-16,-10 1 0 0,-2 0 0 0,-6-2 0 0,-7-1 0 16,-5-2 0-16,-4-2-1 15,-4-6 0-15,-5-3-3 0,2-3-3 16,-5-10-5-16,0 0-17 15,11 9-59-15,-11-9-4 16</inkml:trace>
  <inkml:trace contextRef="#ctx0" brushRef="#br0" timeOffset="324324">1565 14205 402 0,'0'0'1'15,"11"0"1"-15,7-8 1 16,5-4 1-16,10-4 1 31,3-2 0-31,0-3 0 0,2-4 1 0,-3-1-1 0,-9-1-3 16,-4 3-2-16,-13 0-2 15,-9 4 0-15,-10 4-1 0,-8 6 0 16,-9 7 0-16,-4 3 0 16,-8 16 3-16,1 9 2 15,-1 9 2-15,5 5 0 16,5 6 1-16,10 0 1 15,12 0 0 1,7-5 0-16,9-4 0 0,14-9-1 0,10-8 0 16,7-9-2-16,10-6-2 15,4-4-6-15,2-7-9 0,4-5-28 16,4 2-45-16,-12-5-5 15</inkml:trace>
  <inkml:trace contextRef="#ctx0" brushRef="#br0" timeOffset="325410">2630 13401 236 0,'0'0'8'0,"-1"-8"4"15,1 8 4-15,-3-18 2 0,1 7 1 16,1-2 3-16,-2-1-1 16,-1 0 2-16,2 3-8 15,2 11-6-15,-7-8-3 16,7 8-3-16,-12 22-2 15,2 10-2-15,-3 9-1 0,2 10 0 16,-4 14 1-16,1 8 2 16,2 5 0-16,4 0 1 15,5-2 0-15,2-6 2 16,8-7 1-16,8-8 0 0,4-11-1 15,1-8 1-15,4-9-1 16,2-5 0-16,-1-8-2 16,-2-4-1-16,-3-3-4 31,-3-6-3-31,-3 0-15 0,-3 4-59 0,-11-5-7 0</inkml:trace>
  <inkml:trace contextRef="#ctx0" brushRef="#br0" timeOffset="326192">2741 13629 275 0,'0'0'6'0,"0"0"2"47,0 0 4-47,0 0-1 0,0 0 1 0,0 0 2 0,0 0 0 0,13-3 3 15,10 3-3-15,9-3-4 16,7 0-3-16,8 0 1 16,1 1-1-16,3-1-2 0,-1 0-1 15,-7 3-1-15,-5 0-2 16,-8 0-1-16,-6 3-1 15,-10 0 1-15,-4 3 0 32,-6 4 0-32,-4 2 0 0,-12 6 0 0,-12 10 1 15,-8 2-1-15,-5 6 2 16,-4 3-1-16,-1 4 0 15,-2 0-1 1,3 1 1-16,4-4 0 0,11-7 0 0,8-2 2 16,6-4-2-16,8-3 2 15,4-5 0-15,10-3 1 0,13-5 1 16,7-3-1-16,7-4 0 15,5-4-1-15,1-3 0 16,1-4-1-16,0 0-3 16,-6-3-2-16,-4 1-5 15,-7-1-6-15,-5 2-13 0,-5 8-45 31,0-9-17-31</inkml:trace>
  <inkml:trace contextRef="#ctx0" brushRef="#br0" timeOffset="326413">2715 13938 404 0,'0'0'2'0,"6"3"1"0,16-3 1 0,12 0 1 16,15-5 1-16,15-7 0 15,13-3 0-15,8-3 0 0,8-2-2 16,-5-4-5 15,-1 2-5-31,-16 2-13 0,-9 1-34 0,-13 9-32 16,-19 0-7-16</inkml:trace>
  <inkml:trace contextRef="#ctx0" brushRef="#br0" timeOffset="326662">3449 13414 366 0,'0'0'1'15,"17"-1"2"-15,5 1 0 16,9 5 0-16,10 10 1 15,3 9 2-15,5 10 0 0,3 7 1 16,-4 12-1-16,-9 8 0 16,-18 9-1-16,-12 1-1 15,-10 1-4-15,-15-5-10 31,-5-18-51-31,-8 11-20 0</inkml:trace>
  <inkml:trace contextRef="#ctx0" brushRef="#br0" timeOffset="327286">4630 13545 254 0,'0'0'7'16,"0"0"5"-16,11 9 2 0,5-4 3 15,5 0 2 1,8-1 0-16,7 0 1 0,10-2 2 16,1-1-8-16,3-1-4 15,1-4-4-15,1-2-2 0,-3-3-3 16,-1 2-6-16,-9-5-10 31,-1 5-26-31,2 2-39 0,-13-2-7 0</inkml:trace>
  <inkml:trace contextRef="#ctx0" brushRef="#br0" timeOffset="327472">4596 13817 365 0,'0'0'5'0,"6"6"0"0,9 0 3 0,10-1-1 0,12 0 1 0,11-4 0 0,14-1 1 16,15 0-1-16,7-6-5 16,-1-5-8-16,3 3-15 15,-7 8-56-15,-10-10-9 16</inkml:trace>
  <inkml:trace contextRef="#ctx0" brushRef="#br0" timeOffset="328519">5809 13325 393 0,'0'0'1'0,"0"0"-2"16,0 0 0-16,-11 11 0 0,8 6-1 15,-1 12 2-15,1 8 1 16,-2 12 1-16,4 10 0 15,-1 9 4-15,-5 4 1 0,2 1 1 16,0-5 0-16,2-3-1 16,-2-9-1-16,2-10-2 15,-2-9-5-15,5-10-5 0,-1-11-13 16,1-16-62-16,6 0-6 15</inkml:trace>
  <inkml:trace contextRef="#ctx0" brushRef="#br0" timeOffset="328990">5482 13455 358 0,'0'0'1'0,"0"0"-1"31,0 0 0-31,0 0 1 0,5-9 4 0,10 4 2 0,13-3 4 16,11 3 1-16,13 0-1 16,10 3 1-16,6 2 1 0,4 6-3 15,1 6-3-15,-6 6-4 16,-11 4-3-16,-14 1-1 15,-13 4-1-15,-15 0-1 16,-14-3-1-16,-10-2 1 0,-15-3-4 16,-8-2 0-16,-11-4 0 46,-6-3-1-46,-5-6 0 0,4-3 0 0,2-1 2 0,8-1-1 0,7-3 3 0,13 1 3 16,10 0 2 0,11 3 4-16,24 7 3 0,7 3 0 15,17 13 1 1,6 1 1-16,1 7 0 0,-4 2 0 15,0 2-3-15,-5 1-1 47,-9-2-2-47,-6 0 0 0,-17-6-2 0,-4-3 0 0,0-6-1 0,-5-1-2 0,-1-4-4 16,-4-14-5-16,14 13-32 15,-1-13-44-15,-2-4-3 16</inkml:trace>
  <inkml:trace contextRef="#ctx0" brushRef="#br0" timeOffset="329339">6334 13883 435 0,'0'0'3'0,"23"2"-2"16,5-2 1-16,10-2 2 15,10-3-1-15,2-5 1 16,4 0 0-16,1-3 0 0,-4-5-1 16,-13-1-3-16,-15-5-3 46,-15 4 0-46,-8-1-1 0,-19 3-1 0,-10 2 0 0,-10 8 0 0,-11 8 0 0,-6 5 3 16,-1 14 3-16,0 13 1 16,4 7 2-16,9 7 0 15,8 2 2-15,14 1 0 16,11-2 1-16,11-8-1 15,16-2 0-15,10-13-2 0,10-7 0 16,11-10-5 15,6-7-5-31,10-2-14 0,-1 4-58 0,3-19-11 0</inkml:trace>
  <inkml:trace contextRef="#ctx0" brushRef="#br0" timeOffset="329652">6732 13915 413 0,'0'0'1'0,"-9"14"0"0,2 0 1 0,0 1-1 0,2 4 1 16,3 0 1-16,2-1 1 16,9-2 1-16,9-9-1 0,8-7-2 15,6-7-1-15,3-12-1 16,-1-5-1-1,-5-3-2-15,-7-1 0 0,-8 1 1 16,-8 5 1-16,-6 7 2 16,-14 9 3-16,-3 6 2 15,-3 10 1-15,-1 9 1 0,5 4 0 16,1 6-1 31,8-1 0-32,7-2-1-15,5-2-1 0,13-9-2 0,6-7-3 0,10-8-7 0,0-9-12 0,3-14-69 0,1-9-3 0</inkml:trace>
  <inkml:trace contextRef="#ctx0" brushRef="#br0" timeOffset="329820">6946 13457 442 0,'0'0'3'0,"-5"14"0"16,1 8 0-16,0 10 1 15,3 9-1-15,0 9 1 0,0 10 1 16,2 10 0 0,5 3-4-16,4-6-3 0,9 0-8 15,-4-9-39-15,8-10-37 0,1-7-4 16</inkml:trace>
  <inkml:trace contextRef="#ctx0" brushRef="#br0" timeOffset="330404">7494 13614 304 0,'0'0'0'0,"0"0"2"47,0 0 2-47,0 0 3 0,11 0 5 0,6 5 1 0,11-1 3 0,6 2 1 15,8 2 0-15,1-2-3 0,5 4-1 32,-4-1-5-32,-2 2-3 0,-8 7-4 15,-11 4 0-15,-12 3 1 16,-5 4 0-16,-8 2 0 0,-9 5 1 15,-8 2 1-15,-2 2 0 47,-3-6 0-47,5-3 0 0,2-4-1 0,7-3 0 0,6-5 0 0,5-5 0 0,17-8 0 16,9-5-3-16,7-1-2 15,9-4-8-15,0-10-18 16,3-6-58-16,3 4-4 0</inkml:trace>
  <inkml:trace contextRef="#ctx0" brushRef="#br0" timeOffset="330619">7578 13917 422 0,'0'0'0'0,"6"1"0"0,12 0 1 15,10-1-1-15,9 0 0 16,12-5-1-16,5-4-2 0,13-1-8 16,0-5-17-16,-7-7-52 46,7-4-6-46</inkml:trace>
  <inkml:trace contextRef="#ctx0" brushRef="#br0" timeOffset="330764">8194 13586 421 0,'0'0'2'16,"15"23"0"-16,4 2 0 15,3 9 0-15,6 7 1 0,3 8 0 16,-1 6 0-16,-1 4 0 47,-11-2-1-47,-12-4-2 0,-11-7-3 0,-15-6-13 0,-14-5-66 15,-14-11-3-15</inkml:trace>
  <inkml:trace contextRef="#ctx0" brushRef="#br0" timeOffset="330964">7410 13529 387 0,'-6'13'3'0,"-3"13"1"0,-3 18 2 0,-2 15 0 16,3 14 0-1,4 10 1-15,5 10 1 0,4 5 0 16,20-8-7-16,10-13-8 16,18-15-74-16,12-13-2 0</inkml:trace>
  <inkml:trace contextRef="#ctx0" brushRef="#br0" timeOffset="331301">8585 13866 459 0,'0'0'1'0,"22"0"-1"15,11-1 0-15,16-2 0 47,12-5-2-31,10-1 0-16,10-2-2 0,6-6-2 0,3 0-6 0,-10-7-25 0,-9-1-49 0,-6 2-3 0</inkml:trace>
  <inkml:trace contextRef="#ctx0" brushRef="#br0" timeOffset="331527">8604 13941 441 0,'0'0'1'0,"0"10"-1"0,0 0 1 16,10 1 0-16,9 1 1 15,7-1 1-15,11 1-1 31,12-3 1-31,14-4 0 0,6-5-3 0,9 0-5 0,1-7-7 16,5-3-27-16,11 2-47 0,-13-4-3 16</inkml:trace>
  <inkml:trace contextRef="#ctx0" brushRef="#br0" timeOffset="331732">9869 13537 367 0,'0'0'5'0,"-22"17"2"16,-1 7 3 0,-5 7 2-16,-7 10 1 0,-5 10 0 0,-5 7 1 15,1 5 0-15,8-2-3 16,7-5-4-16,9-6-5 15,8-13-7-15,11-4-17 32,20-16-64-32,-19-17-2 0</inkml:trace>
  <inkml:trace contextRef="#ctx0" brushRef="#br0" timeOffset="331894">9647 13810 454 0,'0'0'3'0,"27"20"0"16,4 1 0-16,13 3 1 15,7 5 0-15,10 3-2 16,6 0-2-16,8 4-3 47,-7-10-10-47,-3-9-40 0,-12-3-36 0,-15-10-3 0</inkml:trace>
  <inkml:trace contextRef="#ctx0" brushRef="#br0" timeOffset="333005">1029 15333 352 0,'0'0'1'0,"0"19"1"16,-1 5 1-16,1 3 0 15,0 11 1-15,4 5 3 16,1 7-2-16,0 4 2 0,3-2 0 15,-4-9-2-15,6-6-2 16,-2-5-5-16,0-8-6 16,-2-8-21-16,-6-6-49 15,12-10-8-15</inkml:trace>
  <inkml:trace contextRef="#ctx0" brushRef="#br0" timeOffset="333484">1334 15555 299 0,'0'0'2'0,"12"11"1"15,1 2 3 1,3 9 2-16,0 6 3 0,6 6-1 16,-1 4 1-16,0 2 0 0,-2 0 0 15,-7-9 1-15,-2-5-3 16,-2-7-1 31,-8-19-2-47,0 0-2 0,0 0-1 0,-1-17-1 0,-6-7 0 0,3-1-3 0,-2-5-2 0,3-2-1 15,4 3 0-15,1 0 1 16,7 8 2-16,6 5 0 15,3 9 1-15,0 7 0 16,5 9 1-16,-1 9 0 0,-2 5 1 16,-3 3 0-16,-1 0 0 15,-4-2 1 16,-3-7 0-31,-4-4 0 0,-5-13-2 0,0 0 1 0,10-21-1 0,-6-3-2 16,4-5 0-16,6 3-2 16,1 1 1-16,7 8 0 15,3 8 1-15,1 9 1 16,0 13 0-16,-1 11 2 0,-5 7-1 15,-4 4 2-15,-3 3-1 16,-6-3 0 0,-3-3-2-1,-2-10-3-15,-2-7-9 0,0-15-39 0,16-3-31 0,-7-19-6 16</inkml:trace>
  <inkml:trace contextRef="#ctx0" brushRef="#br0" timeOffset="333684">2042 15425 356 0,'-3'9'3'0,"3"11"3"32,0 6 3-32,0 10 2 0,0 4-1 0,11 6 1 0,10 2 1 15,7 2 0-15,12-13-2 16,9-9-3-16,8-12-6 15,4-13-4-15,5-3-13 16,-6-11-67-16,-8-16-3 0</inkml:trace>
  <inkml:trace contextRef="#ctx0" brushRef="#br0" timeOffset="334074">2398 15296 294 0,'0'0'4'0,"7"-1"3"15,10-3 4-15,9-8 3 16,10 2 1-16,10-3 0 0,7 2 2 31,4 2 0-31,1 1-5 0,-5 7-4 0,-2 2-2 16,-13 12-3-16,-14 8-1 15,-9 5-1-15,-14 9 1 0,-6 3 0 16,-13 5 1-16,-10 1 2 16,-8 2-2-16,-2 0 0 15,1-4-1-15,0-4 1 0,7-4 0 16,8-5 0-16,11-5 0 15,8-4 1-15,9-6-1 47,18-5 1-47,10-3 1 0,10-6-1 0,9 0 0 0,3-4-2 0,4-4-3 0,0-6-3 16,-10 1-4-16,0 0-11 47,-20 7-63-47,-5-13-8 0</inkml:trace>
  <inkml:trace contextRef="#ctx0" brushRef="#br0" timeOffset="334251">2603 15478 410 0,'0'0'1'0,"7"0"1"0,10 0 1 15,6-1 1 16,10-1 1-31,7 0-1 0,8-3 0 0,6-1-3 0,1 2-5 16,-3-5-11-16,2-14-57 0,-6 9-13 16</inkml:trace>
  <inkml:trace contextRef="#ctx0" brushRef="#br0" timeOffset="334408">3178 15122 373 0,'14'0'2'15,"10"7"0"1,10 8 1-16,3 7 2 0,5 9-1 15,1 10 1-15,-1 9 0 16,0 7-1-16,-15 10-6 0,-14-4-8 16,-8-4-38-16,-5 3-32 15,-4-10-7-15</inkml:trace>
  <inkml:trace contextRef="#ctx0" brushRef="#br0" timeOffset="334859">4229 15318 398 0,'0'0'1'0,"8"0"1"16,19 0-1-16,8 0 1 15,17-5 1-15,15-4-2 16,12-1-2-16,6-5-5 15,10-2-11-15,-10 7-37 0,1-9-28 32</inkml:trace>
  <inkml:trace contextRef="#ctx0" brushRef="#br0" timeOffset="335031">4346 15595 424 0,'0'0'2'16,"21"1"1"-16,12-1 0 15,15-2 1-15,12-10 0 0,19-5-1 16,12-3-2-16,17-6-6 16,4-7-17-16,-3-8-54 15,3 5-10-15</inkml:trace>
  <inkml:trace contextRef="#ctx0" brushRef="#br0" timeOffset="335245">5407 14890 457 0,'0'11'1'16,"-4"13"-2"-16,1 10 1 31,0 10 0-31,0 10 0 0,0 11 0 15,2 7-2-15,2 4-6 0,11-1-12 0,5-1-60 16,13-17-8-16</inkml:trace>
  <inkml:trace contextRef="#ctx0" brushRef="#br0" timeOffset="335989">5661 15320 342 0,'0'0'3'0,"4"14"2"16,6 4 2-16,6 7 1 16,3 6-1-16,0 5 1 15,3 4 2 16,0 4-1-31,0-7-1 0,-7-6-1 0,-3-7 0 0,-4-7 1 0,-8-17-2 16,0 0-1-16,7-9-2 16,-7-14-3-16,0-6-2 0,0-7-5 15,1-5-1-15,-1-3-1 16,2 1 1-16,7 4 1 15,4 2 3-15,5 9 2 16,5 7 2-16,4 13 3 31,1 8 1-31,3 7 0 16,-2 12 1-16,-3 12-1 0,-6 4 0 0,-4 6 0 0,-7 0 1 15,-6-4-1-15,-3-6 1 16,0-4 1-16,-8-9-1 0,-2-10 0 31,0-8-2-31,2-8-1 0,4-13-2 0,3-8-2 16,2-3-1-16,10 0-1 15,7-1 0-15,8 4 0 32,4 5 2-32,3 12 1 0,2 7 2 0,-1 6 1 0,-3 12 0 15,-6 7 0-15,-4 6 1 16,-7 2-1-16,-4 3 0 0,-8-1 0 15,-2-1 0-15,-3-4 0 16,-4-5-2-16,0-4-2 16,7-16-3-16,-9 14-8 15,4-20-16-15,-1-6-56 31,17-5-5-31</inkml:trace>
  <inkml:trace contextRef="#ctx0" brushRef="#br0" timeOffset="336315">6555 15253 331 0,'0'0'5'0,"-10"19"4"16,-1-3 2-16,-1 8 3 16,0 5 1-16,1 3-1 15,1 2 1-15,4 0 1 16,6-5-3-16,9-9-5 0,9-8-1 15,6-12-1-15,4-3-2 16,0-14 0-16,-2-8-2 16,-4-3-2-16,-8-6-1 0,-9 5-1 15,-4 1 0-15,-8 7 0 16,-8 7 0-16,-3 7 1 15,0 7 1-15,0 11 1 0,2 8-1 16,11 6 2 15,4 6-1-31,3-2 1 0,11-2-1 0,10-2-1 0,4-8-4 16,8-6-4-16,1-8-12 15,9-17-59-15,0 7-9 0</inkml:trace>
  <inkml:trace contextRef="#ctx0" brushRef="#br0" timeOffset="336764">6910 15050 329 0,'0'0'4'15,"-16"7"3"-15,-1 4 2 16,-3 4 1-16,-1 7 1 16,0 5 2-16,0 7-1 15,4 4 0-15,8 3-2 16,9-7-3-16,13-2-1 0,9-6 0 15,3-9-1-15,6-12-2 16,1-5-1-16,-2-8-2 0,-5-9-3 16,-6-6-2-16,-7-3-1 46,-4 0-1-46,-8 4 0 0,-1 4-1 0,-4 3-1 0,-2 5 2 0,7 10 3 16,-2 6 2-16,6 15 4 16,10 10 1-16,1 12 1 0,2 9 3 15,-6 10 3-15,0 7 1 16,-5 1-1-16,-6 2 0 15,-12 1-1-15,-13-4-1 47,-11-5-2-47,-6-7 0 0,-7-9-3 0,-7-7-1 0,-3-6-8 0,-5-12-39 0,5-9-43 16,7-14-4-16</inkml:trace>
  <inkml:trace contextRef="#ctx0" brushRef="#br0" timeOffset="337663">7467 14897 146 0,'0'0'0'16,"-8"3"0"-16,-4 6 5 15,-6 0 3-15,-4 12 6 16,-2 9 5-16,-5 10 4 15,0 10 5-15,0 6 1 0,8 10 0 16,7-2-3-16,8 9-4 16,8-9-2-16,9-8-4 15,10-7-4-15,5-12-4 0,4-8-3 16,1-10-3-16,2-8-6 15,-6-11-12-15,1-7-54 32,2 0-13-32</inkml:trace>
  <inkml:trace contextRef="#ctx0" brushRef="#br0" timeOffset="338093">7629 15095 353 0,'0'0'1'16,"0"0"2"-16,0 0 3 15,0 0 3-15,14 2 0 16,3 1 2 15,9 1-1-31,6 1 1 0,5 3-1 0,2 4-1 0,2 0-3 16,-5 5-4-16,-6 2 0 0,-6 4 0 15,-11 1 0-15,-10 4 0 16,-5 2-1-16,-11 0 1 15,-7 3-1-15,-7 1 1 0,-6-1 1 16,-2 1-1-16,-1 0-1 16,1-3 1 15,5-1 0-31,10-2 1 0,4-6-1 0,12-2 1 0,9-8-1 0,19-5 0 15,14-6 0-15,12-3 0 16,6-9-1-16,4-2-4 16,3-4-2-16,-2-1-4 15,-8-4-8-15,-7 4-27 16,3-5-45-16,-24 3-3 0</inkml:trace>
  <inkml:trace contextRef="#ctx0" brushRef="#br0" timeOffset="338283">7606 15287 388 0,'0'0'2'0,"0"0"2"16,0 0 3-16,10 7 1 0,13-5 0 15,15-2 1-15,12 0 0 31,16-5 0-31,15-4-2 0,7-1-9 0,1-4-14 16,1-12-65-16,-2 10-5 16</inkml:trace>
  <inkml:trace contextRef="#ctx0" brushRef="#br0" timeOffset="338576">8462 14930 369 0,'9'0'5'0,"15"6"2"0,10 8 2 16,7 5 0-16,3 6 1 15,3 9 1-15,-2 9 1 16,1 8 1-16,-14 6-5 15,-21 4-1-15,-13 2-2 0,-19 0 0 16,-10 0-2 31,-7-5 1-47,-3-7-2 0,-1-10-2 0,7-9-3 0,5-11-3 0,14-8-7 0,16-13-21 0,-2-8-53 15,24-11-4-15</inkml:trace>
  <inkml:trace contextRef="#ctx0" brushRef="#br0" timeOffset="338877">9261 15042 379 0,'0'0'5'0,"0"0"0"15,10 15 1-15,5-7 2 16,11 2 0-16,7-1 0 16,14 2 1-16,7-3-2 0,10-2-4 15,1-4-11-15,3-1-15 16,5-1-58-16,-12-4-4 15</inkml:trace>
  <inkml:trace contextRef="#ctx0" brushRef="#br0" timeOffset="339056">9173 15393 452 0,'0'0'3'0,"11"7"0"0,9-4 0 0,10-1 1 0,12-1-1 0,15-1 1 16,11-6-2-16,17 1-8 15,-1-7-36-15,9-2-45 0,0-3-3 32</inkml:trace>
  <inkml:trace contextRef="#ctx0" brushRef="#br0" timeOffset="339785">10066 14980 330 0,'0'0'4'16,"0"19"3"-16,6 2 3 15,4 8 4-15,8 5 1 0,8 5 1 16,8 4 0 15,11-1 2-31,5-9-2 0,4-11-3 0,4-12-4 0,1-8-1 16,-5-10-2-16,-6-13-1 15,-8-11-1-15,-9-1-2 0,-13-6 0 16,-8-2-1-16,-9 1-1 15,-10 2 0-15,-5 7-1 16,-5 6 0-16,0 12 1 0,-1 13-1 16,2 16 1-16,1 23 0 15,8 19 0-15,-3 17 1 31,6 16-1-31,1 8 2 0,5 4-1 0,-1-3-2 16,8-4-1-16,2-14-6 0,8-11-16 16,18-17-64-16,-16-24-2 15</inkml:trace>
  <inkml:trace contextRef="#ctx0" brushRef="#br0" timeOffset="340244">9341 13819 340 0,'0'0'6'0,"13"10"4"15,6 0 4-15,13 5 1 31,11 0-1-31,9 9 1 0,8 1 0 0,10 5-4 0,-2-3-11 16,1-2-40-16,-6 1-44 16,-12-2-2-16</inkml:trace>
  <inkml:trace contextRef="#ctx0" brushRef="#br0" timeOffset="341041">9363 13708 365 0,'0'0'1'0,"0"0"0"0,0 7 4 16,4 3 1-16,12 6 3 16,5 4 0-16,12 7 1 31,8 4 0-31,8 4 1 0,5 3 0 0,6-4-4 0,-1-2-1 15,-6-6-1-15,-5-6-1 16,-10-6-2 0,-9-2-3-16,-9-9-1 0,-9-3-2 15,-11 0-2-15,-7 0-3 0,-16-3-2 16,-13-6-1-16,-14-2 1 15,-11-3 1-15,-10-3 2 32,-2-4 3-17,-4 2 2-15,9 0 7 0,9 3 2 0,10 3 2 0,16 2 1 0,11 3 1 16,22 8 1-16,0 0 0 15,35 0-1-15,10 11-2 16,14 3 0-16,12 5 0 16,10 6 0-16,11 3 0 0,2 7-2 15,-4 1 0-15,-9 0-1 16,-10-2 0 15,-14-3-5-31,-9-6 0 0,-15-3 0 0,-8-8 0 0,-12-4-5 0,-13-10-7 16,0 0-24-16,-5 0-55 15,-16-15-1-15</inkml:trace>
  <inkml:trace contextRef="#ctx0" brushRef="#br0" timeOffset="341290">9778 13580 392 0,'0'0'1'0,"-5"3"5"16,-3 11 3-16,-3 13 1 15,-16 31 5 1,-3 10 0-16,-6 11 1 15,-4 6 0-15,-3 2 0 16,7-3-5 15,1-6-7-31,6-12-4 0,18-27 0 0,9-16-5 0,13 0-30 0,13-14-56 16,1-6-2-16</inkml:trace>
  <inkml:trace contextRef="#ctx0" brushRef="#br0" timeOffset="343452">4655 16751 303 0,'0'0'1'0,"0"0"1"16,4 9 3-16,8-2 3 16,8-2 3-16,11-1 0 0,8-1 0 15,12-1 2-15,6-2-1 16,6-2 0-16,1-3-5 15,-2-2-3-15,-4 0-5 16,-9 1-5-16,-8 0-10 16,-8 6-15-16,-6-1-26 0,-15 1-27 15</inkml:trace>
  <inkml:trace contextRef="#ctx0" brushRef="#br0" timeOffset="343668">4822 17019 345 0,'0'0'4'16,"0"0"6"15,7 10 4-31,11-3 1 16,12-1 0-16,16-1 1 0,9-2-1 0,16-1 1 0,7-2-4 0,10-4-6 15,-2-1-7-15,-1-2-7 0,-15 2-15 16,-9 2-63-16,-4 0-4 16</inkml:trace>
  <inkml:trace contextRef="#ctx0" brushRef="#br0" timeOffset="347910">5182 16800 195 0,'0'0'5'0,"5"19"2"16,-5 6 6-16,-2 10 3 16,-14 9 4-16,-11 6 3 15,-12 8 4-15,-11-2 0 16,-11-6-3-16,-8-6-1 0,-3-18-4 15,6-12-4-15,11-15-4 16,17-21-4-16,21-14-4 16,20-12 0-16,28-8-5 15,28-5 1-15,24-2-2 0,18 5 0 16,11 12 0-16,3 13 0 15,-5 15 0-15,-12 18 0 16,-22 14 1-16,-25 20 2 16,-35 14 0-16,-26 8 1 0,-32 6 2 15,-24-3 2-15,-23-3 1 16,-14-7 2-16,-1-11 0 31,1-13-2-31,12-8-1 0,11-14-5 0,20-6-11 16,20-12-38-16,33-15-38 0,28-10-3 15</inkml:trace>
  <inkml:trace contextRef="#ctx0" brushRef="#br0" timeOffset="348575">11060 15157 330 0,'0'0'6'16,"0"0"1"-16,0 0 2 15,0 0 4 1,0 0 0-16,20 2 1 0,13-2 1 15,13 0-1-15,14-2-4 0,16-6-3 16,4 0-1-16,6 1-3 16,-3-2-2-16,-8 0-4 46,-13-1-2-46,-11 4-5 0,-17 1-8 0,-13 5-21 0,-7 0-45 0,-14 0-5 0</inkml:trace>
  <inkml:trace contextRef="#ctx0" brushRef="#br0" timeOffset="348751">11272 15384 389 0,'0'0'6'0,"12"2"2"0,12 0 1 0,10-2 0 0,15 0 0 16,13-1 1-16,12-3 0 0,9-3 0 15,5 1-8-15,-6-2-5 16,-7 3-9-16,-15-1-14 16,-11-1-40-16,-14 8-21 0</inkml:trace>
  <inkml:trace contextRef="#ctx0" brushRef="#br0" timeOffset="351756">12297 15063 229 0,'0'0'7'0,"0"0"6"16,0-9 4-16,0 9 2 0,0-8 2 16,0 8 0-16,0 0 0 15,9-10 3-15,-9 10-6 16,16 13-5-16,-1 4-2 15,0 8-3-15,4 6-1 0,3 8 2 16,-1 4-3-16,0 1 0 16,-3-1-1-16,-2-4 0 15,-6-3-1-15,-2-7 0 16,-3-8 1-16,-3-4 0 0,-2-17 0 15,0 0 0-15,0 0 0 16,-10-17-1-16,4-6 0 16,1-8-1-16,4-4-1 15,1-4-2 16,10-1 1-31,7 1-1 0,9 2 0 0,7 6 0 0,6 6 0 0,2 4 0 16,-1 5-1-16,-2 5-1 16,-3 6-2-16,-7 3-2 15,-3 4-6-15,-8 6-5 0,-3 7-15 16,-3 15-56-16,-6-11-4 15</inkml:trace>
  <inkml:trace contextRef="#ctx0" brushRef="#br0" timeOffset="353479">13377 14942 202 0,'0'0'7'16,"-15"0"5"-16,-1 3 3 0,-6 2 3 15,-8 4 3-15,-6 4 4 16,-5 1 0-16,-2 2 0 16,1-1-5-16,6 6-4 15,6-1-4-15,7 5-2 0,12-5-4 16,11 2-2-16,14 1-1 15,10-1-1-15,9 2 0 16,10 1-1-16,5-4 1 0,0-2-1 16,-4 2 0-16,-6-5 1 15,-10 2 1-15,-11-1 0 47,-14-3 0-47,-8 0 1 0,-18-2 1 0,-6 0 0 0,-8 0 0 0,-3-3-1 0,1-1-1 16,5-4 0-16,8 0-4 15,5-4-2-15,11 2-9 16,10-2-38-16,0 0-38 15,24-13-2-15</inkml:trace>
  <inkml:trace contextRef="#ctx0" brushRef="#br0" timeOffset="353675">13468 15176 418 0,'0'0'4'0,"0"14"3"16,0 0 2-16,0 5-1 31,0 3 2-31,-1 9 1 0,0 1 0 0,-2 4 0 0,3-2-4 15,-1-7-2-15,1-3-3 16,1-4-5-16,3-11-8 16,7-5-32-16,-2-5-48 15,1-19 0-15</inkml:trace>
  <inkml:trace contextRef="#ctx0" brushRef="#br0" timeOffset="353794">13473 14862 381 0,'0'0'2'0,"0"-8"-2"16,0 8 0-16,5-13-3 15,-2 4-14-15,2-6-42 0,-5 15-20 16</inkml:trace>
  <inkml:trace contextRef="#ctx0" brushRef="#br0" timeOffset="354141">13668 15234 373 0,'0'9'5'0,"0"7"5"0,0 5 0 0,-1 4 2 0,-3 3 1 15,-3-2 2-15,2 2-1 16,0-3 3-16,-1-11-5 15,6-14-4-15,0 0-2 16,-2-24-2-16,4-3-2 0,11-7-2 16,5-2-2-16,3-3 0 31,4 5 0-31,2 3 0 0,-1 8 1 0,-2 7 1 15,0 9 1-15,-8 7 1 0,-2 9 1 16,-8 8 0-16,-6 6-1 16,-1 5 1-16,-10 3-1 15,-1 2 1-15,-3 1-3 16,-1-6 0-16,5-3 0 15,5-7-5-15,3-7-4 0,11-6-8 16,1-5-38-16,13-11-37 31,7-12-2-31</inkml:trace>
  <inkml:trace contextRef="#ctx0" brushRef="#br0" timeOffset="354407">14017 15229 417 0,'0'0'3'0,"-9"16"2"0,0 0 1 0,3 3 2 15,2 3 2-15,4 1 1 16,7-1 0-16,7-3 1 31,11-10-2-31,13-8-3 0,7-6-1 0,3-8-1 0,2-8-5 16,-10-5 0-16,-2-5 0 0,-11-1 0 15,-16 0 0-15,-12 0 0 16,-19 6 0-16,-15 0 0 15,-11 9 0-15,-12 2 0 16,-6 10 0-16,0 5 0 16,4 5 0-16,8 7-5 15,9 6-3-15,12 1-1 0,20-1-5 16,9-4-9-16,18-13-55 15,14 8-13-15</inkml:trace>
  <inkml:trace contextRef="#ctx0" brushRef="#br0" timeOffset="354610">14160 14800 434 0,'0'0'5'0,"0"19"1"16,1 5 2 15,-1 8 2-31,0 9-1 0,0 12 1 0,-2 11 0 0,-2 10 0 15,-6 0-3-15,2 0-5 0,-3-1-2 16,4 1 0-16,-7-6-5 16,10 0-20-16,8-11-64 15,-5-12-3-15</inkml:trace>
  <inkml:trace contextRef="#ctx0" brushRef="#br0" timeOffset="355071">13612 15207 393 0,'0'0'3'0,"0"0"2"16,0 0 1-16,0 0 3 15,0 12 1-15,0 5 2 16,-1 4-1-16,1 6 1 15,0 5-2-15,1 6-2 0,1 1-4 16,-2-3-5 0,3-2-10-16,-3 11-69 0,6-20-9 15</inkml:trace>
  <inkml:trace contextRef="#ctx0" brushRef="#br0" timeOffset="356206">10510 13808 308 0,'0'0'7'0,"0"0"3"16,9 8 1-16,12-4-1 0,7-2 2 16,16 3 1-16,9-3 0 15,10-1-1-15,5-1-8 16,6 0-8-16,-8-1-14 15,-8-7-41-15,-6 7-23 0</inkml:trace>
  <inkml:trace contextRef="#ctx0" brushRef="#br0" timeOffset="356423">10589 14067 381 0,'0'0'5'0,"17"4"-1"0,8 1 2 0,10 1-1 15,8 0 1-15,12-1-1 0,9 2-4 16,6-4-17-16,-10-1-63 47,13 1-4-47</inkml:trace>
  <inkml:trace contextRef="#ctx0" brushRef="#br0" timeOffset="356842">11305 13842 375 0,'0'0'4'15,"13"19"2"-15,0 0 2 31,0 8 1-31,4 6 1 16,-1 4 0-16,1 5 2 0,-1 1 0 0,-4-11-1 0,-4-4-3 16,-5-10-2-16,-2-8 0 15,-1-10-1-15,0-13-1 31,-2-10-1-31,3-5-1 0,0-3-2 0,7-3-1 0,9-3 1 16,3 1-1-16,9 6 0 16,5 3 0-1,5 5 0 1,2 4-1-16,1 6-1 0,-6 5-4 0,2 7-4 0,-7 0-12 15,-4 1-65-15,-3 10-1 16</inkml:trace>
  <inkml:trace contextRef="#ctx0" brushRef="#br0" timeOffset="357394">12066 13747 326 0,'0'0'6'0,"-5"10"4"63,1 3 2-63,1 8 3 0,-1 4 2 0,4 10 0 0,0 3 0 0,8 7 2 0,6-2-6 0,8-4-3 0,7-5-3 15,4-5-3 1,4-11-3-16,6-7-4 0,-1-7-6 15,0-4-10-15,-8-12-16 0,-4-5-13 16,-9-5-5-16,-7-4 0 16,-9 0 8-16,-7-1 17 62,-10 5 16-62,-7 3 18 0,0 10 22 16,-5 8 14-16,3 4 6 0,2 13-1 0,8 5-7 0,6 5-10 0,6-4-11 0,17 1-5 0,9-8-4 15,12-8-2-15,9-7-3 16,2-5-1-16,3-11-2 0,-5-8 0 15,-9-1-2-15,-14-4 0 16,-14 0 0-16,-17 0-1 62,-20 2 1-62,-18 5-1 0,-14 4 1 0,-13 8-2 0,-6 7-1 0,5 3-3 0,0 13-5 0,15 9-11 0,6 4-20 16,9 3-45-16,34 0-5 16</inkml:trace>
  <inkml:trace contextRef="#ctx0" brushRef="#br0" timeOffset="357695">12837 13800 352 0,'0'0'2'16,"-24"8"1"-16,4 4 2 0,0 7 0 16,3 4 2-16,4 5 0 15,9 4 1-15,5 4 0 16,19 0-2 15,15 0-1-31,7-2 0 0,2-4 1 0,-5-4 0 0,-12 0 0 0,-16-6 1 16,-15 1-2-16,-24-3 1 15,-14-4-1-15,-12-1-2 16,-4-2-5-16,-4-4-5 15,10 1-19-15,10-5-58 0,17-3-3 16</inkml:trace>
  <inkml:trace contextRef="#ctx0" brushRef="#br0" timeOffset="358076">13149 13996 320 0,'0'0'7'15,"-10"16"3"17,2 0 2-32,3 8 2 0,3 3 3 0,4 2 1 0,13 0-1 15,12 0 2-15,13-7-7 0,10-10-2 16,11-10-2-16,2-4 0 15,1-15-1 17,-11-4-1-32,-14-7-2 0,-18-3 0 0,-21-3 0 0,-18 0-1 0,-22 5-2 15,-17 0 0-15,-12 10-1 47,-4 1-2-47,1 9-1 0,7 7-3 0,13 7-4 0,10 7-9 0,22 0-35 0,17 5-37 16,15-8-3-16</inkml:trace>
  <inkml:trace contextRef="#ctx0" brushRef="#br0" timeOffset="358240">13282 13815 431 0,'0'0'4'0,"-1"19"1"16,0 3 3-16,-4 5 0 15,1 14 2-15,-1 12 0 0,-2 10 0 16,-2 11-1-16,1-2-5 16,0 5-7-16,-4-5-24 62,9 0-61-62,2-8-4 0</inkml:trace>
  <inkml:trace contextRef="#ctx0" brushRef="#br0" timeOffset="364795">7496 9875 302 0,'0'0'5'15,"0"0"2"-15,-11 0 2 16,11-5-1-16,20-13 1 16,24-13 2-16,34-16 1 15,34-16 3-15,45-17-2 16,37-14-4-16,32-10 0 0,21 3 0 15,3 4-2-15,-9 11-3 16,-23 16-8-16,-33 13-17 31,-34 11-58-31,-34 22-5 0</inkml:trace>
  <inkml:trace contextRef="#ctx0" brushRef="#br0" timeOffset="365413">8105 5926 312 0,'22'-11'5'0,"29"-11"5"0,43-14 0 16,43-12 1-16,52-14 2 15,81-11-1-15,21-10 1 16,40-12-1-16,27-1-4 15,2 1-3-15,-9 10-2 0,-17 6-3 32,-29 13-6-32,-71 12-28 0,-3 14-46 0,-34 15-5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37:37.8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66 4756 108 0,'0'0'6'15,"0"0"7"-15,0 0 3 0,0 0 3 16,13 4 3-16,0-3 2 15,3-1 1-15,7 2-1 16,2-2-5-16,8-5-6 0,-3-2-2 16,4-5-3-16,-4 0-2 15,2-3-2-15,-8-3 1 16,-2-1-2-16,-6 1-1 15,-6-4-3-15,-7 3 0 16,-3-5-1-16,-8 7-2 0,-7-2-1 16,-7 5-1-16,-2 2 2 15,-3 3-2-15,-4 5 2 16,-5 4 1-16,-1 11 0 15,-3 7 1-15,3 10 3 0,0 7 3 16,0 13 1-16,5 7 1 16,1 8 0-16,8 3 1 15,7 4 0-15,10-4 0 31,5-4 0-31,7-4-1 0,11-12 0 0,10-11 0 0,7-8 0 16,8-10-2-16,6-9 0 16,2-6-10-16,4-5-20 15,4-10-51-15,-1-12-4 0</inkml:trace>
  <inkml:trace contextRef="#ctx0" brushRef="#br0" timeOffset="544">19475 4064 59 0,'0'0'8'0,"-15"13"7"16,-2 6 7-16,-3 7 1 15,-2 8 2-15,-3 5-1 16,2 4 3-16,0 1 1 62,8-9-3-62,10-2-5 0,6-12-4 0,13-11-1 0,9-10-3 0,5-8 1 0,4-11-3 0,0-10-3 0,1 3-7 16,-6-11 0-16,-4 4-2 15,-8-1 0-15,-7 2-2 0,-3 1 2 16,-4 4 0-16,-4 7 0 16,-3 6 2-16,6 14 0 15,-17 0 2-15,6 7-1 31,4 13 0-31,1 9 1 0,6 1 0 0,3 5 1 0,5-3 0 16,8 0 0-16,1-4-4 16,6-5-1-16,4-6-13 15,-4 1-31-15,1-13-30 0</inkml:trace>
  <inkml:trace contextRef="#ctx0" brushRef="#br0" timeOffset="1219">19740 4956 161 0,'0'0'5'16,"0"0"5"-16,17 3 3 15,10-3 3-15,6-8 1 16,10-3 2-16,8-4-1 16,2-2 1-16,5-11-5 15,-8 1-8-15,-8-7-2 0,-7 7-6 16,-15-7-3-16,-11 6-1 15,-11 0-2-15,-12 6-1 0,-10 6 2 16,-10 8 3-16,-10 8 2 47,-3 10 6-47,-5 12 2 0,-1 16 4 0,6 11-1 0,6 12 3 0,6 6-2 15,18 1 0-15,17 0 1 0,9-10-2 16,20-3-1-16,12-16-1 16,15-14-1-16,8-9-4 15,7-16-13-15,0-2-60 16,5-12-8-16</inkml:trace>
  <inkml:trace contextRef="#ctx0" brushRef="#br0" timeOffset="1760">20510 3873 171 0,'0'0'8'16,"0"26"2"-16,0-4 4 15,2 13 2-15,1 5 2 0,0 11 2 16,2 8 1-16,0 5-2 47,-3-9-5-47,-1-10 1 0,-1-5 1 0,0-12 1 0,0-7-1 0,0-21 0 0,0 0-3 15,-5-4 1-15,3-14-2 16,2-6-4-16,2-4-7 16,5-2-2-16,5-1-2 15,9 2-2-15,6 1 2 0,10 7-2 16,8 7 2-16,1 11 0 15,1 3 1 32,-7 9 0-47,-6 6 0 0,-15 7 2 0,-19 5-1 0,-16 0 1 0,-18 0 0 0,-14-4 2 0,-4-6-1 16,-2-2-1-16,-2-8-7 15,15-7-46-15,7 0-27 16,10 0-6-16</inkml:trace>
  <inkml:trace contextRef="#ctx0" brushRef="#br0" timeOffset="2527">20883 4909 248 0,'0'0'5'0,"0"0"0"16,0 0 1-16,0 0 1 15,7-5 3-15,-7 5 3 0,20 1 0 16,-3 0 0-16,7 1-2 15,7-1-3-15,3 1 1 16,6-2-2-16,-2 0-2 16,1 0-5-16,-3 0-2 15,-4-3-6-15,-6 3-10 0,-6 0-16 16,-4-5-33-16,-1 5-16 15</inkml:trace>
  <inkml:trace contextRef="#ctx0" brushRef="#br0" timeOffset="2759">20884 5170 248 0,'0'0'8'0,"10"2"2"15,7 0 2-15,4-1-1 16,11 1 2-16,8-2-1 15,10 0 2-15,6 0-3 0,2 0-13 16,-4 0-27-16,-11-4-44 16,2 3-5-16</inkml:trace>
  <inkml:trace contextRef="#ctx0" brushRef="#br0" timeOffset="3422">21689 4969 196 0,'0'0'2'0,"6"2"2"15,5 1 2-15,5-2 3 16,7-1 4-16,5 0 0 0,5-4 1 16,6-6 1-16,-1-3-1 15,-1-3-2-15,-4-3-6 16,-3-3-5-1,-10-4-2-15,-6 2-4 0,-8-3-2 0,-6 5-1 16,-11-4-3-16,-8 10 1 16,-8 0 1-16,-7 12 3 31,-6 4 5-31,-7 12 5 0,-6 19 2 0,-4 5 4 15,5 17 3-15,2 4 1 0,8 10 3 16,10-4 0-16,13 2-3 16,15-9 0-16,10-8-1 15,22-9-3-15,12-12 0 0,14-11-4 16,7-9-3-16,9-7-13 15,1 0-51-15,5-19-20 16</inkml:trace>
  <inkml:trace contextRef="#ctx0" brushRef="#br0" timeOffset="3948">22403 4063 227 0,'0'0'4'15,"-10"8"0"-15,-2 6 3 16,-8 0 0-16,3 8 4 0,-5 7 1 15,3-1 1-15,0 5 2 16,6-9-2-16,7 4 3 16,7-10-3-16,18-6 1 15,1-6-4-15,11-6 2 16,-3-8-4-16,3-3-4 0,-3-6-4 15,-3-4-3-15,-12-3-3 16,-4 3 1-16,-6 2 1 16,-3-1-1-16,-5 8 4 15,-7 7 0-15,2 6 5 0,-3 14 0 16,6 8 0-16,2 6-1 15,5 0 1-15,1 3 2 16,9-3-1 0,9-7 1-16,5-6-2 0,3-5-2 0,0-8-5 15,-2-3-22-15,-12-9-52 16,9-5-6-16</inkml:trace>
  <inkml:trace contextRef="#ctx0" brushRef="#br0" timeOffset="4366">22699 3670 311 0,'0'0'2'0,"0"0"1"15,15 6 3-15,-5 5 2 16,4 7 2 15,-3 7 2-31,1 7 1 0,1 11 2 0,-5 3 0 0,-4 8-3 0,-3-2-1 16,-1 0-4-16,-4-2 0 15,-2-9-1-15,-1-9-3 16,0-5 1-16,3-8-1 0,-2-5 1 15,2-5-1-15,4-9 2 16,-10 4 0-16,10-4-1 16,-8-10-1-16,8-7-1 31,2-1-1-31,9-4-1 0,9-4-1 0,10 6-2 0,9-1 2 15,9 7-2-15,8 9 2 16,4 6 0-16,-3 5 0 0,-3 6 0 47,-7 2 0-47,-12 4 2 0,-14-1-1 0,-16 0 1 0,-13-4 0 0,-22-3 0 15,-14 1 1-15,-5-4-2 32,-7-4-2-32,-1-1-6 0,-1-2-8 0,9-8-45 0,3 8-25 15,6 2-6-15</inkml:trace>
  <inkml:trace contextRef="#ctx0" brushRef="#br0" timeOffset="5870">18599 6161 94 0,'0'0'5'0,"0"0"10"16,0 0 8-16,14 8 4 0,4-8 1 15,9-1 1-15,10-8 2 16,7-1-1-16,2-7-5 15,3-1-6-15,-3-2-9 16,-3-2-3-16,-12 0-6 0,-8 3-2 16,-15-2-4-16,-8 3-1 15,-13 1-1-15,-8 3-3 16,-8 3 0-16,-12 6 2 15,0 4 3-15,-5 3 2 0,-1 10 6 32,2 10-1-32,4 12 4 0,6 5 1 0,6 7 1 15,12 2 2-15,6 5 0 16,11-4 0-16,6-1 1 0,12-10 2 15,9-9-2-15,5-6 0 16,3-11-2-16,0-7-3 16,-4-5-4-16,5 0-10 15,-10-3-17-15,-7-7-53 0,5 1-6 31</inkml:trace>
  <inkml:trace contextRef="#ctx0" brushRef="#br0" timeOffset="6162">19053 6014 292 0,'0'0'2'0,"4"11"4"0,-1 3-1 16,6 9 3-16,0 7 3 16,3 3 0-16,6 3 2 15,0 1 2-15,1-3 0 0,-4-7 1 47,3-6 0-47,0-12-2 0,1-9-2 0,1-11-1 0,4-13-2 0,0-3-1 16,-2-11-1-16,1 1-5 0,-2-9-3 15,-4 3-4-15,-4 1-7 16,-4 10-20-16,-1 7-53 15,-5 7-4-15</inkml:trace>
  <inkml:trace contextRef="#ctx0" brushRef="#br0" timeOffset="6459">19508 6092 320 0,'0'0'6'0,"11"0"3"16,4 0 1-16,7-6 1 0,6-3-1 16,7-2 3 30,2-2-1-46,4 1-2 0,-2-8-9 0,-3 1-11 0,-10 0-12 0,-12 2-4 0,-9-2-1 0,-11 4 0 16,-16 3 2-16,-6 6 4 16,-7 4 10-16,-7 6 12 15,1 9 13-15,-1 11 7 16,5 10 0-16,5 5 0 15,12 6-1-15,8 0-3 0,12 2-4 32,10-10-1-32,12-3-4 0,11-10-2 0,5-11-8 15,12-9-18-15,2-1-48 0,-5-14-13 16</inkml:trace>
  <inkml:trace contextRef="#ctx0" brushRef="#br0" timeOffset="6688">19916 6089 317 0,'0'0'5'15,"0"12"1"-15,0 4 2 16,3 3 0-1,2 2 2-15,3 5 2 0,3-4 1 0,4 2 2 16,8-11-4-16,2-9-3 16,7-4-4-16,-1-7 0 0,3-8-2 15,-4-1-2 16,-3-1-3-31,-6 1-1 0,-3 5-1 0,-5 7 1 0,-13 4 2 16,12 10 0-16,-8 8 2 16,1 2-1-16,6 7 0 0,0 4-7 15,8-1-24-15,13-1-45 16,-4-7-5-16</inkml:trace>
  <inkml:trace contextRef="#ctx0" brushRef="#br0" timeOffset="7066">20972 6140 366 0,'0'0'1'15,"0"0"1"-15,-4 12 1 0,4-12 1 31,-4 17-1-31,2-3 3 0,-2-1-1 0,1 2 1 16,2-4-1-16,0 2-2 0,1-13-7 16,1 14-31-16,-1-14-42 15,17 1-6-15</inkml:trace>
  <inkml:trace contextRef="#ctx0" brushRef="#br0" timeOffset="7209">20919 5956 272 0,'0'0'-19'15,"6"5"-26"-15,-6-5-20 0</inkml:trace>
  <inkml:trace contextRef="#ctx0" brushRef="#br0" timeOffset="7478">21340 6043 226 0,'0'0'7'0,"18"-12"3"15,3 1 4-15,6-2 1 16,1-4 1-16,6-4 0 15,-1-5-1-15,3-5 0 0,-8 2-9 32,-6-5-3-32,-15 1-5 0,-7-1 0 0,-4 5-2 15,-12 2 0-15,-3 10 1 0,-7 12 4 16,-2 5 3-16,-3 11 3 15,2 16 2-15,-2 18 1 16,3 10 2-16,2 16-2 16,5 8 2-16,6 5-2 15,4 8-3-15,10 3-7 0,1-8-17 31,-6 2-62-31,21-6-2 0</inkml:trace>
  <inkml:trace contextRef="#ctx0" brushRef="#br0" timeOffset="8172">18951 6890 213 0,'0'0'4'15,"0"0"2"-15,-4-12 1 16,4 12-1-16,-13-15 2 0,5 8 0 16,-3 0-1-16,-5 0 1 15,-2 7-3-15,-3 2-2 47,-3 11 2-47,-4 5 1 0,1 13 1 0,-2-1 1 0,4 6 0 0,4 2 0 0,4-3 3 16,8-3-1-16,8-11 0 15,8-12-1-15,11-9-1 16,5-4-2-16,3-15-2 15,4-8-1-15,-2-9-3 0,-5-1-1 16,-3 2-1-16,-8 2 2 16,-7 7 0-16,-4 3 0 31,-1 10 4-31,0 13 2 0,0 0 2 0,-6 14 0 0,6 10 0 15,1 5-2-15,5 7 1 16,5 3 0-16,1 0-1 16,4 0-5-16,2-7-5 0,3-3-8 15,-5-7-23-15,-8-6-48 16,11-6-6-16</inkml:trace>
  <inkml:trace contextRef="#ctx0" brushRef="#br0" timeOffset="8339">19105 7291 344 0,'0'0'3'16,"-2"16"4"-16,-3 1 0 15,-1 4 2-15,-1 3-1 16,-1 0 2-16,1 0-2 0,-1 1-1 16,2-6-4-16,4-5-11 15,2-14-30-15,0 0-41 16,14-17-7-16</inkml:trace>
  <inkml:trace contextRef="#ctx0" brushRef="#br0" timeOffset="8694">19385 6832 249 0,'1'8'9'0,"4"10"4"15,0 7 4-15,-1 9 3 16,-1 9 2-16,-1 5 1 0,-1 6 1 15,-1 4 2-15,0-12-9 16,-2-5-3-16,-2-10-3 16,0-12-3-16,4-19-2 15,0 0-3 16,-1-9-1-31,5-15-2 0,3-5-1 0,10 1-2 0,4 0-1 0,9 6-1 16,8 4 2 0,4 9-1-16,1 9 2 0,-4 9 1 0,0 12 1 15,-13 5 1-15,-10 7 1 16,-16 2 1-16,-11 3 0 15,-24-2 1-15,-6-4-3 47,-5-2-2-47,-8-9-9 0,5-3-73 0,2-7-3 0</inkml:trace>
  <inkml:trace contextRef="#ctx0" brushRef="#br0" timeOffset="9362">20690 7056 241 0,'0'0'3'0,"-11"-2"2"15,-3 2 1-15,-5 7 3 16,-6 3 2-16,-6 8 2 0,-1 1 1 31,-2 5 0-31,3 3-2 0,6 2-1 0,7-1-1 16,13-2 0-16,7-1-2 0,17-7-1 15,10-4-3 1,7 0-5-16,5-9-6 0,4 0-18 15,-2 3-40-15,0-8-17 16</inkml:trace>
  <inkml:trace contextRef="#ctx0" brushRef="#br0" timeOffset="9670">20981 7077 259 0,'0'0'6'0,"2"4"1"16,4 7 6-16,-1 8 4 15,1 9 3-15,2 8-1 16,-3 10 2-16,4 5 4 15,-6 6-6-15,2-1-3 0,-3 0-5 32,2-7-3-32,0-6-3 0,-3-9 0 0,0-9-3 15,0-6-2-15,1-9-3 0,-2-10-6 16,0 0-17-16,5-15-59 15,-12-13-3-15</inkml:trace>
  <inkml:trace contextRef="#ctx0" brushRef="#br0" timeOffset="9881">20953 7096 273 0,'13'-1'6'15,"13"-3"3"1,11 1 3-16,7 1-1 0,4 2 0 16,2 0 0-16,-3 6 1 0,-2 5 2 15,-20 6-4-15,-20 6-3 16,-19 4-3-16,-18 0 2 15,-12 0 0-15,-3-6 0 16,-2-4-2-16,0-2-4 16,10-7-4-16,3-8-15 0,14 0-25 31,22 0-37-31,3-13-6 0</inkml:trace>
  <inkml:trace contextRef="#ctx0" brushRef="#br0" timeOffset="10138">21449 6885 273 0,'0'0'7'15,"-1"18"3"-15,-1 3 3 16,-4 3 3-16,0 7 1 15,-1 7 0-15,-3 6 2 0,1 5 0 47,-3-3-6-47,2-3-4 0,1-6-3 0,1-3-3 0,4-8-2 0,1-7-6 16,3-1-9-16,1-2-30 0,-1-16-37 15,19 8-8-15</inkml:trace>
  <inkml:trace contextRef="#ctx0" brushRef="#br0" timeOffset="10353">21858 7006 352 0,'0'0'2'0,"-12"22"1"15,2-1 3-15,-3 9 2 16,-2 5 1-16,-3 7 0 15,-1 6 1-15,-2 6-1 16,1-4-1-16,5-2-3 16,-1-8-6-16,8-4-11 31,-1-4-30-16,-2-17-38-15,11-15-8 0</inkml:trace>
  <inkml:trace contextRef="#ctx0" brushRef="#br0" timeOffset="10483">21572 7257 365 0,'0'0'0'0,"0"0"0"16,25 8 1-16,7-3 0 15,8 3 1-15,8 5-4 16,4-5-6-16,8 0-44 31,5 13-25-31</inkml:trace>
  <inkml:trace contextRef="#ctx0" brushRef="#br0" timeOffset="10835">22559 6662 285 0,'0'0'2'16,"5"6"4"-16,1 10 4 15,0 4 3-15,-1 10 3 16,3 7 2-16,-3 12 2 0,0 9 1 15,1 6-2-15,-6 5-4 16,0-3-4-16,-1-5-3 16,1-4-2 15,-1-11-4-31,1-9-1 0,0-12-5 0,0-8-7 0,0-17-26 0,0 0-49 15,0-18-3-15</inkml:trace>
  <inkml:trace contextRef="#ctx0" brushRef="#br0" timeOffset="11067">22658 6752 330 0,'0'0'2'0,"11"-3"0"16,7 6 3-16,-1 6 2 0,4 7 3 15,2 2 3-15,2 12-1 16,-1 4 2-16,-2 13-2 15,-3 6 0-15,-6 1-2 16,-2 3-3-16,-6-2-4 0,-2-5-1 16,2-1-4-16,-5-12-6 15,2-4-12-15,-2-2-60 16,-1-18-6-1</inkml:trace>
  <inkml:trace contextRef="#ctx0" brushRef="#br0" timeOffset="11227">22320 7074 377 0,'0'0'1'0,"13"-4"-1"0,10-3 1 0,7 0 0 16,8-4 2-16,14-3-1 15,12-2 0-15,9 0 0 0,10-1-4 16,-5-2-12-16,-6 5-61 15,1 3-6-15</inkml:trace>
  <inkml:trace contextRef="#ctx0" brushRef="#br0" timeOffset="11446">22330 7192 411 0,'0'0'0'0,"0"0"1"16,7 7 0-16,10-4 1 15,9-2 0-15,9-1 0 16,11 0 0-16,15 0 1 16,13-3 0-1,9-2-4-15,7-4-6 0,8 1-34 0,-6 1-40 16,-3-1-8-16</inkml:trace>
  <inkml:trace contextRef="#ctx0" brushRef="#br0" timeOffset="11801">23281 6970 287 0,'0'0'1'0,"-4"14"-1"16,2-2 2-16,2 5 1 15,0 2 3-15,10 5 1 16,5 0 1-16,7 2 1 0,3-1 0 15,8-2-1-15,-2-2 1 16,-1 1-3-16,-9-3 0 16,-12 0-1-16,-11-1 0 0,-18-1-3 15,-9-2-4-15,-11 2-11 16,-4-6-31-16,-2-3-34 15,5-1-5-15</inkml:trace>
  <inkml:trace contextRef="#ctx0" brushRef="#br0" timeOffset="12150">23395 6570 328 0,'0'0'1'15,"-3"15"1"-15,-4 7 0 16,-7 4-1-16,-2 15 1 0,-8 9-5 15,1 12-25-15,6 9-44 16,-13-4-6-16</inkml:trace>
  <inkml:trace contextRef="#ctx0" brushRef="#br0" timeOffset="19877">5869 7778 212 0,'0'0'4'0,"0"0"4"16,-14 8 3-16,7 3 2 15,-6 5 4-15,-9 4 0 0,1 9 1 16,-15 14 2-1,-1 0-2 1,0 2-4-16,1-5-3 16,2 1-4-16,9-8-10 0,3-4-11 15,2-12-31-15,20-17-34 16,0 0-6-16</inkml:trace>
  <inkml:trace contextRef="#ctx0" brushRef="#br0" timeOffset="20101">5565 7843 322 0,'0'0'2'0,"27"3"0"0,-3 5 1 16,13 6 0-16,8 3 0 16,12 16 1-1,1 3-2-15,6 3-9 16,-7 0-28-16,-18-6-40 15,2-3-3-15</inkml:trace>
  <inkml:trace contextRef="#ctx0" brushRef="#br0" timeOffset="20555">6250 7793 223 0,'0'0'4'0,"14"0"3"16,6 0 1-16,5 0 2 15,9 0-1-15,6-3 1 16,2 3-1-16,2-4-9 0,-7 0-27 31,6 3-42-31,-20-5-4 0</inkml:trace>
  <inkml:trace contextRef="#ctx0" brushRef="#br0" timeOffset="20821">6357 7656 208 0,'0'0'7'0,"1"15"5"16,1 4 3-16,0 6 2 15,-1 12 3-15,1 6 0 16,-3 15 0-1,-1 4 3 32,-1-5-7-47,-2-4-5 31,-1-9-5-31,2-6-9 0,-2-9-14 0,5-15-46 0,6-11-18 0</inkml:trace>
  <inkml:trace contextRef="#ctx0" brushRef="#br0" timeOffset="21290">6841 7803 205 0,'0'0'7'0,"9"17"4"16,0 3 5-16,3 5 0 15,-4 23 8 1,0 3 1 15,1 5 1-31,-6 2 1 0,-3-7-1 0,-6-3-7 0,-10-9-3 16,-5-5-1-16,-1-22-6 0,-3-7-4 15,2-5-4-15,-2-5-8 31,8-17-48-31,0-2-31 0,6-17-5 0</inkml:trace>
  <inkml:trace contextRef="#ctx0" brushRef="#br0" timeOffset="21403">6777 7488 405 0,'0'0'0'0,"0"0"-5"0,0 0-9 0,0 0-30 16,20-5-35-16,-20 5-8 0</inkml:trace>
  <inkml:trace contextRef="#ctx0" brushRef="#br0" timeOffset="22690">7218 7671 108 0,'0'0'7'0,"0"0"8"16,0 0 3-16,0 0 6 15,0 0 0-15,0 0-1 16,0 0 1-16,0 0 2 0,-4 10-6 16,3 4-5-16,2 4-5 15,3 4-2-15,5 4 0 16,1 3 1-16,1 1 0 15,6-6 1-15,1 0 1 0,3-10-1 16,1-6 1-16,-2-6-2 16,2-4 0-16,-1-9-1 15,-3-6-3-15,0-6-1 16,-4-4-2-16,-7-3-1 15,1-2-1-15,-6 0 0 0,-2-1-1 32,1 2 1-17,-7 6-2-15,0 4 0 0,1 7-3 0,5 14 0 0,0 0 1 16,0 9-1-16,4 19 1 15,4 10 0-15,2 11 1 0,3 8 3 16,-6 14 4 0,-3 6 2-16,-5-2 1 0,-4-2 2 15,-13-6 0-15,-4-8 1 31,-9-8 0-31,-7-8-1 16,2-19-2-16,-2-7-1 0,2-9-1 0,2-4-2 0,5-4-2 16,5-4-2-16,4-4-2 15,10-2-5-15,0-4-10 16,10 0-35-16,5 2-36 15,4-3-4-15</inkml:trace>
  <inkml:trace contextRef="#ctx0" brushRef="#br0" timeOffset="22945">7770 7961 338 0,'0'0'3'16,"0"27"3"15,-1-6 1-31,-3 2 0 0,0 2 2 0,0 0-1 16,1 0-3-16,0 1-9 15,0-8-16-15,3-4-54 16,0-14-9-16</inkml:trace>
  <inkml:trace contextRef="#ctx0" brushRef="#br0" timeOffset="23226">8028 7524 304 0,'9'5'5'16,"11"9"1"-16,5 5 2 0,4 13 1 15,2 9 1-15,-1 14 1 16,-6 10 1-16,-15 38 2 15,-19-1-8 1,-21 3-11-16,-18-5-25 16,-25-4-45-16,-8-8-5 15</inkml:trace>
  <inkml:trace contextRef="#ctx0" brushRef="#br0" timeOffset="23598">5069 7648 300 0,'-7'14'6'15,"-10"14"4"1,-5 17 1-16,-1 47 4 16,7 13 0-16,8 12 2 15,7 6-4-15,22 9-8 16,20 3-57-16,36-31-24 0</inkml:trace>
  <inkml:trace contextRef="#ctx0" brushRef="#br0" timeOffset="24158">8552 7631 192 0,'-3'8'11'0,"-5"10"5"0,-4 10 2 16,-4 14 4-16,-5 6 0 15,9 17 2 1,3 1 1-1,3 0 0-15,4-9-7 0,17-8-8 16,9-15-13-16,13-15-41 16,8-6-31-16,-5-16-9 31</inkml:trace>
  <inkml:trace contextRef="#ctx0" brushRef="#br0" timeOffset="24751">9295 7696 272 0,'0'0'2'0,"0"0"2"16,-7 7 2-16,-7 5 3 15,-6 6 3-15,-9 10 1 16,-7 4 1-16,-9 6 0 16,-4 1-2-16,4 2-4 15,0-4-7 1,15-3-16-16,-1 2-42 15,15-18-22-15</inkml:trace>
  <inkml:trace contextRef="#ctx0" brushRef="#br0" timeOffset="24998">9116 7761 199 0,'0'0'8'0,"7"14"6"16,2 1 2-16,1 8 3 16,1 4 1-16,1 9 2 15,4 7 0 1,-1 2 1-16,1-3-8 15,-4-6-8-15,-3-6-13 16,-1-7-21-16,4-1-46 16,-12-22-7-16</inkml:trace>
  <inkml:trace contextRef="#ctx0" brushRef="#br0" timeOffset="25562">9537 8065 206 0,'0'0'3'0,"8"-4"2"0,8 1 2 15,4 1 1-15,5-1-1 16,1 1 2-16,0 0 0 15,4 2 0-15,-11 0-3 16,2 6 1-16,-13 7 2 0,-8 4-2 16,-8 4 3-16,-8 3 0 15,-5 2 1 1,-3-1-2-16,1 0 0 0,-2 0-3 15,9-6 0-15,4-2-1 0,12-6 0 16,11-3-2-16,12-3 0 16,9-2-5-16,4 0-10 15,5 1-32-15,0-4-32 16,3-7-7-16</inkml:trace>
  <inkml:trace contextRef="#ctx0" brushRef="#br0" timeOffset="25821">10013 7932 332 0,'0'0'4'16,"13"-1"2"-16,6-1 1 15,8 1 2-15,8-2 0 16,6 2 1-16,4-4 1 0,6 4-2 16,-5-3-6-16,-3 3-8 15,-9-5-11-15,-8-4-45 16,-7 8-21 15</inkml:trace>
  <inkml:trace contextRef="#ctx0" brushRef="#br0" timeOffset="26015">10149 7856 319 0,'0'0'3'0,"0"18"1"16,0 0 1-16,4 14 4 31,0 4 0-31,2 4-2 0,-2-1-2 15,4 7-9-15,-7 2-43 16,5-13-27-16</inkml:trace>
  <inkml:trace contextRef="#ctx0" brushRef="#br0" timeOffset="26516">10729 8315 477 0,'0'0'-2'15,"0"0"-9"-15,0 0-59 16,0 0-18-16</inkml:trace>
  <inkml:trace contextRef="#ctx0" brushRef="#br0" timeOffset="27833">10705 7775 98 0,'0'0'7'0,"-6"13"6"15,1 2 5-15,3 10 7 16,-1 4 2-16,10 18 8 31,11-2 1-31,3-1 0 0,10-8-4 16,3-10-7-16,5-7-4 15,0-18-7-15,2-4-3 16,-13-27-8-16,-9-1-3 16,-5-5 0-16,-8-1-2 15,-6 1 0-15,-3-1 0 0,-4 3 0 16,-4 5 1-1,-1 5-1-15,2 4-2 0,0 8-1 16,10 12 0-16,-11 0 2 16,9 19 0-16,2 6 0 15,-1 18 3-15,-1 32 6 16,-5 10 2-1,-5 6 5-15,-3 0-1 16,-2-2 1-16,-2-8 0 0,-5-6-1 16,-4-13 0-16,0-29-5 31,2-13-1-31,3-6-2 15,2-6-3-15,0-3-5 0,7 1-8 0,1-6-13 0,13 0-21 16,0 0-41-16,10-6-5 16</inkml:trace>
  <inkml:trace contextRef="#ctx0" brushRef="#br0" timeOffset="28389">10458 7918 160 0,'0'0'6'15,"0"0"3"-15,0 0 5 16,0 22 5-16,8 16 8 16,-1 4 2-1,-1 11 0 1,0 2 1-16,0 4-2 0,-6-6-2 15,0 3-2-15,-4-10-5 16,-14-23-5-16,-4-9-3 0,-1-8-1 16,0-6-2-16,-5-1-3 15,4-7-6-15,3-10-7 16,8-9-45-16,7-3-35 15,6-14-3-15</inkml:trace>
  <inkml:trace contextRef="#ctx0" brushRef="#br0" timeOffset="28491">10531 7640 375 0,'0'0'-2'0,"0"0"-8"16,0 0-17-16,9-12-51 0,1 9-4 16</inkml:trace>
  <inkml:trace contextRef="#ctx0" brushRef="#br0" timeOffset="29051">10421 7638 399 0,'0'0'3'0,"-6"-10"1"15,6 10 0-15,-12-13 0 16,12 13-2 31,-8-16-2-47,8 16-5 0,-2-17-6 0,2 17-24 0,21 0-46 0,-6 0-7 0</inkml:trace>
  <inkml:trace contextRef="#ctx0" brushRef="#br0" timeOffset="29568">11157 7977 282 0,'0'0'2'0,"0"0"2"16,5-10 1-16,-5 10 2 0,20-10 0 15,-5 7 1-15,4 0 0 16,2 2 0 31,-1 1-2-47,1 1-1 0,-4 6-2 0,-11 12 2 0,-6 4 2 0,-7 2 1 15,-9 2-1-15,-2-3 0 16,1 3 2-16,-3-3-1 15,5 0 1-15,12-12-4 0,8-5 0 16,14-2-1-16,10-2-1 16,7-2-3-16,2-1-3 15,6 0-8-15,2-6-26 47,-13-2-46-47,10-4-5 0</inkml:trace>
  <inkml:trace contextRef="#ctx0" brushRef="#br0" timeOffset="29809">11615 7657 197 0,'0'0'6'16,"26"24"2"-16,-3 1 5 0,4 14 4 15,1 9 1-15,-4 15 4 16,-5 19 1 0,-3 3 1-16,-11-1-5 15,-10-8-3-15,-14-2-3 0,-8-13-8 16,-5-4-11-16,-2-18-29 15,-1-14-40-15,10-3-8 32</inkml:trace>
  <inkml:trace contextRef="#ctx0" brushRef="#br0" timeOffset="31276">11987 7865 246 0,'0'0'7'0,"0"0"3"15,13 0 2-15,8 0 1 0,8-4 2 16,15 2 0-16,10-1 1 16,6 3 0-16,9 0-6 15,-2 0-4-15,-2 4-5 16,-5 6-7-16,-11-7-16 15,-11-1-42-15,-9 10-17 0</inkml:trace>
  <inkml:trace contextRef="#ctx0" brushRef="#br0" timeOffset="31480">12135 8237 319 0,'6'0'3'0,"18"0"-2"0,7-5 1 16,12 1 0-16,9-3 0 15,7-3-6-15,13 2-23 16,11 0-45-16,-7-1-4 16</inkml:trace>
  <inkml:trace contextRef="#ctx0" brushRef="#br0" timeOffset="31614">13359 8060 432 0,'0'0'0'15,"-11"0"-3"-15,11 0-4 16,-9 0-11 0,9 0-49-16,0 0-17 0</inkml:trace>
  <inkml:trace contextRef="#ctx0" brushRef="#br0" timeOffset="31728">13787 8083 126 0,'0'0'-53'16,"12"0"-1"-16</inkml:trace>
  <inkml:trace contextRef="#ctx0" brushRef="#br0" timeOffset="31842">14399 8069 334 0,'0'0'-36'0,"0"0"-38"16,17 5-4-16</inkml:trace>
  <inkml:trace contextRef="#ctx0" brushRef="#br0" timeOffset="40918">4677 11223 151 0,'0'0'10'16,"-6"10"8"-16,-2 3 3 15,-7 2 4-15,-5 8 1 16,-5 3 2-16,-7 7 1 0,-8 6 0 15,-6-2-10-15,2 3-3 16,-3-7-5-16,5 0-4 16,2-5-1-16,5-6-5 15,6-5-4-15,10-4-7 0,2-5-14 16,9-3-13-16,8 7-41 15,0-12-7-15</inkml:trace>
  <inkml:trace contextRef="#ctx0" brushRef="#br0" timeOffset="41146">4272 11235 297 0,'0'0'1'0,"4"8"0"15,5 7 3-15,0 7 1 16,4 4 1-16,2 10 5 15,3 4-2-15,1 5 2 16,0 1 0-16,-2 0-1 16,1-5 0-16,-1-7-2 0,-1-2-7 15,-5-8-7-15,3-5-13 16,0-6-19-1,-9-2-39-15,10-3-8 0</inkml:trace>
  <inkml:trace contextRef="#ctx0" brushRef="#br0" timeOffset="41621">4799 11546 359 0,'0'0'2'0,"0"0"2"31,19-11 3-31,4 4 0 0,5-3 2 0,11 0-2 0,5-1 1 16,3-1 1-16,2 2-4 15,-2 3-3-15,-6 2-7 16,-6 3-11-16,-8 2-24 15,-13-7-37-15,-1 7-9 0</inkml:trace>
  <inkml:trace contextRef="#ctx0" brushRef="#br0" timeOffset="41851">4955 11243 299 0,'0'0'2'0,"4"14"2"15,0 1 2-15,5 6 3 16,-1 8 2 0,2 6 0-16,-1 4 1 0,0 5 0 0,2 1 1 15,-1-1-6-15,-4-6-14 16,6-2-35-16,1 0-34 15,-2-11-6-15</inkml:trace>
  <inkml:trace contextRef="#ctx0" brushRef="#br0" timeOffset="42153">4663 11797 358 0,'0'0'0'0,"1"12"0"16,2 0 0-16,0 3 0 0,2 6 1 15,1 1-1-15,0 3 1 16,-1 1-5-16,1-1-10 16,-2-12-36-16,3 1-27 15</inkml:trace>
  <inkml:trace contextRef="#ctx0" brushRef="#br0" timeOffset="42776">5488 11564 392 0,'0'0'1'0,"-1"11"0"16,1-2 1-16,2 4 1 16,-2 0 0-16,2 4 1 0,0-2 0 15,-1 2 1-15,2-3 0 16,-1-3-1-16,-2-11 0 15,2 13-1 17,-2-13-1-32,0 0 0 0,0 0 1 0,0 0-3 0,0 0 0 0,0 0 1 15,0 0 0-15,3 8-1 16,-3-8 1-16,0 0 0 0,0 0 1 15,0 0-1-15,0 0 0 16,0 0 0-16,0 0 0 16,0 0 0-16,0 0 0 15,0 0 0-15,0 0-1 0,0 13 1 31,0-13-1-31,0 15 1 0,-2-5-1 0,2 2 1 16,0 4-2-16,0-2 1 16,0 4 0-16,0-2-1 15,0 0 1-15,0-1 0 0,0-2 0 16,-3-1 0-16,1-3 1 15,2-9-1-15,-8 13 1 16,8-13 0-16,0 0 1 16,-7 9-1-16,7-9 2 31,0 0-1-31,0 0 1 0,-10 2 0 0,10-2 1 0,-11-2-1 15,2-3 0-15,-4-2-1 0,-1-1-1 32,0-2 1-32,-1-3 0 0,-1 2 0 0,-1-3-2 15,5-2-4-15,0-6-13 16,-16-3-69-16,28-6-3 0</inkml:trace>
  <inkml:trace contextRef="#ctx0" brushRef="#br0" timeOffset="42924">5333 11119 416 0,'0'0'-4'0,"0"0"-8"0,0 0-15 0,0 0-26 16,0 0-30-16,6 13-7 15</inkml:trace>
  <inkml:trace contextRef="#ctx0" brushRef="#br0" timeOffset="43292">5640 11393 343 0,'0'0'2'15,"-1"11"0"-15,4 2 2 16,3 1 3-16,2 6 1 15,6 0 4-15,7-1 0 16,3 0 0-16,4-7-1 16,5-7 0-16,0-5-2 31,3-9-2-31,-3-8-2 0,-4-4-2 15,-7-5-1-15,-8 1 0 0,-1 2-1 0,-9 5-1 16,-3 3 0-16,-1 15 1 0,-9-1-1 16,-2 9 1-16,-1 16 1 15,1 6 0-15,2 8 1 16,2 2 0-16,2 4 0 15,2-2 0-15,3-2-2 32,7-5-2-32,5-5-8 0,2-13-19 0,-11-2-57 0,19-10-3 15</inkml:trace>
  <inkml:trace contextRef="#ctx0" brushRef="#br0" timeOffset="43433">6234 11642 412 0,'0'0'1'0,"0"14"0"15,3-1 1-15,3 8 0 0,0 4-2 31,3 7-1-31,-4 4-4 0,0 7-11 0,-6 0-33 16,-1-5-31-16,-8-2-7 16</inkml:trace>
  <inkml:trace contextRef="#ctx0" brushRef="#br0" timeOffset="43741">4214 12206 370 0,'0'0'5'0,"25"1"4"16,21-1 2-16,25-6 2 15,28-4 2-15,34-5 0 0,27-1 0 16,29-3 0 0,14 0-3-16,0 3-4 0,-9 4-4 15,-15 8-5-15,-22 4-5 16,-28 7-9-16,-30 4-27 0,-23 6-47 15,-25-1-3 17</inkml:trace>
  <inkml:trace contextRef="#ctx0" brushRef="#br0" timeOffset="44066">4772 12506 362 0,'0'0'-1'16,"0"0"2"-16,-7 13 2 16,-5 3 5-16,-4 11 0 0,-10 2 4 31,-6 8-2-31,-7 6 2 0,-3 3 0 0,-1 0-1 15,-2-3-3-15,5-3-6 16,4-10-4-16,9-4-10 0,-2 4-61 16,12-28-13-16</inkml:trace>
  <inkml:trace contextRef="#ctx0" brushRef="#br0" timeOffset="44248">4380 12602 419 0,'0'0'2'0,"12"3"1"16,6 4 0-16,4 4 0 15,6 7 0-15,5 5 2 16,4 5-2-16,5 6 1 0,-1 3-2 15,-2 4-2-15,-4-2-4 63,-3 1-7-63,-5-13-25 0,2 3-49 0,1-12-3 0</inkml:trace>
  <inkml:trace contextRef="#ctx0" brushRef="#br0" timeOffset="44536">4996 12754 417 0,'0'0'0'15,"0"0"0"1,9-3 1-16,3-2 1 0,4 0-1 16,1 0 1-16,1 2 0 0,2 0-1 15,1 3 1-15,-5 4 0 16,-3 10 0-16,-8 6-1 15,-4 6 0-15,-2 1 3 16,-6 4-3-16,-4 0 2 16,1-1 1-16,0-2-1 0,3-3 1 31,7-8 0-31,8-7 0 0,11-6 0 0,13-4-2 15,6 0-3-15,3-9-4 0,7 1-14 16,-4-4-66-16,-1-7-3 31</inkml:trace>
  <inkml:trace contextRef="#ctx0" brushRef="#br0" timeOffset="44692">5307 12814 418 0,'0'0'1'0,"7"2"-1"0,8-2 2 0,9 0 0 16,7 0 0-16,6 0 0 15,3 0 0-15,7-3-1 0,-1-2-7 16,-8-2-28-16,-1-2-48 16,-5-8-4-16</inkml:trace>
  <inkml:trace contextRef="#ctx0" brushRef="#br0" timeOffset="44871">5484 12630 423 0,'0'0'1'0,"0"16"1"15,0 2 0-15,3 2 1 0,1 5 0 16,3 4 1-1,0 3 0-15,0 2 1 0,2 0-2 16,0-5 0-16,1-3-5 16,-3-7-7-16,8-5-38 15,2-1-38-15,0-13-4 16</inkml:trace>
  <inkml:trace contextRef="#ctx0" brushRef="#br0" timeOffset="45102">5813 12687 373 0,'0'0'3'0,"10"22"1"16,0-2 3-16,2 4 2 16,1 5 2-16,2 3 2 0,-1 5 0 15,-1 1 1-15,-5-4-1 16,-7-3-2-16,-4-2-1 15,-10-6-2-15,-4-3-2 32,-6-7-2-32,-4-3-1 0,-1-4-5 0,-3-8-6 0,9-10-40 15,0-10-43-15,4-17-2 16</inkml:trace>
  <inkml:trace contextRef="#ctx0" brushRef="#br0" timeOffset="45209">5762 12430 449 0,'0'0'-2'16,"0"0"-7"-16,0 0-11 15,0 0-41-15,11 0-23 0</inkml:trace>
  <inkml:trace contextRef="#ctx0" brushRef="#br0" timeOffset="45587">6043 12760 389 0,'0'0'2'0,"0"0"2"15,-2 13 0-15,2-13 3 16,3 14 3-16,-3-14 1 15,13 8 0-15,0-8 1 0,5-11-2 16,3-6-1-16,-1-6-1 31,2-5-2-31,-2-4-4 0,-2 3 0 0,-7 0-2 31,-6 5 0-31,-2 5-1 0,-3 8-1 0,0 11 0 0,0 0 0 16,-10 11 1-16,5 11 1 16,3 10 0-16,2 7 0 0,-1 6 1 15,3 4 1-15,4-1 0 16,-2 0-1-16,2-4 0 15,0-5-1-15,0-4-1 16,1-10-3-16,-1-1-4 62,-5-14-7-62,-1-10-70 0,9 0-4 0</inkml:trace>
  <inkml:trace contextRef="#ctx0" brushRef="#br0" timeOffset="45809">6482 12664 414 0,'0'0'2'0,"21"-9"0"16,1 4 0-16,6 1 0 31,1 2 0-31,1 0 1 0,0 2 1 0,0 6 1 0,-8 9 0 16,-15 6 1-16,-7 9 0 15,-14-1 0-15,-3 4 1 47,-3 0-1-47,-1 0-1 0,1-6-1 0,6 0-1 0,9-10-1 0,9-5 0 16,17-6-2-16,10-6-2 15,15 0-3-15,3-10-9 16,10-20-64-16,4 12-12 0</inkml:trace>
  <inkml:trace contextRef="#ctx0" brushRef="#br0" timeOffset="46159">7184 12223 413 0,'0'0'0'15,"0"0"1"-15,10 2 1 0,9-2 0 16,7 0 2-16,10 0 0 16,8-4 0-16,9 1-1 15,6-4 0-15,-2 0-6 16,3 4-21-16,4 0-56 15,-17-3-5 17</inkml:trace>
  <inkml:trace contextRef="#ctx0" brushRef="#br0" timeOffset="46289">7313 12382 426 0,'0'0'1'0,"0"0"-1"16,21 3 1-16,4-1-1 16,14-2 1-16,9 0 0 15,12-5-1 16,9-5-3-31,13 4-16 0,7-3-61 0,-11-3-3 0</inkml:trace>
  <inkml:trace contextRef="#ctx0" brushRef="#br0" timeOffset="47413">8965 11597 489 0,'0'0'0'15,"0"0"0"-15,0 0 0 0,0 0-1 16,0 0 0-16,-14-136 0 16,24 94 0-16,4-4-1 15,14 3 0-15,8 5 1 31,6 3-2-31,2 8-4 0,-3 2-4 16,7 11-8-16,-9 5-25 0,-3 7-44 16,-1 2-3-16</inkml:trace>
  <inkml:trace contextRef="#ctx0" brushRef="#br0" timeOffset="47673">9430 11636 380 0,'0'0'6'0,"-5"18"1"0,1 0 0 15,-2 6 0 1,-3 2 1-16,0 6-1 0,-1 0 1 15,2 1 0-15,2-4-8 16,0-5-5-16,6-5-13 0,0 4-61 16,5-19-5 15</inkml:trace>
  <inkml:trace contextRef="#ctx0" brushRef="#br0" timeOffset="48168">8751 11290 300 0,'0'0'4'15,"0"0"1"-15,0 0 2 16,8-5 4-16,-8 5 1 16,16 1 4-16,-4 9 2 0,1 5 2 15,2 9-4-15,3 3-2 31,-1 8-1-31,1 3-1 0,-2 3-4 0,0 0-3 0,-1-4-2 16,1-5-3-16,2-3-6 16,0-5-12-16,5-2-65 62,2-2-3-62</inkml:trace>
  <inkml:trace contextRef="#ctx0" brushRef="#br0" timeOffset="48958">9800 11471 273 0,'0'0'6'0,"0"0"2"15,13 8 6-15,2-4 0 16,12-4 3 0,7 0 1-16,12-8 1 0,2-2 0 0,4-5-4 15,-1-6-4-15,-4-1-4 16,-8-5-3-16,-11 3-3 15,-12-2-2-15,-16 5-1 16,-9 2-1-16,-15 6-1 16,-10 4 0-16,-10 8 1 0,-7 6 2 15,-4 12 1-15,2 9 1 16,5 10 3-16,8 6 0 0,8 7 3 31,15-1 0-31,17-1 1 0,15-5 0 0,19-6 0 16,16-7 0-16,11-9-2 15,8-5-1-15,8-10-4 31,-3-5-3-31,2 0-6 0,-10-8-14 16,-8 0-63-16,-3-5-3 0</inkml:trace>
  <inkml:trace contextRef="#ctx0" brushRef="#br0" timeOffset="49396">10797 10937 278 0,'9'6'2'0,"6"4"4"16,1 6 7-16,3 8 0 15,0 6 2-15,-3 16 5 16,0 4 2-16,-6 4 1 15,-11-4-1-15,-9-1-4 32,-11-9-5-32,-11-5-1 0,-3-11-1 0,-8-14-5 15,-1-8-1-15,3-2-3 0,-1-12-4 16,10-4-6-1,3-10-25-15,10-10-56 0,14-9-3 16</inkml:trace>
  <inkml:trace contextRef="#ctx0" brushRef="#br0" timeOffset="49453">10724 10573 254 0,'0'0'-66'16,"7"2"-3"-16</inkml:trace>
  <inkml:trace contextRef="#ctx0" brushRef="#br0" timeOffset="49896">11061 10972 274 0,'0'0'6'15,"0"20"3"-15,5-6 4 16,8 3 2-16,10 2 3 0,11-3 0 16,9-3 2-16,8-3 0 15,8-10-5-15,2-7-4 16,-3-10-2-16,-5-8-2 0,-14-8-2 15,-16-2-1 17,-17-3 0-32,-17 1-2 0,-20 1 1 0,-17 5-2 0,-14 2 0 15,-8 10-2-15,-5 6-1 0,4 9-3 16,4 4-1-1,13 10-3-15,10 7-3 0,15 4-6 16,14 0-12-16,15-3-24 16,19 3-33-16,3-4-4 15</inkml:trace>
  <inkml:trace contextRef="#ctx0" brushRef="#br0" timeOffset="50099">11201 10507 339 0,'0'9'5'16,"-1"8"2"-16,-2 8 1 0,0 9 4 31,2 10 0-31,-1 10-1 0,0 11 1 0,0 9 1 15,-1 1-5-15,2 0 1 16,-2 1-3-16,1-6-1 0,-3-3-4 16,0-6-3-16,3-6-6 15,0-8-23-15,-2-6-51 16,11-12-7-16</inkml:trace>
  <inkml:trace contextRef="#ctx0" brushRef="#br0" timeOffset="50369">11914 11027 350 0,'0'0'1'16,"7"20"0"-16,1 1 1 16,2 9 1-16,0 9 1 0,0 9 0 15,0 7-4-15,1 10-10 31,-8-1-28-15,-3-4-36-16,-9-3-5 0</inkml:trace>
  <inkml:trace contextRef="#ctx0" brushRef="#br0" timeOffset="50772">8775 12152 352 0,'0'0'0'0,"0"0"1"15,14-3 3-15,16-5 5 16,19-4 5-16,22-6 3 0,25-3 0 15,33-3 2-15,33-1 1 16,31 1-1-16,26 0-4 16,18 10-3-16,7 4-5 15,0 7-2-15,-7 3-5 0,-17 6 0 31,-20 4 0-31,-28 5 0 0,-30-2-3 0,-29 4-10 16,-32-3-22-16,-23 1-55 16,-24 0-4-16</inkml:trace>
  <inkml:trace contextRef="#ctx0" brushRef="#br0" timeOffset="51369">8923 12601 339 0,'0'0'1'0,"0"0"1"16,17 14 4-16,-3 0 2 0,5 7 2 15,4 5 2-15,4 7 1 16,2 4 0-16,4 4 0 15,-6-2-1 1,-3-1-3-16,-5-6-1 0,-3-6-1 0,-6-5 0 16,-5-8 0-16,-5-13-1 15,0 0 0-15,-7-11 0 16,-2-14-2 15,1-7 0-31,2-9-1 0,5-3-2 16,2-7 0-16,15 1-1 0,7 3 0 0,10 7 0 0,5 4-2 15,4 9-2-15,3 7-4 16,1 9-5-16,-5 4-12 0,3 1-47 15,-4 12-18-15</inkml:trace>
  <inkml:trace contextRef="#ctx0" brushRef="#br0" timeOffset="51762">9543 12867 384 0,'0'0'2'0,"0"0"0"15,0 0 2-15,9 2 1 16,1-2 1-16,8 0 1 15,6 0 0-15,6 0 0 16,1 2-2-16,1 1-1 0,-2 2-1 16,-3 5-1-16,-6 6-1 15,-9 1 0 1,-10 6 1-1,-2 1 0-15,-5 4 1 0,-1-2 0 0,-4-2 1 0,7-1 0 16,3-6 0-16,6-4 0 16,11-7-1-16,8-3-1 15,7-3-4-15,4-5-4 47,6-1-13-47,0-5-67 0,4-7-2 0</inkml:trace>
  <inkml:trace contextRef="#ctx0" brushRef="#br0" timeOffset="52107">10026 12770 416 0,'0'0'0'0,"0"0"1"16,9 5 0-16,6-2 2 15,9-3 2-15,12 0 0 0,7-5 0 16,10-5 1-16,5-3 1 15,-2-4-2-15,0-2-3 16,-8-3-3-16,-9 1-7 31,-14 0-4-31,-18 5 0 16,-11 2-2-16,-17 3 1 0,-13 11 1 0,-15 1 2 0,-10 17 6 15,-11 5 9-15,2 10 5 16,5 8 2 0,8 7 1-16,12 7 1 0,15 1 0 0,23-1 0 15,14-9-3-15,25-5-2 16,14-7-2-16,11-12-2 15,11-8-1-15,4-12-3 16,3-6-4-16,1-6-8 0,-12-11-29 16,-1 1-50-16,-7-5-2 15</inkml:trace>
  <inkml:trace contextRef="#ctx0" brushRef="#br0" timeOffset="52639">10800 12504 302 0,'0'0'4'0,"10"0"3"0,3 2 4 16,6 6 2-16,1 1 1 15,4 5 0-15,0 3 4 16,-1 5-1-16,-3 2-3 0,-2 2-3 16,-9-1-2-16,-6 1-1 15,-3-3 0-15,-10-1 0 16,-10-5-1-16,-7-3 0 31,-10-5-1-31,-6-5-1 0,-2-4 0 0,-3-4-1 0,4-8-1 16,5-2-1-16,8-5-2 15,8-1-3-15,12 1-5 0,6-4-8 16,9-10-46-16,10 16-29 15,6-4-3-15</inkml:trace>
  <inkml:trace contextRef="#ctx0" brushRef="#br0" timeOffset="52801">10812 12261 456 0,'0'0'1'0,"0"0"0"0,0 0-1 15,0 0-5-15,0 0-6 16,0 0-26-16,13 0-48 16,-13 0-2-16</inkml:trace>
  <inkml:trace contextRef="#ctx0" brushRef="#br0" timeOffset="53284">11258 12366 313 0,'0'0'5'0,"-17"14"5"15,0 3 1 1,-2 5 2-1,-2 6 2-15,-1 5 2 0,4 5 0 0,2 3 1 0,12-4-4 16,9-3-3-16,16-9-2 16,13-8-3-16,9-10 0 0,7-7-1 15,5-8-1-15,-2-13-1 16,-8-4-1-1,-10-6 0-15,-15-3 0 0,-15 2-1 16,-14 2 0-16,-21 3-2 16,-16 7-1-16,-7 2-3 0,-4 9-4 15,-7 2-4-15,4 7-9 16,6 9-21-16,0 3-46 15,23 1-4-15</inkml:trace>
  <inkml:trace contextRef="#ctx0" brushRef="#br0" timeOffset="53503">11160 12221 366 0,'0'0'4'0,"0"9"2"0,0 8 5 0,3 7 0 16,2 8 1-16,4 7 1 16,0 6 2-16,4 6-2 15,-1 0-1-15,-1 0-4 0,2-2-2 16,-4-4-4-16,3-3-3 31,-4-4-5-31,3-2-8 0,-6-6-23 0,5-2-51 16,6-7-3-16</inkml:trace>
  <inkml:trace contextRef="#ctx0" brushRef="#br0" timeOffset="53906">11719 12594 344 0,'0'0'1'16,"0"0"1"-16,7-5 4 0,3 2 1 16,10-3 4-16,6 1-1 15,5 0 2-15,3-1-1 16,2 4-1-16,-3 0-2 0,-2 2-2 15,-7 4-3-15,-9 6 1 47,-14 5-1-47,-4 1 2 0,-15 5 0 0,-3 1 1 0,-2 1 0 0,-1-2 0 0,5 1 0 16,4-5-1-16,13-2-1 15,11-6-2-15,16 1-2 16,9-6-4-16,11 2-8 16,5 0-40-16,5-6-36 0,6-1-4 15</inkml:trace>
  <inkml:trace contextRef="#ctx0" brushRef="#br0" timeOffset="54434">12858 12129 347 0,'0'0'4'0,"7"2"3"32,9 0 1-32,6 1 2 0,5-1 2 0,13 1 0 0,6-1 1 15,9 1-1-15,6-1-3 16,-2 0-4-16,-1 2-3 15,-3-3-5-15,0 4-13 0,-11 3-33 16,-2-5-35-16,-7-2-6 16</inkml:trace>
  <inkml:trace contextRef="#ctx0" brushRef="#br0" timeOffset="54671">12913 12400 405 0,'0'0'4'0,"12"9"1"15,10-2 1-15,12 3 1 16,14-3 0-16,10-1 1 16,12-2 1-16,14-1 0 15,4-3-4-15,-5 0-3 16,1-2-5-16,-11-3-12 0,-3 0-69 15,-11 6-2-15</inkml:trace>
  <inkml:trace contextRef="#ctx0" brushRef="#br0" timeOffset="55937">14587 11690 219 0,'0'0'5'0,"7"15"6"16,2 8 6 15,4 5 2-31,3 8 3 0,4 7 1 0,2 6 1 0,2 6 1 16,-7-5-2-16,5 0-6 0,-7-12-4 15,0-7 0-15,-6-9-2 16,-4-9-1-16,-5-13-2 15,1-7-1-15,-1-19-1 0,-2-9-1 16,-2-10-1-16,-1-6-3 16,4-7-1-16,1-2 0 15,3 1 0-15,11 3 0 16,9 6 1-16,9 6 0 15,9 10-2-15,4 5 0 0,10 12-2 16,-3 6-4-16,2 11-6 16,-8 0-14-16,-3 7-57 15,-1 14-5-15</inkml:trace>
  <inkml:trace contextRef="#ctx0" brushRef="#br0" timeOffset="56150">15254 11880 415 0,'0'0'2'15,"6"11"2"-15,7 2 0 16,1 4 0-16,6 5 0 16,2 3 1-16,5 6-1 15,3 2 0-15,3-1-5 0,-5-3-8 16,1 0-22-1,2-1-52 1,-17-8-5 0</inkml:trace>
  <inkml:trace contextRef="#ctx0" brushRef="#br0" timeOffset="56349">14463 12429 428 0,'0'0'2'0,"0"0"2"15,24 2 1-15,13-2 1 16,14-2 1-16,20-6 1 15,19-6 1-15,23-3 0 16,14-2-2-16,2-1-2 16,0 3-1-16,-9 1-5 0,-7 8-3 15,-16 3-9-15,-13 7-23 16,-13 9-54-16,-25 1-2 15</inkml:trace>
  <inkml:trace contextRef="#ctx0" brushRef="#br0" timeOffset="56840">14703 12687 356 0,'0'0'1'0,"0"9"3"16,5 0 5 15,3 6 1-31,3 6 2 0,0 4 1 0,6 7 0 0,0 5 1 0,3 0 0 16,-1 0-4-1,-2-3-2-15,-2-6-3 0,-1-3-1 16,-3-12 0-16,-1-5 0 16,-1-11-1-16,-4-14-1 15,1-12 1-15,4-9-1 0,-2-8 0 31,4-5-1-31,3-1-1 0,3 0 1 0,2 6-1 0,6 5 1 16,3 8-1-16,3 10 0 16,3 8-1-16,-1 6-3 15,5 9-6-15,-3 0-8 16,1 0-45-16,-7 16-28 15</inkml:trace>
  <inkml:trace contextRef="#ctx0" brushRef="#br0" timeOffset="57496">15471 12925 289 0,'0'0'8'0,"24"-5"0"16,-2 4 1-16,5 1 1 15,-1 0-1-15,5 0 1 0,-1 4 1 16,2 4 2-16,-10 3-4 15,-10 5 0-15,-9 0 0 16,-4 4 1-16,-11 0 2 16,-3 0-1 15,-3 1 0-31,1-4-1 0,1 1-3 0,8-4 0 0,8-2-2 0,11-5-1 15,18-2-1-15,9-3-2 0,13 1-2 16,7-6-3-16,9 3-9 16,0 0-36-16,2 0-41 15,-3-6-2-15</inkml:trace>
  <inkml:trace contextRef="#ctx0" brushRef="#br0" timeOffset="58291">16540 12453 346 0,'0'0'3'0,"4"5"2"16,15-3 0-16,7-2 3 16,14 0 1-16,11-7 2 15,9-5-1-15,6-3 0 0,4-6-2 31,-5-4-2-31,-7-4-2 0,-7 3-4 0,-18-3-7 16,-10 6-3-16,-19-2-2 16,-10 7 0-16,-16 2 0 0,-13 7 2 15,-10 9 4 1,-14 4 5-16,-4 16 7 0,-8 9 6 15,6 10 2-15,6 11 1 16,12 6-1-16,17 3 0 0,20 0-2 16,22-7-2-16,25-6-3 31,25-10-1-31,22-7-1 0,22-9-5 0,9-10-8 0,13-3-30 15,-5-4-49-15,-2-4-4 16</inkml:trace>
  <inkml:trace contextRef="#ctx0" brushRef="#br0" timeOffset="58868">17428 11822 234 0,'0'0'7'16,"14"4"7"-16,2 4 3 15,7 6 1-15,3 5 3 0,4 3 2 16,2 7 1-16,1 4 4 15,-6 2-7-15,-8 1-5 16,-8-5-3-16,-11-1-1 31,-7-6-1-31,-14-2-2 0,-11-10-3 0,-3-4-1 0,-6-7-1 16,0-2-3-16,-4-13-5 15,7-5-8-15,1-4-73 16,13-17-5 0</inkml:trace>
  <inkml:trace contextRef="#ctx0" brushRef="#br0" timeOffset="58982">17257 11401 417 0,'0'0'0'0,"0"0"-9"16,0 0-22-16,10-3-49 15,-10 3-5-15</inkml:trace>
  <inkml:trace contextRef="#ctx0" brushRef="#br0" timeOffset="59349">17939 11684 374 0,'0'0'4'0,"-17"16"4"0,1-1 1 15,0 7-1-15,0 5 3 16,7 3 0-16,3 2 2 16,7 0-2 15,19-10-2-31,18-8-3 0,9-7-1 0,12-7 0 0,3-17 0 0,-2-6-1 15,-5-7-1-15,-10-1 1 16,-20-4-2-16,-9 1 0 16,-18 3 0-16,-19 0-1 0,-15 6-1 15,-14 5 0-15,-2 6-3 16,-7 5-1-16,2 6-4 15,2 3-2-15,10 6-6 32,5 0-15-32,12 6-58 0,20 1-2 0</inkml:trace>
  <inkml:trace contextRef="#ctx0" brushRef="#br0" timeOffset="59603">17978 11342 384 0,'0'0'2'0,"0"9"3"0,0 8 3 16,3 11 1-16,2 7 3 16,-1 9 1-16,0 10 1 15,-2 11-1-15,-1 1 0 16,-1 0-3-16,-1-2-4 0,0-2 0 15,-1-10-3-15,1-5-2 16,1-7-5-16,2-6-3 16,8-8-9-16,9-24-58 31,4 13-17-31</inkml:trace>
  <inkml:trace contextRef="#ctx0" brushRef="#br0" timeOffset="59827">18519 11943 435 0,'0'0'3'16,"3"19"-3"-16,0-2 2 16,0 5 0-16,1 6 0 0,0 3 0 15,0 6-2-15,-2 2-4 16,3 2-19-16,20-5-61 15,-20-11-2-15</inkml:trace>
  <inkml:trace contextRef="#ctx0" brushRef="#br0" timeOffset="60359">18926 12195 387 0,'0'0'3'0,"0"9"2"16,8 1 2-16,-4072-1 1 0,8174-3 1 15,-4072-5 1-15,7-1 0 16,7 0 1-16,4-12-3 15,1-8-3-15,-4-3-1 16,-9-4-4 0,-13 0-2-16,-14 3-1 0,-15 2-2 0,-13 5 0 15,-19 7-1-15,-15 10 2 16,-16 12 1-16,-8 11 3 15,-5 10 4-15,1 11 0 32,8 7 2-32,11 8 0 0,19 0 1 0,26-3-1 0,22-5 0 15,31-9-1-15,22-9-1 16,21-9-1-16,14-12-4 15,12-7-5-15,0-6-10 0,2-10-72 16,-3-5-3 0</inkml:trace>
  <inkml:trace contextRef="#ctx0" brushRef="#br0" timeOffset="61209">19590 11754 404 0,'0'0'2'16,"0"0"2"-1,0 0 2-15,11 2 2 0,8-2 0 16,11 0 0-16,7 0 1 16,5 0 0-16,7-1-3 15,-1-3-2-15,-1 1-5 0,-8-1-4 16,-2 2-10-16,-18-5-23 15,-19 7-48-15,16-5-4 16</inkml:trace>
  <inkml:trace contextRef="#ctx0" brushRef="#br0" timeOffset="62010">20277 11644 294 0,'0'0'7'0,"-5"12"2"0,2-1 4 16,3 4 2-16,5 2 1 15,11-1 3-15,8 2 1 16,9-4 0-16,8-3-6 16,7-8-2-16,4-3-3 15,0-7-3-15,-1-4 0 47,-7-5-2-47,-11-1-1 0,-11-3 0 0,-7 1-1 0,-15-5 0 0,-8 4-2 0,-14-3 1 16,-11 1-1-16,-5 2-1 0,-6 1 0 15,-3 8-2-15,-3 1-1 16,4 7-4-16,3 2-3 15,7 1-6-15,3 4-13 16,13 3-24-16,10 4-32 31,6-1-6-31</inkml:trace>
  <inkml:trace contextRef="#ctx0" brushRef="#br0" timeOffset="62468">20478 11447 292 0,'0'0'2'16,"0"0"7"-16,5 9 2 15,1 6 5-15,2 7 0 0,0 11 3 16,1 6 0-16,0 10-2 16,1 4-2-16,-1 2-5 15,-5 1-4-15,-2-4-2 16,-1-7-2-16,-2-7-2 0,0-7-7 15,-2-6-5-15,-2-9-21 16,-10-5-50 0,15-11-4-16</inkml:trace>
  <inkml:trace contextRef="#ctx0" brushRef="#br0" timeOffset="62973">20058 11476 226 0,'0'0'5'0,"0"0"1"15,0 0 3-15,14 4 3 16,-14-4 3-16,14 9 2 0,-6-4 2 16,3 6 2-16,-1 6-2 15,3 1-1 1,-2 9-1-16,2 4-2 0,2 10-3 15,-4 3-3-15,3 6-1 0,-3 2-3 16,-3-3 0-16,-3-2-1 16,-4-3 0-16,-1-7 0 15,-8-6 1-15,-2-9 0 16,-8-5 0-16,-5-8-1 0,-6-3 1 15,-1-6-2-15,0-4 0 16,-4-8-4-16,3-1-5 16,-1-9-16-16,-3-3-64 15,15-11-3-15</inkml:trace>
  <inkml:trace contextRef="#ctx0" brushRef="#br0" timeOffset="63090">20030 11069 392 0,'0'0'-9'0,"0"0"-25"15,8 2-45-15,-8-2-5 16</inkml:trace>
  <inkml:trace contextRef="#ctx0" brushRef="#br0" timeOffset="63478">20761 11765 300 0,'0'0'3'0,"0"-10"6"15,0 10 3-15,19-16 3 16,2 7 2-16,4 1 3 16,9 0 0-16,2 2 0 15,0 6-3-15,-1 6-6 0,-6 7-2 16,-6 7-4-1,-13 4-1-15,-10 2 0 0,-14 5 0 16,-9-2-1-16,-1-1 1 31,-5-4 0-31,2 0-1 0,6-4 2 0,9-4-1 0,16-5-1 16,21-2-2-16,20-2-3 15,10-4-5-15,14 5-10 16,2-5-69-16,11-3-6 16</inkml:trace>
  <inkml:trace contextRef="#ctx0" brushRef="#br0" timeOffset="64531">18571 2116 271 0,'0'0'2'16,"14"-3"1"-16,8-8 3 15,9-2 0-15,10-4 4 0,5-9 2 16,3-4 1-16,4-6 0 15,-6-2-1-15,-2-3-1 16,-13 3-1-16,-6-1-1 0,-13 4-3 16,-5 2-4-1,-8 8 0-15,-8 1-3 0,-11 10 1 16,-8 9-2-16,-13 5 0 15,-8 14-1-15,-8 13 1 16,-4 19 2-16,-1 12 1 0,1 14 3 16,7 8 0-16,22 15 7 31,23-11 0-31,16-4 3 31,27-13-2-31,21-18-2 0,17-14-1 0,16-13-4 0,8-13-7 16,-3-14-30-16,-4-7-53 15,-12-9-7-15</inkml:trace>
  <inkml:trace contextRef="#ctx0" brushRef="#br0" timeOffset="65365">19591 1107 189 0,'0'0'3'15,"0"0"1"1,0 0-1-16,0 0 2 0,0 0-2 15,0 0 2 1,0 0-1-16,0 0 2 0,0 0-4 0,0 0 0 16,-11-2 1-16,11 2 0 15,-9 0 4-15,9 0 0 16,-11 0 3-16,11 0 1 15,-14 1 0-15,14-1 0 16,-10 3 0-16,10-3-3 0,-12 3-1 16,2 0-3-16,1-1 0 15,-3 1-3-15,1 2-1 31,-1 1 0-31,-2 2 1 0,4 1 0 0,-2 1-1 0,0 4 1 16,2-1 0-16,1 3 2 16,0 0 2 15,3-1 2 0,3 0 1-31,3-3 0 0,1 0 0 0,7-2 3 16,3 0-1-16,3-3-1 0,1-4-3 0,3-3-1 0,1 0-1 0,1-7 0 0,-1-6-1 0,0-1 0 15,-2-4-2-15,2-2 0 16,-6 0-2-16,-1-2 0 15,-5 3-1-15,-3 4-1 47,-4 1-1-47,0 2 1 0,0 12 0 0,-9-10 0 0,9 10 0 0,0 0 3 0,-8 12-1 16,9 4 3-16,7 3 0 0,4 4 0 15,5 4-3 1,4 2-3-16,2-1-5 0,4 2-18 16,-1 0-33-16,2-2-26 15</inkml:trace>
  <inkml:trace contextRef="#ctx0" brushRef="#br0" timeOffset="65609">18667 1131 378 0,'0'0'1'0,"7"-2"-1"16,11-2 1-16,9-1-4 15,5 4-12-15,0-1-18 16,8-1-40 0,4 3-9-16</inkml:trace>
  <inkml:trace contextRef="#ctx0" brushRef="#br0" timeOffset="65906">19958 1562 357 0,'0'0'0'15,"9"0"1"-15,6 0-1 16,5 0 0-16,3-3-3 15,7 3-3-15,-1 0-5 16,6 0-17-16,5 0-48 0,0 0-7 16</inkml:trace>
  <inkml:trace contextRef="#ctx0" brushRef="#br0" timeOffset="66081">19987 1719 302 0,'0'0'-1'0,"0"0"1"16,0 0 3-16,2 9 2 15,12-6 0-15,10-3 3 16,14 0-1-16,12 0 0 0,18-4-1 16,-28 0-9-16,5-3-41 15,7 0-34-15</inkml:trace>
  <inkml:trace contextRef="#ctx0" brushRef="#br0" timeOffset="66327">21391 753 369 0,'0'0'0'0,"0"0"0"0,0 0-2 16,15 37 1-16,-5-10 0 15,2 4-1 17,6 3 0-32,0 7 1 0,2 1 0 0,4 3-1 0,1 5-6 15,-3-3-15-15,4 4-43 0,-2 4-15 16</inkml:trace>
  <inkml:trace contextRef="#ctx0" brushRef="#br0" timeOffset="66499">21043 1652 407 0,'0'0'0'0,"0"0"0"0,17-2 1 0,6-2-1 16,11 0 1-16,12-1 0 0,9-2 0 16,9 2 1-1,6-1-3-15,5 0-6 0,2 1-9 16,7 2-24-16,2 3-42 15,-3-2-8-15</inkml:trace>
  <inkml:trace contextRef="#ctx0" brushRef="#br0" timeOffset="67075">21141 2104 331 0,'0'0'2'0,"9"-7"2"16,9 2 1-16,10-2 1 16,9-1 1-16,14-5 0 15,8-2 2-15,4-3 0 16,-3 1 0-16,-1-4-3 0,-12-1-4 15,-10-1-4-15,-16 0-2 16,-17 0-1-16,-10 0-1 16,-18 1-1-16,-8 6-1 15,-8 2 0-15,-8 7 4 0,-8 7 4 16,2 3 3-16,0 19 1 15,3 8 1-15,6 12 3 0,6 6-1 16,10 8 2-16,14 0 0 16,14 0 1-16,38 0 1 31,15-13-6-16,14-6-3-15,4-11-9 0,14-10-29 16,4-10-46-16,3-9-6 16</inkml:trace>
  <inkml:trace contextRef="#ctx0" brushRef="#br0" timeOffset="67423">22058 1720 359 0,'0'0'0'0,"0"0"0"0,-11-7-2 16,0 6 0-16,0 1 0 15,-6 2 1-15,-2 10 1 16,-5 4 0-16,2 9 2 16,1 10 1-16,1 7 3 0,9 3 2 15,5 1 2-15,8-5 1 16,13-7-1-16,5-6 0 31,4-11-1-31,6-12-1 0,4-7-1 0,-2-16-2 16,-3-8-2-16,-4-5-1 0,-4-2-1 15,-3 0 0-15,-6 4-1 16,-2 1 1-16,-5 3-2 15,-1 13 2-15,-4 12-1 0,15-4 1 16,3 13 1-16,10 15-2 16,10 8 2-16,11 5-3 15,14 7-6 1,4-4-30-16,7 3-49 0,2-4-4 0</inkml:trace>
  <inkml:trace contextRef="#ctx0" brushRef="#br0" timeOffset="69269">20932 12698 294 0,'6'0'5'0,"18"0"1"0,16 0 2 16,16-1 2-16,13 0-1 16,12-1 0-16,9 0-1 15,5 1-3-15,-4 1-9 16,-7 0-22-16,-18 4-50 0,-6 1-5 15</inkml:trace>
  <inkml:trace contextRef="#ctx0" brushRef="#br0" timeOffset="69447">20898 12988 333 0,'0'0'2'0,"19"7"1"15,13-2 1 1,13-2 0-16,19 1 0 0,14-2 0 15,19 3-9-15,10 7-41 16,6-10-30-16</inkml:trace>
  <inkml:trace contextRef="#ctx0" brushRef="#br0" timeOffset="70092">22040 12101 235 0,'0'0'0'0,"0"0"-1"15,0 13 3-15,0 4 5 16,4 6 3-16,3 7 3 16,2 4 3-16,5 8 2 15,2 0 0-15,0 3 2 0,1-5-3 16,0-6-2-16,-2-5 0 15,-3-9-3-15,-3-6-2 0,-9-14-2 16,13 0 0 0,-8-17-1-1,3-6 1-15,-3-5-4 0,2-3-1 0,8-4-1 16,0 0-2-16,5 0 0 15,7 3-1-15,7 7 0 0,6 3-3 16,6 8-6-16,-2 3-12 16,4-2-41-16,1 13-20 15</inkml:trace>
  <inkml:trace contextRef="#ctx0" brushRef="#br0" timeOffset="70241">22625 12396 356 0,'0'0'2'0,"0"14"0"16,-1 4 1-16,6 2 0 0,5 5 2 15,6 6-3-15,2 0-5 16,8 1-13-16,0 10-46 16,7-20-17-16</inkml:trace>
  <inkml:trace contextRef="#ctx0" brushRef="#br0" timeOffset="70482">21785 12854 397 0,'0'0'2'0,"0"0"1"15,5 8 3-15,13-8 0 16,15 0 1-16,19-3 1 0,21-6 1 31,25-4-2-31,22-3 1 0,12-4-4 0,5 6-4 16,3-1-4-16,-4 9-10 15,-14 3-26-15,-18 5-47 16,-24 6-3-16</inkml:trace>
  <inkml:trace contextRef="#ctx0" brushRef="#br0" timeOffset="70841">22082 13144 359 0,'0'0'3'0,"0"18"1"15,4-1 2-15,3 7 0 16,5 3 1-16,2 6 0 0,3-1 1 15,0 2 0-15,1-5-1 16,-2-8-2-16,1-6 1 16,-1-5-1-16,-1-10 0 0,-3-3 0 15,1-8 0 16,-4-7-1-31,-1-7-1 0,0-1 1 0,-5-5-2 0,0 0 0 16,-1-1-1-16,1 3-1 16,4 2 1-16,6 6-2 0,5 4-1 15,4 2-3-15,4 5-3 16,5 6-4-16,4 4-15 15,-1 7-44-15,1-2-18 16</inkml:trace>
  <inkml:trace contextRef="#ctx0" brushRef="#br0" timeOffset="71168">22618 13350 320 0,'0'0'6'0,"0"0"2"16,0 0 0-16,0 0 1 16,0 0-1-16,0-7 2 15,9 7-1-15,5 0 2 0,8 0-7 16,0 6-2 15,2 3 0-31,-1 5 1 0,-3 3 0 0,-5 3 2 0,-4 1 0 16,-6-1-1-16,-3-1 2 15,2 1 0 1,3-6 0-16,8-2-1 31,10-4-2-31,7-2-5 0,8-1-4 0,4-5-12 0,2 0-65 0,4 0-4 16</inkml:trace>
  <inkml:trace contextRef="#ctx0" brushRef="#br0" timeOffset="72651">23630 12826 285 0,'0'0'7'15,"-10"-1"1"-15,10 1 1 16,-11 1 4-16,11-1 1 16,-3 9 1-16,3-9 3 15,21 10 0-15,8-8-6 0,7-2-2 16,7 0-1-16,3-7-2 15,-4-5-2-15,3-5-3 16,-12-2-2-16,-11-1-1 16,-16-1-2-16,-9 3 1 15,-19 2-2-15,-9 4 0 0,-16 8 0 31,-5 4 1-31,-12 15 2 32,-4 12 2-32,1 14 2 0,3 8 1 0,10 14 0 0,13 4 1 0,17 3 1 0,20 0 0 15,19-9-1-15,24-7 0 16,21-14-2-16,14-11 1 15,9-12-3-15,3-12-3 16,1-5-6-16,-12-9-19 0,-6-11-58 16,-8-6-4-16</inkml:trace>
  <inkml:trace contextRef="#ctx0" brushRef="#br0" timeOffset="73162">23746 12106 111 0,'0'0'7'0,"0"0"9"16,7 10 9-16,1 5 6 15,0 7 4-15,3 5 3 16,-1 7 0-16,1 6 0 0,-6 3-4 15,-3 1-9-15,-3-2-6 16,0-8-7 15,-4-5-3-31,-6-7-3 0,2-5-5 0,-7-11-6 31,16-6-16-31,-12-2-61 0,4-19-2 0</inkml:trace>
  <inkml:trace contextRef="#ctx0" brushRef="#br0" timeOffset="73275">23554 11855 329 0,'0'0'-1'0,"15"-2"-11"15,1 2-25-15,0 0-36 16,8 0-5 0</inkml:trace>
  <inkml:trace contextRef="#ctx0" brushRef="#br0" timeOffset="73641">23929 12012 195 0,'0'0'7'0,"-5"13"5"16,4-1 6-16,1 5 3 15,6 2 1-15,11 2 3 0,11-1 0 16,9-2 1-16,8-7-5 16,10-5-4-16,-1-6-5 15,1-11-3-15,-10-11-3 16,-7-1-1-16,-20-4-1 0,-16-3-1 15,-12 1-2-15,-15 0 0 16,-11 3-1-16,-7 4-3 16,-6 8-4 30,-3-1-5-46,6 11-13 0,7 4-22 0,6 0-35 0,15 3-6 0</inkml:trace>
  <inkml:trace contextRef="#ctx0" brushRef="#br0" timeOffset="73869">24049 11747 347 0,'0'0'4'0,"-1"7"2"0,1 10 3 0,1 4 3 16,4 9 0-16,2 12 2 15,3 7 0-15,1 7 0 16,-1 4-3-16,-2-6-3 15,1-3-2-15,-6-6-2 32,0-6 0-32,-3-7-2 0,0-7-2 0,0-7-2 0,0-4-3 15,0 1-9-15,0-15-19 16,-5 19-52-16,9-9-4 15</inkml:trace>
  <inkml:trace contextRef="#ctx0" brushRef="#br0" timeOffset="74084">24326 12143 344 0,'0'0'3'15,"5"7"1"-15,-1 3 2 0,1 5 2 16,3 1 0-16,-2 4 0 15,1 2 1-15,0 1 0 16,-3-4-3-16,2-1-4 16,-2-7-9-1,0 2-17-15,7-5-53 0,-11-8-6 0</inkml:trace>
  <inkml:trace contextRef="#ctx0" brushRef="#br0" timeOffset="74296">24540 11943 320 0,'9'-3'3'16,"10"0"-1"-16,5 1 1 0,0 0-2 15,5 1-4-15,-3-1-16 16,0-3-43-16,10 5-11 15</inkml:trace>
  <inkml:trace contextRef="#ctx0" brushRef="#br0" timeOffset="74603">24704 11894 286 0,'0'0'6'0,"0"13"4"16,0 1 4-16,6 4 3 15,8 4 1-15,7 2 2 31,7-1 1-31,6 0 0 0,5-7-6 0,5-8-2 0,1-6-4 16,-3-5-3-16,-8-12-2 16,-7-6-2-16,-14-6-2 15,-13-4-1-15,-15-5 0 16,-16-3 0-16,-10 2-2 47,-10 3 0-47,-6 3 0 0,-2 7-1 0,-1 9-1 0,9 8-2 0,10 9-1 0,9 7 0 15,19 11-1-15,8 6-4 0,11 2-14 16,8 4-26-16,16-8-28 15,8-2-3-15</inkml:trace>
  <inkml:trace contextRef="#ctx0" brushRef="#br0" timeOffset="74794">24833 11609 345 0,'0'0'2'0,"-3"12"3"0,3 4 2 0,0 6 4 0,-1 12 0 0,1 4 2 0,6 14 0 16,-4 5-1-16,2 8 0 15,-4 2-3-15,1 0-3 16,-1-3-3-16,0-5-4 0,0-7-3 16,-1-8-9-16,1-13-26 15,3-5-45-15,6-11-3 16</inkml:trace>
  <inkml:trace contextRef="#ctx0" brushRef="#br0" timeOffset="75263">25081 12116 281 0,'0'0'2'16,"0"0"3"-16,6 0 4 15,3 0 1-15,9 0 0 16,0 6 2-16,4 1-1 16,-1 5 1-16,-1 2-2 0,-6 1-1 15,-4 2-2-15,-9 2-1 16,-5-2-1-16,-4-3 0 15,-2-1 0 1,0-3 1-16,10-10-1 0,0 12 0 0,11-11-3 16,14-1-3-16,12 0-4 15,1-4-12-15,5-15-52 16,2 12-14-16</inkml:trace>
  <inkml:trace contextRef="#ctx0" brushRef="#br0" timeOffset="78869">25092 11567 128 0,'0'0'8'16,"0"0"-1"-16,0 0-3 15,0 0 2-15,0 0-1 16,0 0 4-16,14 14 5 0,-4 12 3 15,2 9-6-15,4 16 1 16,-4 7 2-16,5 9 2 16,-6 6-1-16,-3 4-3 0,-1-1-4 15,-8-6-2-15,0-3-5 16,-8-6-15-16,4 0-44 15,-5-11-13-15</inkml:trace>
  <inkml:trace contextRef="#ctx0" brushRef="#br0" timeOffset="79634">23885 11792 68 0,'0'0'-1'0,"0"0"1"15,-5 0 3-15,-1 15 6 16,-1 12 6-16,-5 15 9 15,-3 9-1-15,3 13 3 16,5 8 1-16,6 4 0 0,6 1-3 16,18-10-4-16,6-8-10 15,24-11-24-15,23-10-50 16,0-18-5-16</inkml:trace>
  <inkml:trace contextRef="#ctx0" brushRef="#br0" timeOffset="81718">4246 13559 221 0,'0'0'-4'0,"0"0"3"16,1 9 5-16,1 3 2 16,3 12 4-16,-2 23 5 15,2 6-1 1,0 4 1-1,0-1 3-15,0 2-3 0,1-1-3 16,-4-3-9-16,0-7-17 0,-2-18-24 16,-1-2-35-16,-5 2-5 15</inkml:trace>
  <inkml:trace contextRef="#ctx0" brushRef="#br0" timeOffset="81898">3715 14282 379 0,'0'0'0'0,"0"0"0"31,14-3 1-31,12-4 3 0,21-5 0 0,16-4 2 0,20-6 0 0,18-5 1 16,17-3 0-16,15-1 0 16,5 2-2-16,1 3-5 15,-2 11-9-15,-14 3-21 0,-16 12-52 31,-9 6-3-31</inkml:trace>
  <inkml:trace contextRef="#ctx0" brushRef="#br0" timeOffset="82422">3866 14615 175 0,'0'0'8'16,"9"6"6"-16,-1 7 5 31,5 7 4-31,4 8 1 0,2 5 0 0,3 7 1 0,-1 5 0 15,2-2-7-15,-5-2 0 32,-3-7-3-1,0-11-3-31,-6-14-1 0,0-9-2 0,-2-20 0 0,-1-16-2 0,0-5 1 0,1-12-6 0,-1-3-1 15,5-2-2-15,1 0-1 16,4 7-3-16,0 7-9 0,8 14-17 16,-4 13-40-16,6 7-17 15</inkml:trace>
  <inkml:trace contextRef="#ctx0" brushRef="#br0" timeOffset="82695">4408 14836 380 0,'0'0'3'0,"3"9"-1"16,-1 5 0-16,-2 5 1 15,5 5-1-15,-1 7 0 16,1 3-3-1,0 2-9-15,7-14-64 0,1 10-6 0</inkml:trace>
  <inkml:trace contextRef="#ctx0" brushRef="#br0" timeOffset="84796">4794 14695 231 0,'0'0'6'15,"7"-7"2"-15,10 1 4 0,6-5 0 16,9-4 1-16,1-3-1 16,6 0 2-16,0-3 0 15,0 1-7-15,-8-1-8 0,-9 6-11 16,-16 1-6-16,-8 4-5 15,-13 5 0-15,-11 5-3 16,-7 0 6-16,-10 8 5 16,-3 9 13-16,-6 8 12 15,4 7 13-15,0 6 2 0,9 4 3 16,6 7 0-16,13-1-3 15,11 4-4-15,11-7-1 16,24-8-5 15,12-8-3-31,15-11-2 0,7-6-1 0,6-9-3 0,1-5-6 0,-1-6-12 16,-6-4-35-16,-8 1-34 15,-7-2-6-15</inkml:trace>
  <inkml:trace contextRef="#ctx0" brushRef="#br0" timeOffset="85174">5278 14458 223 0,'0'0'8'0,"13"4"3"15,2 4 2-15,3 5 2 0,1 4 2 16,2 1-1-16,3 7 1 15,0 2 2-15,-5-1-8 16,-6 3-1-16,-9-7-4 47,-5 2-2-47,-13-6-4 0,-7-4-8 0,-9-8-13 0,-9-10-52 0,0 3-8 0</inkml:trace>
  <inkml:trace contextRef="#ctx0" brushRef="#br0" timeOffset="85274">5079 14358 332 0,'0'0'-6'0,"0"0"-19"15,9-8-35-15,2 10-17 16</inkml:trace>
  <inkml:trace contextRef="#ctx0" brushRef="#br0" timeOffset="85825">5418 14466 235 0,'0'0'4'0,"-1"14"1"15,9 0 3 17,6 0 4-32,6-3 2 0,10-1 1 0,9-4 2 0,5-6 2 0,10-9-4 15,0-9-1-15,-4-11 1 16,-3-6-3-1,-12-1-3-15,-12-3-1 0,-17 4-3 16,-10 2 0-16,-22 7-2 0,-13 4 0 16,-10 9-3-16,-8 7-3 15,-1 6-3-15,-1 5-5 16,4 11-11-1,8 1-11-15,8 8-18 0,13 4-34 0,10 0-4 16</inkml:trace>
  <inkml:trace contextRef="#ctx0" brushRef="#br0" timeOffset="86148">5399 14062 314 0,'0'0'4'0,"1"17"3"0,4 4 2 16,2 12 2-16,2 5 0 15,3 12 2-15,3 6-1 16,0 8 2-16,1-1-5 16,1-6-2-16,-1-3-1 0,2-6-4 15,-3-7-3-15,1-6-7 16,-6-9-17-1,-2-5-54-15,5 0-5 0</inkml:trace>
  <inkml:trace contextRef="#ctx0" brushRef="#br0" timeOffset="86482">6217 14321 327 0,'0'0'1'0,"-1"11"0"16,-1 4 1-16,2 5 1 15,0 6 1-15,0 6 0 0,3 4 0 16,1 6 0 0,3 0-7-16,3 2-21 15,2-3-48-15,-5 0-7 0</inkml:trace>
  <inkml:trace contextRef="#ctx0" brushRef="#br0" timeOffset="86989">4608 14140 329 0,'0'0'5'16,"0"0"3"-16,0 0-1 16,0 0 1-16,-3-10 0 15,8 2 2-15,16-1 2 16,12-8 1-16,21-3-4 15,24-6-2-15,23-8 1 0,19-2-1 16,13-1 0-16,7 6-1 16,-5-1-3-1,-6 11-3-15,-16 4-2 0,-21 9-4 16,-18 6-2-16,-16 2-9 0,-19 5-20 15,-15 4-47-15,-2 3-5 16</inkml:trace>
  <inkml:trace contextRef="#ctx0" brushRef="#br0" timeOffset="87632">7209 14141 297 0,'0'0'6'15,"0"0"-1"17,0 0 1-32,0 0 4 0,0 6 0 0,8 1 3 0,9 0 0 0,10 3 2 15,8-1-5-15,11 1 0 16,8 0-1-16,11-2-5 15,2-4-3-15,4 5-8 16,-5-9-15-16,-3 0-51 0,-4 1-10 16</inkml:trace>
  <inkml:trace contextRef="#ctx0" brushRef="#br0" timeOffset="87822">7239 14439 406 0,'0'0'0'0,"0"0"0"16,9 2 1-16,10-2-1 15,8 0 1-15,12 0 1 0,11-4-1 16,12-2 0-16,11-3 1 16,11 1-3 15,2-1-5-31,5 7-23 0,3 0-50 0,-12 8-6 0</inkml:trace>
  <inkml:trace contextRef="#ctx0" brushRef="#br0" timeOffset="89401">9085 14561 320 0,'0'0'3'15,"0"0"-1"-15,13 16 2 16,-1-4 2-16,1 3 1 16,3 4 2-16,1 1 2 0,0 1 1 15,-2 0 1-15,-2-2-2 16,-2-3-1-16,-4 1 0 15,-1-2-2-15,-1 1 0 16,-2 2-2-16,-2 5 0 16,1 1-1-16,1 5 0 0,1 0-1 15,-1 3-1-15,1-5 0 16,0-2-1-16,0-5 0 31,1-4 1-31,-2-7-1 0,-3-9 0 0,3 11 1 0,-3-11 0 16,0 0 0-16,0 0-1 15,0 0 1-15,0 0-2 16,0 0 1-16,0 0-1 15,0 0 0-15,0 0-1 0,0 0 0 16,0 0 0-16,0 0 0 16,0 0 1-16,0 0 0 15,0 0-1-15,0 0 1 16,0 0 0-16,0 0 0 0,0 0 0 15,0 0 0-15,0 0-1 16,0 0 1-16,0 0-1 16,0 0 0-16,0 0 0 15,0 0 0 16,0-6 0-31,0 6 0 0,0 0 1 0,0 0-1 0,0 0 1 0,0-10 0 16,0 10 1-16,-3-22 0 16,-1 4-2-16,-2-5 0 0,4-8 0 15,2-3 0-15,2-5 0 16,13-4 0-16,13-3 0 15,13 0-3-15,16 2 2 16,13 4 0 0,9 4 0-16,6 10-4 0,-6 5-2 0,-2 11-6 15,-13 6-9-15,-9 6-30 16,-17 15-38-16,-18 2-4 15</inkml:trace>
  <inkml:trace contextRef="#ctx0" brushRef="#br0" timeOffset="89943">10095 14439 404 0,'0'0'1'0,"0"0"1"15,0 0-1 17,7 11 1-32,-1 3 1 0,0 1 0 0,0 6 0 0,1 0 0 0,2 1-1 15,0 1-1-15,-4-2-7 0,-3-4-14 16,-5-1-61-1,3-2-2-15</inkml:trace>
  <inkml:trace contextRef="#ctx0" brushRef="#br0" timeOffset="90410">9146 13890 299 0,'0'0'1'15,"0"0"3"-15,0 0 5 16,4 5 4-16,10 0 2 15,17-5 2-15,22 0 3 0,24-6 1 16,25-8-2-16,26-4-2 16,15-7-5-16,16-4-3 15,4 0-3-15,-5 0-2 16,-13 4-1-16,-19 4-4 15,-24 3-2-15,-17 7-4 16,-25 2-5 0,-15 7-6-16,-21-4-14 0,-24 6-55 0,0 13-3 15</inkml:trace>
  <inkml:trace contextRef="#ctx0" brushRef="#br0" timeOffset="90880">9297 13481 361 0,'0'0'2'0,"0"0"1"15,9 12 3 17,-1 0 1-32,2 5 1 0,2 6-1 0,1 4 0 0,2 3 1 0,-1 4-1 0,2 3-5 15,-5-1-6 1,3 3-15-16,-8 13-58 15,3-16-6-15</inkml:trace>
  <inkml:trace contextRef="#ctx0" brushRef="#br0" timeOffset="91627">11184 13929 358 0,'0'0'0'15,"0"0"0"-15,0 0 2 16,2 6 1-16,9-2 1 0,10-2 2 16,8-2 1-1,10-3 0-15,9-6 0 0,5-6 1 16,1-4-2-16,0-5-1 15,-5-2-4-15,-11-3-2 0,-12 4-4 16,-12-1-2-16,-15 6-1 16,-18 0 0-16,-13 8-1 15,-10 5 0-15,-31 26 8 31,-7 18 6-31,-3 19 4 0,-1 15 4 16,9 15 0-16,14 15 1 31,13 7 1-31,22 4 0 0,36-29-5 0,29-13-1 0,26-19-2 16,17-14-2-16,18-20-1 15,9-16-2-15,5-5-3 16,-1-11-5-16,-5 0-10 16,-18 12-47-16,-5-15-27 0</inkml:trace>
  <inkml:trace contextRef="#ctx0" brushRef="#br0" timeOffset="91957">11972 13670 413 0,'0'0'0'0,"0"0"1"15,20-2-1 1,11 0 1-16,13 0 0 0,15 0 0 15,8 0-1-15,11 2-3 16,2-2-5-16,5 2-17 16,-5 4-55-16,-9 0-6 46</inkml:trace>
  <inkml:trace contextRef="#ctx0" brushRef="#br0" timeOffset="92373">12998 13580 325 0,'0'0'6'15,"10"20"1"-15,1 1 3 16,10 19 5-1,-1 5 1-15,-1 4 1 16,-1-1 0-16,1 3 0 16,-9-9-4-16,-8-4-2 15,-6-8-4-15,-16-22-5 16,-3-5-4-1,-3-3-6-15,-2-3-23 0,2-6-55 0,-6-14-3 16</inkml:trace>
  <inkml:trace contextRef="#ctx0" brushRef="#br0" timeOffset="92480">12863 13191 386 0,'0'0'-2'16,"0"0"-9"-16,7 5-25 16,-3 4-42-16,5 7-6 0</inkml:trace>
  <inkml:trace contextRef="#ctx0" brushRef="#br0" timeOffset="93234">13567 13502 203 0,'0'0'3'16,"-9"-4"4"-16,-2 0 3 16,-5 3 1-16,-5-1 3 15,-7 2 1-15,-6 0 0 16,-6 7 0-16,1 7 0 15,1 6-3-15,5 7 0 32,5 6-1-32,24 9 0 0,15-1 0 15,20-7 0-15,15-5-1 0,10-9-1 16,9-12-2-16,5-9-1 15,1-17 0-15,-19-14-3 16,-14-8 0-16,-20-1-1 16,-16-4 0-16,-14 1 0 15,-19 4-1 16,-13 9-3-31,-12 4-2 0,-5 10-5 0,-6 8-9 0,5 9-23 0,9 9-37 16,2 5-10-16</inkml:trace>
  <inkml:trace contextRef="#ctx0" brushRef="#br0" timeOffset="93494">13371 13187 377 0,'0'0'3'15,"-1"13"3"-15,1 10 1 0,4 10 0 16,1 13 1-16,1 12 1 16,2 12 1-16,-1 32 3 31,3 2-2-31,1-1-3 0,-1-5-3 15,0-6-3-15,1-9-4 16,4-7-8 0,-2-15-24-16,3-28-53 0,4-4-3 15</inkml:trace>
  <inkml:trace contextRef="#ctx0" brushRef="#br0" timeOffset="94314">14026 13805 389 0,'0'0'2'0,"1"7"1"16,0 6 1-16,1 5 0 16,-1 10 1-16,1 6 0 15,0 14 0-15,-2 5-2 0,7 10-9 16,-7 5-45-16,3-3-30 15,3-2-6-15</inkml:trace>
  <inkml:trace contextRef="#ctx0" brushRef="#br0" timeOffset="99910">4376 16180 230 0,'0'0'6'0,"0"0"4"16,5-6 2-16,-5 6 2 15,6-12 2-15,-6 12 1 16,9-15 2-16,-4 6 1 0,-4-1-5 15,-1 10-3-15,6-12-3 16,-6 12 0-16,0 0-3 16,10 0-1-16,-4 7 0 15,4 6-1-15,1 8 0 0,1 6 1 16,4 2 1-16,1 9 0 16,0-1 2-16,1 4-4 15,-2-1 1-15,-1-4 0 16,-4-3-2-16,-1-3 0 31,-1-5 0-31,-2-7-1 0,-4-4 1 0,-1-4 0 0,-2-10 0 16,0 0 1-16,0-8-1 15,-5-11 0-15,-5-9 0 0,1-5 0 16,-1-10-2-16,-2-3-1 15,2-2 0-15,4 0 0 16,4 2 0-16,4 3-1 16,10 3 1-16,12 2 0 0,7 9 0 15,7-1 0 32,8 6-3-47,2 3-3 0,5 8-8 0,-8 1-17 0,-11 12-57 0,8 0-3 0</inkml:trace>
  <inkml:trace contextRef="#ctx0" brushRef="#br0" timeOffset="100484">4956 16479 338 0,'0'0'1'16,"0"0"3"-16,0 0 3 15,2 10 1-15,-1-1 3 16,0 4-1-16,-1 5 1 0,0 1-1 31,0 2-1-31,0-2-5 0,0 1-9 16,0-4-16-16,0-16-59 0,2 19-5 15</inkml:trace>
  <inkml:trace contextRef="#ctx0" brushRef="#br0" timeOffset="101025">5329 16329 363 0,'0'0'2'16,"0"0"-1"-16,0 0 5 16,0 10 1-16,0-10 3 0,14 2 0 15,2-2 0-15,5-8-1 16,9-5 1-16,5-6-4 15,-3-3-4-15,3-2-6 0,-6-2-9 16,-5 2-15-16,-11-2-10 16,-11 9 1-1,-8 3 3-15,-14 7 6 0,-5 2 8 16,-7 7 9-16,-1 8 13 15,-5 9 21-15,9 12 11 0,-1 6 1 47,12 9-2-47,8 2-5 0,9 6-4 0,9-1-5 0,14-3-2 0,10-9-6 0,9-7-1 16,5-9-2-16,3-11-2 15,2-6-5 1,-6-8-6-16,2 0-13 0,-11 0-64 16,-5-10-8-1</inkml:trace>
  <inkml:trace contextRef="#ctx0" brushRef="#br0" timeOffset="101400">5753 16005 302 0,'0'0'5'0,"5"18"4"16,2-3 4-16,6 6 0 15,-1 5 3-15,1 5 3 0,2 6 2 16,0 4 1-16,-5-6-4 16,-3-3-5-1,-4-5-2 1,-3-7-3-16,-6-3-7 0,-6-9-8 0,-2-7-37 15,-4-6-44-15,-5-17-3 0</inkml:trace>
  <inkml:trace contextRef="#ctx0" brushRef="#br0" timeOffset="101491">5582 15717 442 0,'0'0'0'0,"0"0"-4"0,0 0-6 16,0-13-19-16,0 13-55 16,0 0-2-16</inkml:trace>
  <inkml:trace contextRef="#ctx0" brushRef="#br0" timeOffset="101978">6208 15812 305 0,'0'0'4'15,"0"0"1"-15,-13-5 1 16,1 5 4-16,-6 4 1 15,-5 8 1-15,-6 5 1 0,-2 8 4 16,-3 8-5-16,4 2-2 31,4 4-1-31,6-1-1 0,12-4 0 0,8-6-2 16,15-13-1-16,9-4-1 15,9-11 0-15,5-6 1 0,1-8-1 16,0-6 0 0,-7-1-1-16,-5-6 0 0,-11 0 0 15,-12 1 0-15,-10-1-1 16,-15 2 0-16,-8 3-1 15,-9 4-2-15,-5 3-3 32,-1 5-2-32,-1 8-4 0,4 2-5 0,11 7-8 0,4 5-20 15,6 0-45-15,15-1-4 0</inkml:trace>
  <inkml:trace contextRef="#ctx0" brushRef="#br0" timeOffset="102212">6014 15596 390 0,'0'0'1'16,"-2"11"3"-16,2 10 1 16,-2 7 2-16,2 9 0 0,6 8 1 15,-3 8-1-15,5 6 2 16,1 3-2-16,2-4-3 15,0-4-3-15,2-3-6 16,-3-13-7-16,2 0-31 16,3 0-42-16,-10-14-5 31</inkml:trace>
  <inkml:trace contextRef="#ctx0" brushRef="#br0" timeOffset="102504">6401 16160 402 0,'0'0'1'0,"1"10"0"16,2 0 0-16,2 4 2 15,-1 3 1-15,2 3 1 16,-2 1-1-16,2 3 0 47,-2-5-1-47,1-2-4 0,-4-5-10 0,-1-12-35 0,6 12-37 0,-6-12-5 0</inkml:trace>
  <inkml:trace contextRef="#ctx0" brushRef="#br0" timeOffset="102754">6609 15429 436 0,'0'0'0'0,"22"12"0"16,4 8 0-16,4 10 2 16,7 13-2-16,3 14 1 0,5 15 0 15,1 17 1-15,-5 9-1 16,-10 6 1-16,-13 7-2 15,-12 1-4-15,-7-1-6 0,-19-9-22 16,-31-3-53-16,4-7-3 16</inkml:trace>
  <inkml:trace contextRef="#ctx0" brushRef="#br0" timeOffset="103161">3921 15825 360 0,'0'0'2'16,"-13"25"2"-16,0 10 5 0,-3 17 2 16,1 21 1-16,5 21 0 15,6 20 2-15,4 16 0 16,15 6-3-16,19-1-2 0,18-6-8 15,10-9-5-15,23-18-20 16,17-23-61-16,1-24-3 16</inkml:trace>
  <inkml:trace contextRef="#ctx0" brushRef="#br0" timeOffset="103705">7172 15402 410 0,'0'0'1'0,"1"13"0"0,-1 1 1 15,1 10 0-15,0 5 1 0,-1 5 0 16,-1 2 1-16,1 3 0 0,0-5-1 31,-3-5-3-31,-4-5-7 0,3-7-33 0,-2-3-42 16,6-14-5-16</inkml:trace>
  <inkml:trace contextRef="#ctx0" brushRef="#br0" timeOffset="103901">7368 15533 412 0,'0'8'0'0,"-4"13"1"0,-2 8 0 16,-3 10 3-16,-6 9 0 16,-5 8 0-16,-2 7 1 15,-2 6 0-15,0-7-2 16,4-7-4-1,-1-11-7-15,6-6-23 32,19-8-54-32,-5-14-3 0</inkml:trace>
  <inkml:trace contextRef="#ctx0" brushRef="#br0" timeOffset="104221">7461 15918 380 0,'0'0'4'15,"9"-10"1"-15,1-1 2 16,7-1 0-16,7-1 1 16,3 0-1-16,3 2 1 15,1 3 0-15,0 5-3 0,-6 4-3 16,-5 14-1-16,-9 9 0 15,-10 5 0 1,-4 6 2-16,-11 2 1 0,1 2 1 16,-5-1 0-1,4-3 0-15,1-6 0 0,9-4 1 0,4-9-1 16,15-4-2-16,10-7-1 15,8-5-2-15,10 0-5 16,0-4-7 0,9 0-30-16,-2 2-47 0,-2 0-4 0</inkml:trace>
  <inkml:trace contextRef="#ctx0" brushRef="#br0" timeOffset="104545">8594 16041 442 0,'0'0'1'15,"0"0"0"-15,0 0 1 16,7 5 2-16,5-2 0 0,7-1 0 15,8-1 0-15,7-1-1 16,7 2-4-16,5-2-10 16,4-13-72-16,-3 13-5 15</inkml:trace>
  <inkml:trace contextRef="#ctx0" brushRef="#br0" timeOffset="104698">8611 16387 454 0,'0'0'1'16,"22"0"-1"-1,9 0 0-15,9-6 0 16,11-2-1 0,14-4-2-16,7-1-7 0,14-9-44 0,-4 11-31 0,-8-4-6 15</inkml:trace>
  <inkml:trace contextRef="#ctx0" brushRef="#br0" timeOffset="105548">9915 15962 356 0,'3'9'6'16,"4"7"3"-16,3 9 1 0,2 8 3 15,4 9 2-15,0 7 0 16,6 6 2-16,-1-1 0 16,-2-9-5-1,-3-8-1-15,-2-10-2 0,-1-15-2 0,-5-15-2 16,-1-16-2-16,-1-13-1 15,-1-11 0-15,-2-10 0 16,4-1-2-16,0-4 0 16,5 1 0-16,3 8 0 0,9 2 0 15,2 8 0-15,7 8-2 16,1 8-1-16,5 8-4 15,0 6-4 1,0 9-13-16,-6 17-64 0,0-1-4 31</inkml:trace>
  <inkml:trace contextRef="#ctx0" brushRef="#br0" timeOffset="105929">10528 16286 457 0,'0'0'3'0,"2"16"1"16,-1 3 0-16,-1 4 1 0,6 3 0 15,-2 6-1 1,2-1 1-16,-2 4 0 0,4-8-4 16,1-6-4-16,-2-8-6 15,6-5-28 32,1-8-51-47,-2-11-2 0</inkml:trace>
  <inkml:trace contextRef="#ctx0" brushRef="#br0" timeOffset="106252">10843 15296 422 0,'0'0'1'0,"0"0"2"15,3 9 0-15,-3 3 2 16,-1 5-1 15,-5 6 1-31,-1 4-1 0,1 8-1 0,-5-2-7 0,2 5-10 0,-7 6-47 16,12-16-25-16</inkml:trace>
  <inkml:trace contextRef="#ctx0" brushRef="#br0" timeOffset="106491">11140 15458 464 0,'0'8'0'0,"-2"9"1"0,-5 8 0 15,-1 7 3-15,-5 5 0 16,-4 11 1 0,-5 6-1-16,-3 8 1 0,1-3 0 15,0-2-1-15,-1-6-5 0,7-2-5 16,6-8-7-16,9-7-25 15,10-8-52-15,-2-12-2 16</inkml:trace>
  <inkml:trace contextRef="#ctx0" brushRef="#br0" timeOffset="106766">11097 15874 413 0,'0'0'1'16,"0"0"0"-1,13-8 2 1,4 4 2-16,5-3 1 0,5 3 1 0,4 3 1 0,2-1-1 16,-1 2 1-16,-4 9-1 15,-7 9-1-15,-8 4-1 16,-9 4 0-16,-4 3 0 15,-10 3 1-15,-5 0-1 0,2-3 0 16,-1-2 0-16,7-7-2 16,7-4-3-16,7-5 0 15,13-7 0-15,12 0 0 16,2-4-4-16,12 1-16 15,-3-1-70-15,5 0-4 0</inkml:trace>
  <inkml:trace contextRef="#ctx0" brushRef="#br0" timeOffset="107348">12005 16075 411 0,'0'0'2'0,"0"0"2"0,0 0 3 16,2 4 2-16,10-1 0 15,8 2 2-15,6-5 0 16,12-2 0-1,7-4-1-15,5-4-3 0,0-7-2 0,1-3-2 16,-5-2-2-16,-13-7-1 16,-7 2-3-16,-17-2-1 15,-11 2 0 16,-15 2-1-31,-11 4 1 0,-11 7-2 0,-13 9 2 0,-8 10 3 0,-5 16 1 16,-3 14 3-16,3 12 2 16,10 10 0-16,9 7 1 15,16 5 0-15,23-2 1 0,13-4-2 16,28-9-1-16,19-8-4 31,21-13 0-31,13-11 0 0,17-5-13 31,-9 8-70-31,15-25-9 0</inkml:trace>
  <inkml:trace contextRef="#ctx0" brushRef="#br0" timeOffset="108026">12857 15596 386 0,'0'0'4'0,"9"16"2"16,1 0 2-16,1 6 0 0,2 4 2 15,0 5 1-15,1 3 2 16,-1 2 1-16,-8-2-3 16,-3-4-1-16,-2-4-1 15,-8-7-1-15,-8-4-2 31,-1-4-1-31,-5-8-3 0,1 0-5 0,-3-6-9 0,8-25-60 16,-4 8-19-16</inkml:trace>
  <inkml:trace contextRef="#ctx0" brushRef="#br0" timeOffset="108146">12657 15318 439 0,'0'0'-17'16,"0"0"-65"-16,6 0-2 0</inkml:trace>
  <inkml:trace contextRef="#ctx0" brushRef="#br0" timeOffset="109093">13357 15550 217 0,'0'0'7'0,"-15"-2"2"0,5 2 2 15,-5 2 3-15,-2 6 2 16,-5 4 5-16,-4 6 2 16,1 7 1-16,3 6-4 15,2 0-2-15,5 6-1 0,7-3-2 16,7 1-1-16,8-8-2 15,17-7-4-15,9-8 0 16,8-9-1-16,8-6 1 16,3-11 0-16,-2-8-2 15,-4-6-1-15,-10-4-2 0,-12-3 0 16,-14-3-1-16,-13 3 0 15,-19 1-2-15,-13 4 0 16,-7 3-3-16,-12 5-1 16,-1 8-2-16,-2 5-3 0,4 9-5 15,3 0-6-15,13 11-18 16,7 11-40-16,8-7-14 15</inkml:trace>
  <inkml:trace contextRef="#ctx0" brushRef="#br0" timeOffset="109318">13249 15288 435 0,'0'0'3'0,"0"15"0"16,3 7 2-16,5 7 1 0,1 10 0 15,2 9 2-15,0 5-1 0,4 10 1 16,0-2-3-16,0-8-2 16,-1 0-5-16,-2-11-5 15,3 1-17-15,-1-12-63 16,-5-4-4-16</inkml:trace>
  <inkml:trace contextRef="#ctx0" brushRef="#br0" timeOffset="109635">13634 15888 399 0,'0'0'2'0,"2"13"1"15,0 1 1-15,1 0-1 16,0 5 1-16,3 3 1 0,-3 3-2 16,3 0-2-1,1-1-8-15,-5-10-24 0,-2 0-51 16,0-14-5-16</inkml:trace>
  <inkml:trace contextRef="#ctx0" brushRef="#br0" timeOffset="109856">14061 15170 456 0,'9'2'0'0,"6"16"0"0,9 12-1 16,4 12 0-16,3 11 0 15,1 14 0 17,2 14 1-32,1 17-1 0,-13 7-1 0,-9 2-3 0,-9 5-6 0,-9-2-24 15,-28-4-49-15,2-4-4 16</inkml:trace>
  <inkml:trace contextRef="#ctx0" brushRef="#br0" timeOffset="110324">11655 15519 393 0,'-5'15'6'16,"-3"17"2"-16,0 15 2 0,-3 20 2 15,1 21 1-15,7 19 0 16,2 18 1-16,16 18-1 31,16-5-5-31,17-3-4 0,19-8-7 0,15-17-7 0,21-15-24 16,21-23-57-16,-1-30 0 15</inkml:trace>
  <inkml:trace contextRef="#ctx0" brushRef="#br0" timeOffset="111063">14429 15177 400 0,'0'0'2'0,"0"0"3"0,0 0 0 16,3 9 2-16,-4 0-1 16,1 5 2-16,0 2-2 15,0 2 2-15,-1 1-4 16,-2 4-4-16,0-4-8 15,2 2-21-15,20-5-55 0,-15-7-4 16</inkml:trace>
  <inkml:trace contextRef="#ctx0" brushRef="#br0" timeOffset="111233">14694 15333 429 0,'0'8'1'15,"-10"10"0"-15,-2 6 0 0,-4 8 2 0,-2 5 2 16,-3 5-1-16,-5 5 1 15,-1 6-4 1,3-10-4-16,9-3-11 0,-2 3-56 0,10-19-14 16</inkml:trace>
  <inkml:trace contextRef="#ctx0" brushRef="#br0" timeOffset="111553">14864 15536 415 0,'0'0'0'0,"0"0"0"16,12-4 1-16,-3 2 0 16,1 2 2-16,4 0 0 31,4 0 1-31,2 7-1 0,-2 4 2 0,-1 2 2 0,-7 6 1 15,-4 3 0-15,-8 6 0 0,-3 2 1 16,-8 3-1 0,-7 1 1-16,1-5-1 0,-1 2-2 15,8-5-1-15,3-2-5 16,9-7 0-16,11-2 0 15,13-7 0 1,8 0-2 0,5-5-12-16,9 5-23 0,13-7-55 0,-16-1-2 0</inkml:trace>
  <inkml:trace contextRef="#ctx0" brushRef="#br0" timeOffset="112126">16079 15952 402 0,'0'0'4'0,"0"0"2"16,0 0 2-16,6 0 1 15,6 0 1-15,2-3 0 16,8-1 1-16,6 1 0 0,7-2-4 15,6-1-2 17,4 1-2-32,1 2-1 0,0-2-3 0,1 5-4 0,-1 0-5 15,-1 2-21-15,14 4-57 0,-25 1-4 16</inkml:trace>
  <inkml:trace contextRef="#ctx0" brushRef="#br0" timeOffset="112346">15946 16283 447 0,'0'0'1'0,"5"3"1"15,10 2 0-15,6-2 1 16,9-2-1-16,6-1 1 0,13 0 0 15,8 0-3-15,8-2-6 16,-7-8-18-16,-2 3-61 16,10 2-4-1</inkml:trace>
  <inkml:trace contextRef="#ctx0" brushRef="#br0" timeOffset="113823">17156 15823 381 0,'0'0'2'47,"0"8"1"-47,5 11 4 0,4 10 1 0,5 12 3 0,2 10 1 0,4 12 2 0,0 5 1 16,5 4 0-16,-3-9-3 15,-1-7-2-15,-4-13-2 0,-2-16-1 16,-3-17-1-16,-3-18-6 16,-1-20 0-16,-4-11 0 46,-2-10 0-30,-2-9 0-16,1-7 0 0,-1-3 0 0,1 1 0 0,-1 8 0 0,11 6 0 0,4 4 0 0,6 9 0 16,5 6 0-16,5 14 0 15,0 9 0-15,1 6-4 16,-3 9-8-16,-3 10-3 15,-6 7-11-15,1 1-40 0,-3 10-27 47</inkml:trace>
  <inkml:trace contextRef="#ctx0" brushRef="#br0" timeOffset="114055">17703 16250 413 0,'0'0'3'0,"1"14"1"15,0-3 0 1,0 5 1-16,0 3 1 0,-1 1-1 16,0 5 0-16,0-2-3 0,-1 0-8 15,-1-8-16 1,-10-3-61-16,12-4-4 0</inkml:trace>
  <inkml:trace contextRef="#ctx0" brushRef="#br0" timeOffset="114619">18205 15301 376 0,'0'0'1'16,"9"8"1"-16,3 10 2 16,2 10 0-16,3 12 2 15,0 16 1-15,0 14 0 16,0 16 1-16,-5 13-1 0,-7 6-1 15,-6 7-2-15,-14 3-1 16,-10-2-3-16,-9-5-3 16,-7-6-8-16,-8-16-25 15,-16-11-48 1,11-14-3-16</inkml:trace>
  <inkml:trace contextRef="#ctx0" brushRef="#br0" timeOffset="114871">16825 15765 394 0,'-2'19'5'0,"-4"19"1"15,2 19 2 17,4 18 2-32,7 12-1 0,7 16 1 0,8 8 0 0,10 4-1 0,11-20-4 15,16-16-10-15,2-25-28 16,8-20-53-1,5-20-3-15</inkml:trace>
  <inkml:trace contextRef="#ctx0" brushRef="#br0" timeOffset="115268">18461 15133 402 0,'0'0'2'0,"-2"17"1"16,-2-1 1-16,0 5 0 15,-3 2 0-15,1 4-2 0,-1-1-3 16,0 5-14-16,-5-2-63 15,6-14-6 1</inkml:trace>
  <inkml:trace contextRef="#ctx0" brushRef="#br0" timeOffset="115427">18646 15262 438 0,'0'0'0'0,"-6"23"0"0,-1 0 1 16,-3 2-1-16,0 8 1 0,-3 5-1 15,-2 6-1-15,-3 3-5 16,4-2-8-16,3-10-18 15,-10-8-51-15,17-4-4 0</inkml:trace>
  <inkml:trace contextRef="#ctx0" brushRef="#br0" timeOffset="115701">18762 15473 427 0,'0'0'2'0,"12"0"2"15,4 0 1-15,3 0 1 16,3 0-1-16,1 2 1 15,-3 5 1-15,2 8 0 16,-10 4 0 15,-5 8-2-31,-7 5-1 0,-7 0 1 0,-3 2 1 0,0-2 1 0,-2-1-1 16,6-6-4-16,6-4-2 15,4-8 0 1,16-3 0-16,10-2 0 0,7-2 0 16,0-2 0-16,9 5-12 0,2-4-79 15,-5-1-5-15</inkml:trace>
  <inkml:trace contextRef="#ctx0" brushRef="#br0" timeOffset="116333">20044 15920 417 0,'0'0'2'0,"0"0"0"15,0 0 3-15,0 0 0 16,0 6 2-16,8-3 0 0,9-2 1 15,8-1 0-15,12-4 0 16,7-6-2-16,4-2-2 16,-4-6-3-16,2-1-1 15,-9-3-3-15,-3 2-3 0,-16-1-1 16,-16 1-1-16,-13 6 1 15,-15 6 2 17,-10 5 2-32,-17 6 4 0,-5 17 2 0,-10 9 5 0,1 15 1 15,1 9 1-15,5 10 0 0,15 7 0 16,14-4-1-16,23-1-1 15,16-11-6-15,32-6-2 16,21-13 0-16,20-11 0 16,12-9 0-16,14-5 0 31,-1-10-23-31,-15-2-69 0,19-5-2 0</inkml:trace>
  <inkml:trace contextRef="#ctx0" brushRef="#br0" timeOffset="117018">21016 14784 421 0,'0'0'2'0,"0"0"4"15,-1 16 1-15,-4-1 1 16,-1 8 0-16,-2 6 0 0,1 4 1 15,2 8-3-15,-1-2-5 16,4 3-7-16,-2-9-13 16,4-14-65-16,0 7-4 15</inkml:trace>
  <inkml:trace contextRef="#ctx0" brushRef="#br0" timeOffset="117148">20689 15195 422 0,'0'0'2'0,"18"2"-1"0,6 1 1 0,16-3 0 0,10 0 0 16,12 0-3-16,8 0-10 15,5-3-68-15,0 3-5 16</inkml:trace>
  <inkml:trace contextRef="#ctx0" brushRef="#br0" timeOffset="117591">20706 15497 398 0,'0'0'2'0,"0"0"1"16,6-7 3-16,7 1 0 0,7 1 0 16,6 1 1-16,7-1 0 15,5 3-1-15,5 2-1 16,0 2-2-16,-4 7-1 0,-7 4-2 15,-6 6 0-15,-10 3 2 16,-10 4 0 15,-6 0 2-31,-8 1 0 0,-6-5 1 0,0 0 1 0,-1-4 1 0,6-4 0 16,5-4-1-16,4-10 0 15,22 6-2-15,8-6 0 16,13-4-1-16,2-3-3 16,7 1-4-16,2-1-4 0,1 3-9 15,-9-2-33-15,-2 2-41 16,-4-2-4-16</inkml:trace>
  <inkml:trace contextRef="#ctx0" brushRef="#br0" timeOffset="118713">21482 15252 269 0,'0'0'9'0,"-10"9"5"15,0-1 3-15,-2 6 4 16,1 7 0-16,-4 3 2 15,7 6 2-15,5 2-1 16,7 0-7-16,16-3-6 16,12-3-2-16,8-9-3 15,8-6 0-15,4-9-2 0,2-2 0 16,-6-10 0-16,-9-7 0 0,-13-4-1 15,-15-3-1-15,-13-2 1 16,-20 1-1-16,-12 1-1 16,-11-2 0-16,-7 4 0 15,-2 1-1 1,3 5-2-16,1 3-1 0,12 4-3 0,9-1-7 15,17 6-22-15,23-1-55 16,-11 5-2-16</inkml:trace>
  <inkml:trace contextRef="#ctx0" brushRef="#br0" timeOffset="118942">21502 14980 392 0,'0'0'3'0,"-1"7"3"0,1 9 4 16,0 6 2-16,2 10 1 15,2 8 1-15,2 11 2 16,-1 9-1-16,1 7-1 16,-2 2-5-16,-1 3-2 0,1-4-7 15,-2-2 0-15,2-3 0 16,-4-7-12-1,5-3-25-15,4-10-54 0,-6-8-2 0</inkml:trace>
  <inkml:trace contextRef="#ctx0" brushRef="#br0" timeOffset="119554">20417 15386 339 0,'0'0'5'16,"0"0"1"-16,0 0 4 15,7 5 3-15,0 5 1 0,4 5 2 16,0 10 0-16,2 4 3 16,-3 5-7-16,0 3 0 15,-1 2-2-15,-5-1-2 16,-4-2-1-16,0-9-1 15,-5-3-1-15,-7-9-1 0,2-6-1 16,-3-5-4-16,-3-5-7 16,6-4-29-16,-3-13-52 15,0-8-5-15</inkml:trace>
  <inkml:trace contextRef="#ctx0" brushRef="#br0" timeOffset="119628">20331 15100 466 0,'0'0'0'15,"0"0"0"-15,9-5-3 16,-9 5-8-16,20-25-63 15,-2 26-12-15</inkml:trace>
  <inkml:trace contextRef="#ctx0" brushRef="#br0" timeOffset="120507">21999 15513 440 0,'0'0'3'16,"0"0"1"-16,0 0 1 15,4 11 0-15,-2 2 0 0,-1 5 0 16,1 3-3-16,3 8-7 15,-6 17-52-15,3-16-31 16,3 1-4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38:53.5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225 11489 359 0,'0'0'1'16,"0"0"2"-16,3 12 5 0,10 5 1 15,7 11 4-15,9 10-1 16,5 17 0-16,2 13 0 16,0 17 0-16,-6 6-3 15,-7 10-3-15,-17 2-3 0,-11 2-2 16,-18-6-4-16,-16-3-4 15,-12-11-11-15,-7-17-65 16,-5 4-3-16</inkml:trace>
  <inkml:trace contextRef="#ctx0" brushRef="#br1" timeOffset="145816">10676 9546 134 0,'0'0'0'0,"-22"-4"2"47,4 3-1-47,-8 0 1 0,-7 1 2 0,-6 2 0 0,-8 3 1 0,-7 7 1 0,-5 7 0 16,5 6-1-16,-4 4 1 15,2 8-2-15,1 1-1 16,2 10 1-16,1 5-2 16,3 6-1-16,5 6 0 0,-4 0 1 15,8 10 1-15,-6 2 0 16,4 6 2 15,-1 3 0-31,-2 5 2 0,7 3 1 0,1 0 0 0,8 5 0 0,2-2-2 16,9 1 0-16,3 5 1 15,13-4-1 1,2-5-2-16,16-4-1 0,9-7 0 15,5-7 1-15,12-5 2 0,6-11-1 16,6-9-2-16,4-5 2 16,7-8-1-16,5-1 1 15,-2-1 0 1,11-5-1-16,2 1 0 0,9-5 1 15,2-1 0-15,4-6 0 0,10-2-1 16,2-10 0-16,6-2 0 16,0-5 0-1,-1-1 0-15,1-6-2 0,-1-2 1 0,-4 1-2 16,-2 0 1-16,-7-4 1 15,-4-1-3-15,-1-3 2 16,-1-5 1-16,-1-3-1 16,0-4 0-16,3-6-1 0,-1-6 1 15,2-7-1-15,-4 0 1 16,-3-4-2-16,-8-1 0 15,-5-6 0-15,-5 1 0 16,-8-5 0-16,-4-2-1 31,-4 0 0-31,-7-5 0 0,-4 1 1 0,-3-2-1 0,-8-1 0 16,-8 0 0-16,-7 1 0 15,-7-1 0-15,-10-4 0 16,-2 2-1-16,-12-6 0 16,-7 3 1-16,-7-3 2 0,-5-1 1 15,-6 1 0-15,-5 1 1 16,-4 4 1-1,-4-1 1-15,-6 7-1 0,-3-1 0 0,-7 7-1 16,-8 0-1-16,-11 6-1 16,-9 4 0-16,-14 5-1 15,-16 10 0-15,-19 11-1 0,-20 16 1 47,-17 9-1-47,-17 17 0 0,-11 17-3 0,-1 8-4 0,9 13-10 0,15 12-22 16,20 1-40-16,40 4-6 15</inkml:trace>
  <inkml:trace contextRef="#ctx0" brushRef="#br0" timeOffset="153101">11551 9724 245 0,'0'0'2'0,"-19"-13"0"16,-1 3 1-16,-2-1 0 16,-7-2 0-16,-4-1 0 15,-8-1 1-15,-6 1-1 0,-3 4-1 16,0 5 0-16,-2 3 0 15,-5 2 0-15,-5 4 1 16,-4 7-2-16,-5 3 1 16,-4 5-1-16,-2 1 0 0,-3 6 1 15,-3 1-1-15,-3 4 2 16,1-1 0-16,3 6 2 15,1 5-2-15,2 2 1 16,2 7-1 0,5 2 0-16,3 9-1 0,5 3 0 0,7 8-2 15,1 7 1-15,9 6-1 16,4 9 0-16,2 2 1 15,11 6-1-15,5 4 0 16,13 2 2-16,7 3-1 0,4-2 2 16,6-5-1-16,11-1 0 15,5-8 0-15,4 0 0 16,8-2 0-16,-2-6-2 15,4-1 0-15,7-6 0 0,2-1-1 16,11-5 0-16,2-5-1 16,12-9 2-16,8-9-1 15,6-8 0 16,5-13 1-31,4-8 1 0,1-12 0 0,0-8 3 0,7-4 1 0,-6-11 0 16,-1-3 2-16,2-6 0 16,0 0-1-16,7-7 2 0,7-3-3 15,3-6-1-15,3-3 0 16,10-8-2-16,-1-7 0 15,7-8-2-15,2-7 1 16,-5-6-2-16,-6-6 1 16,-5-7-1-16,-8-4 1 15,-10-8-2-15,-2-6 1 0,-13-9 0 16,-4-12 1-16,-11-10-2 15,-7-9 2-15,-10-10-1 16,-15-8 1-16,-19-8 3 0,-17-1 0 16,-36 4 0-16,-31 11 2 15,-35 14 0-15,-37 21 1 16,-35 29-1-16,-30 32-5 15,-20 40-15-15,-4 35-53 32,12 22-14-32</inkml:trace>
  <inkml:trace contextRef="#ctx0" brushRef="#br0" timeOffset="154458">13276 10156 44 0,'0'0'4'0,"0"0"3"16,0 0 5-16,0 0 3 15,-10-2 2-15,10 2 3 16,0-10-2-16,0 10 2 16,16-17-5-16,2 5-3 15,0-5-4-15,9-2-2 0,12-3-1 16,4-4-2-16,8-3 0 15,4-5 3-15,9-5 0 16,6-1 2-16,3-3-1 16,7-4 2-1,2 0 0-15,4-1 0 0,3 0-2 0,4-1-1 16,0 6 0-16,7-1-3 15,4 5-1-15,-1 1-1 16,2 2-1-16,5 4-1 0,-2 1 0 16,8 3 0-16,6-5 0 15,0 6 0-15,-3-5 0 16,3 3 1-16,-5-4 0 31,3 2 1-31,2-1 0 0,-10 5 0 0,-4 4-1 0,3-1 1 16,-7 6 0-16,7 1 0 15,4 3 0-15,-5 2 2 0,-3-2-2 16,5 3 1-16,-4 2 2 15,-6-1-2-15,1 3 1 16,-12 1-1-16,-10 5 1 16,-1 1-1-16,-4 5-1 15,-3 5 2 1,-6 4-2-16,3 5 1 0,-1 3-1 0,-5 5 0 15,2 1-1-15,-6 4 2 16,-2-1-1-16,-10 4 0 16,-2 0 1-16,-10 2 0 31,-6 3 2-31,-2-3 0 0,-5 4 1 0,1-2 0 0,-3 4 1 15,2-4-2-15,1 2 1 0,1-9 0 16,-4-2-1-16,0-5-1 16,-4-1 2-16,-7-4 2 15,-6-4-2-15,-4 3 0 16,-3-2 0-16,-7 1 0 0,1 2 0 15,0 4-2-15,0 2 0 16,8 1-3 0,1 0-1-16,7-1-4 0,0 1-9 15,7-5-25-15,4-1-40 16,-4-10-8-16</inkml:trace>
  <inkml:trace contextRef="#ctx0" brushRef="#br0" timeOffset="155473">18751 9701 253 0,'0'0'1'15,"0"0"-6"-15,-9-4-4 16,-1 4-8-16,-4 0 0 16,-3 2 1-16,-6 3 3 0,-5 2 7 15,-9 4 2-15,-1 6 9 16,-6-1 6-16,2 5 8 15,-3 4 0-15,2 6-1 0,0 9-3 16,3 4-5-16,3 8-2 16,2 0-1-16,6 9-1 15,2-2 1-15,2 7 3 31,3-5-2-31,7-2 2 0,1 1 0 0,5-3-2 0,5-3 0 16,3-2-2-16,0-4 0 16,2-2-2-16,6-4 1 15,0-2 0-15,6-3-1 16,1-5 0-16,7 1 2 0,3-4-2 15,4-3 1-15,2 1-1 16,7-4 1-16,-1 0-2 16,3-3 1-1,0-2 0-15,1-2 1 0,0-2-1 0,1-5-1 16,5-2 1-16,4-4-1 15,5-3 1-15,6-3-2 16,10-8-1-16,4-7 1 31,9-3-2-31,2-5 0 0,0-3 0 0,-2-4 0 0,-6-3 1 16,-6-2-1-16,-5-3 0 15,-6-3 1-15,-7-5-1 16,0-2 0-16,-5-1 0 0,-5-5 0 16,-1-3 0-16,-9-4-1 15,-6-5 1-15,-14-2-1 16,-13-2 1-16,-16-2 1 15,-21-2-1 17,-26 1 0-32,-22 5 1 0,-29 6-1 0,-26 9 1 0,-20 13-4 0,-7 12-7 15,5 11-44-15,13 20-31 16,23 12-4-16</inkml:trace>
  <inkml:trace contextRef="#ctx0" brushRef="#br0" timeOffset="156284">18040 9583 270 0,'0'0'0'0,"0"0"0"0,10 0 1 16,0 0 2-16,4 2 2 16,1 3 1-16,3 2 3 15,4 1 3-15,0 2 0 16,4 0 2-16,2 1-1 15,-2 2-1-15,-2-1-2 0,2 0-1 16,-2 0-1-16,0 2-3 16,-1 1-1-16,-1-1-1 31,-4 3 0-31,4-5 0 15,-3 2 1-15,-4-6 3 0,0 2 0 0,-4-8 1 0,1-2 0 16,1-15-1-16,2-9 0 16,3-14 0-16,5-11-2 15,5-9-4-15,6-14-6 0,7 4-17 16,9-5-62-16,-3 4-3 15</inkml:trace>
  <inkml:trace contextRef="#ctx0" brushRef="#br0" timeOffset="160977">19145 2838 138 0,'0'0'8'0,"0"-13"4"16,-4 5 6-16,3-1 4 15,-1-4 2-15,1 0-1 16,-4 0 0-16,2-1-1 0,3 14-6 16,-14-14-7-16,6 14-4 46,-9 3-3-46,-2 8-4 0,-7 4 0 0,-1 7 0 0,-3 11 1 0,1 6 0 0,-1 10 2 16,8 1-2-16,3-1 3 16,8 6 0-1,10-6 2-15,6-3 1 0,14-17 1 0,5-12-1 16,9-15 0-16,3-6 2 15,1-13-3-15,2-9 1 16,-4-10-3 0,-2-2-2-16,-6-4 0 0,-7-1 0 0,-7-1-1 15,-6 1-1-15,-7 2 3 16,1 1-2-16,-10 7 5 15,-5 2-1-15,5 9-5 32,-4 9 1-32,13 13 2 0,-13 0 1 0,13 15-2 0,5 9 0 15,7 10-2-15,5 5 4 16,3 3 2-16,7 6-2 15,1-5-4 1,5-2-9-16,0-12-30 0,8 0-33 0,-5-10-5 16</inkml:trace>
  <inkml:trace contextRef="#ctx0" brushRef="#br0" timeOffset="161645">20102 2980 261 0,'0'0'6'0,"6"22"1"16,-3-1 2-16,2 8 0 15,-2 9 3-15,0 2-1 0,1-2 3 16,-1 1 4-16,0-8-3 16,-2-7 2-16,-1-24-3 15,0 0-1-15,5-16-2 16,-4-16-1 15,-1-4-2-31,2-10-5 0,-2 1-1 0,0-5-2 0,-2 7 1 16,1 7-2-16,1 4 1 0,3 8 0 15,8 3 2-15,6 7-2 0,6 2-2 16,5 4 2-16,4 3-1 15,4 5-2-15,-2 0-4 16,4 2-5-16,-1 0-7 16,-1 7-12-16,0 0-36 15,0-6-17 16</inkml:trace>
  <inkml:trace contextRef="#ctx0" brushRef="#br0" timeOffset="162058">20693 2833 207 0,'0'0'9'16,"0"9"6"-16,7 0 6 15,5-4 1-15,4 1 4 0,7-1-1 16,4-2 0-16,5-3 2 16,3-3-8-16,-1-5-6 15,-1-7-6-15,-3-2-4 16,-3 0-4-16,-10-3-1 15,-8-1-2 1,-6 2-1-16,-2-1-3 0,-11 3 0 0,-9 5 0 16,-7 7-1-16,-7 5 1 15,-3 11 2-15,-5 10 3 16,-2 6 0 15,3 13 2-31,4 6 1 0,4 2 2 0,9 3 1 0,11-4 2 0,9-1 3 16,6-10-2-16,13-4 2 15,11-10-1-15,5-7-1 0,6-7-7 16,5-7-8-16,2-1-16 15,-4-3-26-15,3-6-29 16,-2-4-6-16</inkml:trace>
  <inkml:trace contextRef="#ctx0" brushRef="#br0" timeOffset="162437">21166 2855 226 0,'0'0'6'0,"-15"4"5"16,0 2 1-16,-5 12 3 15,-4 4 0-15,2 5 2 16,-3 3 1-16,6 2 3 16,6 0-3-16,15-8-3 0,15-3 0 15,16-15-4-15,11-7-2 16,4-14-3-16,4-8-2 15,1-6-2-15,-6-8-6 32,-10 2 0-32,-10-2-1 15,-16 2 1-15,-9 11 1 0,-7 8 3 0,-12 7 1 0,-4 9 1 16,-4 11 0-16,0 11 1 15,4 7 1-15,7 7-1 0,8 1 2 16,6-4-1-16,14-5-2 16,12-8-5-16,6-12-10 15,10-9-42-15,5-9-25 0</inkml:trace>
  <inkml:trace contextRef="#ctx0" brushRef="#br0" timeOffset="162611">21579 2184 360 0,'0'0'-1'15,"0"0"0"-15,0 14 4 16,8 39 8 0,2 18 2 15,1 18-1-31,1 10 0 0,1 20 0 0,3 11 3 0,0 4-4 15,4 3-5-15,1-33-20 16,2-8-58-16,5-25-12 16</inkml:trace>
  <inkml:trace contextRef="#ctx0" brushRef="#br0" timeOffset="163169">19838 1743 328 0,'0'8'2'16,"0"13"1"-16,-4 8 0 16,-4 11 1-1,-2 3 0-15,-1 5 2 0,2 0-1 0,-3 1 2 16,3-9-2-16,2-10-3 15,1-13-10-15,6-17-28 47,2 11-42-47,1-17-5 0</inkml:trace>
  <inkml:trace contextRef="#ctx0" brushRef="#br0" timeOffset="163299">19684 1322 394 0,'0'0'-1'0,"0"0"-11"16,0 0-16-16,0-9-33 15,0 9-23 1</inkml:trace>
  <inkml:trace contextRef="#ctx0" brushRef="#br0" timeOffset="163594">20192 1487 343 0,'0'0'3'0,"11"-2"2"0,3-5 0 15,4-2 0-15,6-4 3 16,1 0-1-16,4-4 1 15,-2-4-2-15,2 1-6 16,-2-6-3-16,-1-2-3 0,-5 2-1 16,-5-2-2-16,-1 1 2 15,-7 3 0-15,-5 4 4 16,-3 9 3-16,-9 10 4 15,-10 6 2-15,2 20 3 16,-47 45 1-16,-8 30-1 16,2 29 0-16,14 24-2 0,20 9-1 15,26 5-3-15,26-15-11 16,21-25-67-16,19-35-5 0</inkml:trace>
  <inkml:trace contextRef="#ctx0" brushRef="#br0" timeOffset="165813">18763 4260 187 0,'0'0'2'16,"19"-5"1"-16,0 0 2 15,6 1 1-15,3 1 4 0,4 3-1 16,-1-2 2 15,7 2 1-31,-8 2 0 0,-4 3-2 0,-7 3 1 0,-4 3 1 16,-3 3 0-16,-7 1 1 0,-2 5-1 15,-6 1-1-15,-5 2-3 16,-6 5 2-16,-2 4-1 15,-5 4-4-15,0 0-2 0,1-1-2 16,3-3 0-16,3 5-1 16,6-5 2-16,8 1 0 31,4-6 0-31,14-6 2 0,8 2-1 0,8-5-1 15,6-5-5-15,6-1-5 0,4-9-12 16,-6-3-40-16,1 0-23 16</inkml:trace>
  <inkml:trace contextRef="#ctx0" brushRef="#br0" timeOffset="165967">18695 4587 381 0,'0'0'2'15,"16"-8"-2"-15,14 1 1 16,15-3 0-16,16-2 0 0,16-4 1 47,13 3-10-47,9-1-17 0,2 5-51 0,7 3-6 0</inkml:trace>
  <inkml:trace contextRef="#ctx0" brushRef="#br0" timeOffset="166505">20536 4250 281 0,'0'0'2'16,"-8"0"-1"-16,-2 3 1 15,0 5 1-15,-3 9 3 16,-4 8 2-16,-3 5 1 15,2 8 2-15,2 5 0 0,10 6-1 16,6-2 2-16,2-1-1 16,9-6-1-16,11-6-1 15,8-5-3-15,5-10 0 0,5-6-7 16,0-8-3 15,-1-5-12-31,3-5-16 0,0-4-46 0,-5-14-8 0</inkml:trace>
  <inkml:trace contextRef="#ctx0" brushRef="#br0" timeOffset="166908">20857 4407 263 0,'0'10'2'0,"2"5"1"15,4 11 2 1,0 5 3-16,4 10 1 0,3 6 6 15,1 4-1-15,-1 2 2 16,-2-8-2-16,1-5-1 16,-2-10 2-16,-2-5-1 46,-3-12-1-46,-5-13-5 0,0 0-1 0,0 0-4 0,-2-20-1 0,-7-4-1 0,-2-9-5 16,-3-9-2-16,-2-6-2 16,1-6-1-16,4 0 1 0,1 2 2 15,11 3-3-15,-1 5 3 16,12 6 2-16,8 13 0 0,7 5 2 15,5 14-1 17,-1 6 3-32,-1 5 1 0,-7 13 2 0,-11 8 2 0,-9 7-3 15,-11 6 3-15,-15 0-2 16,-10 0 2-16,-4-8 1 0,-3-4-3 15,3-4-3-15,3-15-6 16,8-5-14-16,8-3-36 16,10-21-25-16</inkml:trace>
  <inkml:trace contextRef="#ctx0" brushRef="#br0" timeOffset="167189">21337 4052 273 0,'0'0'8'0,"0"22"3"15,-1 2 3 1,1 9 3-16,0 7 1 0,-3 7 0 15,-2 9 2-15,0 1 0 0,-1 0-7 16,1-11-4-16,-4-2-2 16,6-13-2-16,0-2-4 15,1-10-3-15,0-9-9 16,2-1-12-16,13-8-60 15,-6-6-3-15</inkml:trace>
  <inkml:trace contextRef="#ctx0" brushRef="#br0" timeOffset="167438">21731 4316 355 0,'0'0'3'0,"-1"29"2"16,-7-3 2-16,-2 9 0 15,-7 9 3-15,3 5-2 0,-5 5 1 16,-1 0 1-16,3-7-3 16,1-13-7-16,2-5-2 15,2-16-19-15,12-13-61 0,-12-3-2 16</inkml:trace>
  <inkml:trace contextRef="#ctx0" brushRef="#br0" timeOffset="167568">21446 4428 386 0,'0'0'2'0,"22"7"2"16,4 1 0-16,16 5 0 15,9 2 1-15,9 6-2 16,5 3-3-16,8 10-12 16,-3 2-45-16,-1-4-25 15</inkml:trace>
  <inkml:trace contextRef="#ctx0" brushRef="#br0" timeOffset="168992">18806 6050 200 0,'0'0'-1'0,"0"8"0"15,-2 8 7-15,1 9 5 31,1 6 5-31,-1 11 4 0,-2 13 3 0,0 7 2 0,-5 4 1 16,2 9-1-16,0-2-3 16,-4-4-6-16,-1-3-4 0,0-12-5 15,4-9-5-15,-4-11-6 16,8-7-6-16,-1-14-16 15,-5-13-53-15,14-11-5 16</inkml:trace>
  <inkml:trace contextRef="#ctx0" brushRef="#br0" timeOffset="169484">18758 6113 307 0,'0'0'7'0,"0"0"3"16,-7-12 0-16,7 12 0 15,-3-16 0-15,3 4-1 16,8-4 3-16,8-2 1 15,11 0-7 1,8 1-3-16,10 2 1 0,10 6-1 0,4 7 1 16,1 2-1-16,-5 11 0 15,-7 12-3-15,-7 6 0 0,-13 9 1 31,-12 3-1-31,-15 1 2 0,-8 1-1 0,-15-1 2 16,-10-1-2-16,-8-11 2 16,-11-2-2-16,-4-8-1 0,-1-7 0 31,-3-6-1-31,9-5 0 0,4-2-1 0,9 0-1 15,10 0-2-15,10 0 2 0,17 0 2 16,1 11 1-16,19 4 1 16,12 7 0 15,4 6 1-31,5 3 2 0,5 6 2 0,-2 1-2 0,2 2 0 0,-11-4-4 15,-1 0-2-15,-7-5-6 16,-4-4-12-16,-6 1-37 16,-1-12-25-16</inkml:trace>
  <inkml:trace contextRef="#ctx0" brushRef="#br0" timeOffset="170012">19510 6520 333 0,'0'0'0'0,"0"0"1"0,0 7 3 16,0-7 2-16,5 12 4 15,6-6 2-15,4-5 2 16,7-1 1-16,5-4-1 0,5-6-1 15,3-4-3-15,0-1-2 16,-1-3-7-16,-10-5-3 16,-8 4-3-16,-14 1 0 15,-6 4-2-15,-20 4 1 16,-8 8-1-16,-10 2 2 0,-4 8 3 15,2 10 3-15,1 9 2 16,9 9 0-16,8 5 2 16,9 0 1 15,17 5 0-31,18-2 0 0,16-5 0 0,10-4-2 0,13-8-3 0,10-7-6 15,7-6-13-15,1 1-43 16,0-14-23-16</inkml:trace>
  <inkml:trace contextRef="#ctx0" brushRef="#br0" timeOffset="170569">20696 6379 233 0,'0'0'1'0,"-16"3"0"15,-3 3 5-15,0 2 2 16,-4 7 6-16,-5 2 3 0,-2 7 3 15,-1 3 0-15,5 4 2 16,6-1-2-16,9 4-1 16,10-4-1-16,4-3-5 31,11-8-3-31,9-7-2 0,7-9 0 0,5-5-4 0,-3-11-1 15,1-8-4-15,-6-6-2 16,-6-8-2-16,-8 0 0 16,-6 1-1-16,-7 1 0 0,-7 7 2 15,-1 1 1-15,-6 7 3 16,3 10 2-16,1 8 1 15,1 11 1-15,7 8 0 16,2 6 1 15,1 3-1-31,7 4 1 0,0 4 0 0,5-4-1 0,2-1-1 0,1-4-1 16,0-3-3-16,-2-7-3 15,3 0-6-15,-4-2-11 0,7-7-31 16,10 2-32-16,-8-7-7 16</inkml:trace>
  <inkml:trace contextRef="#ctx0" brushRef="#br0" timeOffset="171717">21153 5961 154 0,'0'0'4'0,"0"0"2"0,-3 7 1 16,3-7 1-16,0 0 3 16,0 12 3-16,0-12 4 15,17 12 0-15,1-9-2 0,7 0-1 16,11-2 0-16,2 1-2 15,8-2-3-15,0 0-2 16,0 0-2-16,-4 0-2 16,-6 0-2-16,-9 0-1 0,-6 0-1 15,-7 0 0-15,-14 0 1 16,10 6 0-16,-10-6 2 15,-3 18 0-15,-5-2 0 16,-2 4 0-16,-5 1 2 16,-4 3-3-16,-4 2 1 0,-4 4-1 15,-3 0-1-15,-3 5 0 16,-1-5 0-16,0 1 0 31,3 0-1-31,7-3 2 0,4 4 1 0,7-7-1 0,8-1 3 16,7-3 0-16,12-4 1 15,4-2 1-15,6-3 0 16,6-2 1-16,2-4-2 0,2-4 0 15,3-2-1-15,-2 0-1 16,5-8-2-16,0 2-2 16,1-2-5-16,-3 2-5 15,-1-3-3-15,-1 2-6 0,-2 1-8 16,-4-1-17-16,-7 0-37 15,0 2-5-15</inkml:trace>
  <inkml:trace contextRef="#ctx0" brushRef="#br0" timeOffset="171958">21200 6307 413 0,'0'0'-1'16,"5"4"0"-16,9-3 1 15,10-1 1-15,14 0 1 16,4-3 0-16,14-2 0 0,5 0 0 16,3-2-1-16,1-2-6 15,-5 6-15-15,-6 1-59 16,-10-1-5-16</inkml:trace>
  <inkml:trace contextRef="#ctx0" brushRef="#br0" timeOffset="172658">21719 5894 378 0,'0'0'5'0,"0"0"1"15,0 0 2-15,0 0 1 16,0-11 2-16,0 11 0 16,0 0 1-16,15-13 0 15,-5 8-2 16,3 1-3-31,4 2-2 0,2 0-1 0,3 2-2 0,3 0 0 0,3 0-1 16,0 0 0-16,2 4-1 16,0 0 1-16,0-2-1 15,-4-1 0-15,-2 2 1 31,-2-3 0-31,-6 0 0 0,-5 0 0 0,-11 0 0 0,11 0 0 16,-11 0 1-16,0 0 0 16,0 0 0-16,0 0-1 0,0 0 1 15,0 0-1-15,0 0-1 16,0 0 0-16,0 0-2 15,0 0 0-15,0 12 0 0,2-4 1 47,2 6-1-47,1 6 1 0,2 6 0 0,1 11 0 0,3 4 0 0,1 5 1 16,2 7 0-16,1 5 0 15,0 1 0-15,-1 3-1 0,0-1 1 16,0-1 1-16,-3-2 0 16,-6-5 0-16,5-2-1 15,-3-6 1-15,-1-8-1 16,-3-3 1-16,3-9-1 31,-1-4 1-31,-1-4 0 0,0-3 0 0,-1-4-1 0,-3-10 1 16,8 10-1-16,-8-10 0 15,0 0 1-15,0 0-1 0,9 12 1 16,-9-12-1-16,0 0 1 15,0 0 0-15,0 0 0 16,0 0-1-16,-7 3 2 0,-1-1-2 16,-8-2 1-16,-11 0-1 15,-7 0-1 1,-9 0-3-16,-13-3-6 0,-1 3-19 15,-1 0-61-15,-12-6-2 0</inkml:trace>
  <inkml:trace contextRef="#ctx0" brushRef="#br0" timeOffset="173327">20531 5903 360 0,'0'0'5'15,"0"0"-1"-15,0 0 1 16,-7-8 0-16,-3 5 0 15,-7 2 0-15,-8-4 2 0,-7 0 0 16,-3 2-2-16,-3-1 0 16,2 0-1-16,0 1 1 15,3 1-1-15,9-2 0 16,9 0-2-16,5 4-2 0,10 0-3 15,0 0-1-15,0 0 1 16,0 4-1-16,0-4 1 16,6 22-1-1,-1-2 3-15,-1 11 1 0,-3 8 0 16,-1 10 1-16,0 11 0 15,-6 10 1-15,-5 7 1 0,0 7 1 16,-6 2 0-16,0 1-1 31,-1-7 2-31,4-3 0 0,3-9-2 0,3-9 0 0,7-9 1 16,4-10 0-16,10-11-1 15,10-5 0-15,6-5-2 16,3-6-6-16,12 4-16 0,21-4-63 16,-21-3-2-16</inkml:trace>
  <inkml:trace contextRef="#ctx0" brushRef="#br0" timeOffset="173871">19328 7702 307 0,'0'0'4'16,"0"0"2"-16,11-6 3 15,4 1 0-15,10 0 0 16,9-1 0-16,6 0 0 15,4 1 1 1,5 3-7-16,1-1-6 0,3 3-9 0,-5 0-11 16,-3 0-33-16,-3 2-25 15</inkml:trace>
  <inkml:trace contextRef="#ctx0" brushRef="#br0" timeOffset="174075">19400 7970 352 0,'0'0'4'16,"9"0"2"-16,12-1 1 31,9-6 0-31,13-1 1 0,16-3 0 0,12-4-1 0,12 5-11 15,1 0-40-15,4 4-36 16,1-2-5-16</inkml:trace>
  <inkml:trace contextRef="#ctx0" brushRef="#br0" timeOffset="174815">20939 7690 221 0,'0'0'2'15,"-5"-7"1"-15,-5 5 1 0,-2-1 2 16,-3 3 6 15,-6 0 3-31,-2 2 2 0,-6 6 3 0,5 7-1 0,-8 8 1 16,2 3-2-16,2 4-2 0,6 2-4 15,8 2-3-15,1-3-2 16,13-3-2-16,7-7 0 16,14-9-1-16,9-7 0 15,7-7 0-15,5-12-1 16,-1-8-2-16,-4-4-2 0,-4-3-2 15,-10-3 0 17,-6 5-1-32,-12 2 2 0,-5 7-1 0,-5 6 3 0,-9 11 2 15,3 3 3-15,1 13 0 0,6 8 0 16,6 6 1-16,15 1-1 15,10 2 0-15,9 2-4 16,15-1-8-16,5-6-24 16,17-12-53-1,7-9-4-15</inkml:trace>
  <inkml:trace contextRef="#ctx0" brushRef="#br0" timeOffset="175256">21723 7371 336 0,'0'0'4'15,"0"20"1"-15,1 9 3 16,-1 9 1-16,0 14 3 0,-2 10 1 16,-3 6 0-16,-6 7 1 15,-2 3-4-15,-1-6 0 16,-1-12-3-1,3-10-2 1,2-12-2-16,2-14-5 0,8-8-11 0,0-6-44 16,3-18-28-16</inkml:trace>
  <inkml:trace contextRef="#ctx0" brushRef="#br0" timeOffset="175679">21555 7442 320 0,'0'0'2'0,"0"0"1"0,0 0 2 16,10-13 4-16,10 6 3 16,10 0 2-16,12-1 2 15,7 0 1-15,9 4-2 0,3 4-1 16,-1 1-3-16,0 9-4 15,-11 6-3-15,-12 6-2 16,-13 4-1-16,-18 4-2 16,-8 0-1-1,-21 2 0-15,-7-6 1 0,-10-3-1 0,-6-5 2 16,-6-8-1-16,-1-4 1 15,7-6 0-15,6-2 0 0,10-5-1 16,10 2 0-16,20 5 1 16,0 0 1-16,12 5 0 15,17 15 1-15,9 5-1 16,5 9 2-16,2 3 0 15,-4 6 1 1,-2 1-2-16,-6-1 1 0,-7-4-1 0,-7-3-2 16,-10-10-1-1,-3-2-4-15,-5-9-8 0,-1-15-56 16,0 0-18-16</inkml:trace>
  <inkml:trace contextRef="#ctx0" brushRef="#br0" timeOffset="175978">22085 7974 383 0,'0'0'3'0,"19"0"2"16,2-4 1-16,10-8 1 0,7-3 0 31,3-4 1-31,4-6-1 0,1-2-1 0,-1-5-5 15,-11 0-4-15,-11 3-5 16,-13 4-1-16,-10 4 2 16,-13 6 1-16,-13 12 3 0,-7 3 2 15,-8 16 4-15,1 10 4 16,-4 7 2-16,8 10 2 15,8 3-1-15,31 8 0 16,20-4-2 0,18-10-5-16,19-2-11 15,10 1-48-15,18-22-27 16</inkml:trace>
  <inkml:trace contextRef="#ctx0" brushRef="#br0" timeOffset="176704">23192 7340 279 0,'0'0'3'16,"-8"-3"2"-16,-5 0 5 16,-9 3 3-16,-5 0 3 15,-8 0 1-15,-6 2 1 0,-5 2 1 16,6 1-1-16,5 2-6 15,5 1-3-15,9-2-3 16,10 5-2 0,11-3-1-16,6 3-2 0,9 2 0 0,5 7 0 15,1 4 0-15,0 8 1 16,-2 7-1-16,-6 9 0 15,-12 7 1-15,-4 6 0 0,-15 6 1 16,-10 10 3 0,1-2 1-1,-3-8 0-15,6-9-1 31,7-5 1-31,9-11-1 0,8-10-1 0,20-6 0 0,11-16-5 16,9-1-3-16,5-2-9 16,9 6-16-16,15-6-60 15,-13-4-4 16</inkml:trace>
  <inkml:trace contextRef="#ctx0" brushRef="#br0" timeOffset="177438">23349 7545 261 0,'0'0'4'0,"0"0"3"15,11-2 3-15,10-2 2 0,4 0 3 16,10-1 1-16,8-1 0 15,7 2 1-15,0 1-3 16,2 2-3-16,-5 1-4 16,-7 1-3-16,-5 3-2 0,-11 3-2 46,-8 1 0-46,-7 5 0 0,-6-2 0 0,-3 6 1 0,-9 5 0 0,-9-3 0 16,-3 8 0-16,-9 2 0 0,0 1 1 16,-5 5 0-16,-1 1-1 15,1-1 2-15,2-2-2 16,3 1 2-16,6-3-1 15,6-4 1-15,4-1 1 0,9-5 0 16,7-4 0 0,11-4 0-1,9-5 0-15,9 1 0 0,10-6 1 0,6 1-2 0,1-4-2 16,5 0-3-16,-6 0-5 15,-4 3-6-15,-7-3-10 16,-5 0-28-16,1 3-35 16,-20-1-4-16</inkml:trace>
  <inkml:trace contextRef="#ctx0" brushRef="#br0" timeOffset="177626">23355 7861 390 0,'0'0'0'15,"6"-5"0"-15,11-2 1 16,12-1 1-16,12-2 0 0,15-1 1 16,11-3-1-16,13 3-3 15,-1-1-10-15,2-6-65 16,-2 14-6-16</inkml:trace>
  <inkml:trace contextRef="#ctx0" brushRef="#br0" timeOffset="178307">24007 7306 367 0,'0'0'2'0,"0"0"0"16,0 0-2-16,0 0 3 16,6 0 1-16,7 1 2 15,8 3 0-15,11 1 0 0,4 2 1 16,6-2-1-16,5 2 1 15,0-3-2 1,-4 2-1-16,-10-6-1 0,-4 2 0 16,-15-2-1-16,-3 0-1 0,-11 0 1 15,0 0-2-15,0 0 2 16,0 0-2-16,-9 3 0 15,9-3 0-15,-12 13 1 16,7 1 0-16,1 2-1 0,2 3 1 16,-2 8 1-16,4 4 0 15,-1 6 0 16,1 5 0-31,5 4 0 0,-1 7 0 0,4 5 0 0,-1 4 0 16,0 3 0-16,4 4 1 0,6-2 0 16,-1-4 0-16,3-2 1 15,-1-7 0-15,2-2 0 16,4-11 1-16,-3-2-1 0,-2-7-1 15,-9-7 1-15,0 0-1 16,-8-7 1-16,-4-2 0 16,-8-3 0-16,-14-1-4 15,-11-6 0-15,-13-1 0 0,-10-3 0 16,-9-2 0-16,-6 0 0 15,-4 0-8-15,6-9-52 16,5 9-32-16,13 0-2 31</inkml:trace>
  <inkml:trace contextRef="#ctx0" brushRef="#br0" timeOffset="186229">21205 8949 275 0,'0'0'6'0,"0"0"3"15,0 0 2-15,0 0 1 16,-3-9 2-16,3 9-1 0,0 0 2 16,0 0 3-16,-5 9-3 15,5 6-2-15,0 9-2 16,0 7 1-16,1 6-1 15,0 4 1-15,0 6-3 16,0 0-2-16,-1 1-2 16,1-4-1-16,-1-5-1 0,-1-5-1 15,1-8-2-15,0-5-1 16,0-4-2-16,0-9-5 15,0-8-15-15,10 5-63 0,-10-10-2 16</inkml:trace>
  <inkml:trace contextRef="#ctx0" brushRef="#br0" timeOffset="186789">21333 9177 301 0,'0'0'1'15,"0"0"4"-15,3 9 4 47,0 4 3-47,4 5-1 0,0 4 3 0,2 6 0 16,-1 3 4-16,2 0-4 0,-1 5-2 0,-1-5-3 0,-1-1-1 15,-3-8 0-15,-3-3-3 16,-1-7 0-16,0-12 0 15,0 0-3-15,0 0-1 0,0-7-1 16,4-10-1-16,4-3 0 16,2-4-1 15,3 1-1-31,4 2 2 0,0 3 0 0,2 5 2 0,-2 6 0 0,2 7 1 15,-3 5-1-15,0 7 2 16,-2 3-1-16,0 0 0 16,-2 2 1-16,1-1-2 15,-2-2 1-15,-5-1 0 0,2-4-2 16,-8-9-1-16,14 12-4 15,-14-12-12-15,12-18-48 16,-8 7-20 31</inkml:trace>
  <inkml:trace contextRef="#ctx0" brushRef="#br0" timeOffset="187081">21693 9215 295 0,'0'0'9'15,"1"12"1"-15,0 2 5 63,5 1 0-63,-1 4 2 0,2 3 3 0,1 3 1 0,3 6-1 0,2-6-4 0,-3 1-6 0,6-2-2 0,-4-2-1 15,0-3-1 1,3-2-1-16,-6-3-2 0,1-4 1 15,-10-10 0-15,12 8 0 0,-12-8-1 16,7-10 1-16,-4-5-1 16,-2-4 0-16,1-7 0 46,-1-3-2-46,-1-5 1 0,0 2-3 0,0-2-2 0,-3 3-5 0,2 2-13 0,-3 14-51 16,2-7-19-16</inkml:trace>
  <inkml:trace contextRef="#ctx0" brushRef="#br0" timeOffset="187307">22043 9336 365 0,'0'0'7'0,"3"12"1"16,0-2 4-16,1 1 1 15,1 5 0 1,1-2 2-16,-1 1-1 0,2 2 1 16,-3-5-5-16,-4-12-4 0,4 12-3 15,-4-12-4-15,0 0-8 16,5-16-24-16,-2-7-55 47,3-8-1-47</inkml:trace>
  <inkml:trace contextRef="#ctx0" brushRef="#br0" timeOffset="187442">22008 8886 338 0,'0'0'1'0,"0"0"0"0,-5-10 0 15,5 10-3 32,-2-8-11-47,2 8-15 0,-5-11-34 0,5 11-13 0</inkml:trace>
  <inkml:trace contextRef="#ctx0" brushRef="#br0" timeOffset="187821">22254 9109 387 0,'0'0'4'0,"5"22"2"0,3 1 1 0,0 5 2 0,3 8 1 15,2 3 0-15,2 3 1 16,3 4 1-16,5-9-4 16,-1-5-1-16,3-10-1 15,4-13-3-15,2-8-1 16,-1-4-3-16,1-14-1 0,-3-10-2 15,-7-4-1-15,-6-5-1 16,-9 1-1 0,-6 4 2-16,-11 6 1 0,-6 7 2 15,-7 10 2-15,-4 8 2 0,1 14 0 16,1 8 1-16,6 5 1 15,11 2 0-15,8-2-1 16,13-3 0-16,16-5 0 0,14-8-1 16,7-9-2-16,9-2-7 15,-6-8-22-15,3-6-57 16,-8-8-3-1</inkml:trace>
  <inkml:trace contextRef="#ctx0" brushRef="#br0" timeOffset="187957">22206 9219 461 0,'0'0'1'16,"0"0"1"-16,6 1 0 15,13-1 0-15,10 0 1 0,13-6-1 16,14-5 1-16,21-3-4 16,5-4-11-16,12-9-47 15,-2 8-29 1</inkml:trace>
  <inkml:trace contextRef="#ctx0" brushRef="#br0" timeOffset="188512">23063 9032 436 0,'0'10'2'0,"0"8"1"15,5 4 2-15,3 7 1 0,0 5 0 16,3 7 0-16,3 3 0 15,-1 0 0-15,2-8-3 16,-5-7-4 0,-3-5-5-16,-1-7-9 0,-6-17-15 0,0 0-27 15,-12-10-12-15,-9-7 0 16,-7-9 14-16,-3 6 24 15,2-1 13 1,-2-1 18 0,9 12 20-16,6 7 35 0,16 3 9 0,0 0-3 0,32 17-16 15,11-10-17-15,9 3-8 16,11-7-5-1,8-3-3-15,4-2-3 0,-3-3-2 0,-9-4 0 16,-9-2-4-16,-10 6-1 16,-16 0-2-16,-10 5 0 15,-18 0 1 1,-3 21 0-1,-5-5 1-15,-1 3 0 0,6-1 1 0,3 2 1 0,5-4 0 16,12-5 0-16,14-5-1 16,5-6 0-16,2-1-2 15,-4-8 1-15,-2-3-2 0,-9-1-1 16,-18-5 0-16,-8 0 0 15,-25 4-1-15,-18 2 1 16,-11 4 0-16,-10 3 0 16,-3 3-4-16,7 4-13 15,6 11-69-15,19-2-3 0</inkml:trace>
  <inkml:trace contextRef="#ctx0" brushRef="#br0" timeOffset="189104">22011 10139 385 0,'0'10'3'16,"0"9"0"-16,1 9 1 0,4 10 1 16,0 5 1-16,-1 6 0 15,0 5 2-15,2 2 0 16,1-11-3-16,-3-4 0 15,-2-14-5-15,0-11-6 0,-2-16-19 16,15 3-57-16,-15-18-6 16</inkml:trace>
  <inkml:trace contextRef="#ctx0" brushRef="#br0" timeOffset="189304">21940 10121 411 0,'0'0'3'0,"26"-4"1"16,8 0 2-16,13 0 1 15,9 1 0-15,0 3-1 16,7 0 0 15,-5 5 0-31,-5 6-2 0,-20 5-1 0,-21 3-2 0,-23 2 0 0,-19 0 0 16,-11-3-1-16,-10-4 0 15,-4-6-4-15,2-2-8 0,1-6-21 16,9-2-51-16,20 0-5 15</inkml:trace>
  <inkml:trace contextRef="#ctx0" brushRef="#br0" timeOffset="189706">22527 10149 392 0,'0'0'2'0,"-4"18"3"16,4-1 3-16,-1 4 1 15,0-2 1-15,1 2 2 0,-1 1 0 16,1-8 2-16,0-14-2 16,17-3-3-16,-3-19-2 15,5-7-2-15,3-6 0 0,-1-3-2 16,0-5-3-16,3 3-3 15,-3 4-2-15,4 8-11 16,-8 6-8-16,4 1-35 16,-1 13-33-16,-3 8-3 0</inkml:trace>
  <inkml:trace contextRef="#ctx0" brushRef="#br0" timeOffset="189899">22927 10157 372 0,'0'0'4'16,"1"13"4"-16,-2 0 1 15,1 1 1-15,1 2 2 0,4 0 0 16,4-2 2-16,8-6 0 15,5-8-4-15,7-3-3 16,1-13-2-16,0-4-1 0,-1-4-1 16,-8-4-3-16,-13 0-1 46,-8 2 0-46,-18 6 0 0,-16 6-1 0,-7 3 0 0,-2 6-1 0,-4 5-3 16,4 5-4-16,4 6-8 16,12 6-13-16,18 0-56 0,9-1-3 15</inkml:trace>
  <inkml:trace contextRef="#ctx0" brushRef="#br0" timeOffset="190323">23162 10160 392 0,'0'0'3'0,"5"13"3"15,1-3 1-15,4 2 2 0,8 0 0 16,7-1 3-16,10-3-3 16,10-3 2-16,7-5-3 15,2-15-4-15,4-4-1 16,-7-5-3-16,-2-6-1 31,-11-2 0-31,-14-3-1 0,-15 4 0 0,-9 5 0 0,-10 6 1 16,-14 6 1-16,-2 6 0 0,-4 8 1 15,4 8 1 1,5 13 0-16,9 4 0 0,12 0 1 15,20-2 0-15,16-8 1 16,16-6-1-16,11-9-1 0,7-5-1 16,5-11-3 15,-9-8-1-31,-6-3-4 0,-18-3-1 0,-19 3 0 0,-21 4 1 15,-16 9 2-15,-19 12 2 16,-11 3 3-16,-2 16 2 0,-1 11 4 16,11 12 0-16,18 7 0 15,18 3-1-15,25-2-4 16,26-9-6-16,29-17-72 15,20 4-11-15</inkml:trace>
  <inkml:trace contextRef="#ctx0" brushRef="#br0" timeOffset="213058">16491 12397 244 0,'0'0'1'16,"0"0"0"-16,0 6 0 16,0-6 3-16,-9 6 0 15,-2-3 2-15,-2 2 3 0,-6 2 1 16,-8-5 0-16,1 7 1 15,-7-3-1-15,4 4-2 16,-1-1 0-16,1 3-2 16,0 0-2-16,3 5-2 0,4-2-1 15,0 4 0-15,1 2-1 16,2 2 0-16,1 0 1 15,-1 2-1-15,2 1 1 16,-2-1-1-16,5-1 1 0,-3 0 0 31,1 1 0-31,1-1 0 0,0 0 0 0,-5-2 1 16,4 2 1-16,-4-1 0 15,4 2 0-15,1 0 1 0,1 3-1 16,1 1 2-16,7 5-2 16,0 0 0-16,1 0-1 15,2 4-1-15,-1-5 0 16,0 3 1-16,-1-3-1 0,-2-3 0 15,-1-3-1 17,0-1 1-32,0-3-1 0,-2 1 1 0,0 1-1 0,2 2 0 15,0 1 1-15,1 4-1 0,2 0 0 16,2-2 1-16,2 3-1 47,1 0 1-47,0-2-1 0,2 1 1 0,1-3-1 0,3 1 1 15,-1-6 0-15,1 4 0 0,-3-5 0 16,2 1 0-16,-3-2 0 15,2-1 0-15,-1-4 0 16,0 2 1-16,0 2 0 0,0 0 0 16,0 0 0-16,2 1 0 15,-2 1 1 16,1 3 0-31,1-1-1 0,1-1 0 0,-2 0 0 0,1-2-1 0,0-1 0 16,0-1 0-16,0-2 0 16,3 1 0-16,-1-1 0 15,3-1-1-15,2 1 1 16,1 0 0-16,2 0-1 15,0 0 0-15,4-1 0 0,0-1-1 16,2 2 1-16,-1-4 0 16,2 2-1-1,2-3 1-15,0 2 0 0,0 0 0 0,0-1 0 16,-2 4 1-16,3-4-1 15,-1 2 0-15,0 0 1 16,-1-2-1-16,1-2 0 16,1 0 1-16,0-2-1 0,1-3 1 15,0-2-1-15,0-3 0 16,4-2 1-16,0 0-1 47,0 0 0-47,2 0 1 0,-1-2-1 0,-2 1 0 0,3 0 1 0,-4 1-1 0,1-2 0 15,-2 1 1-15,1 0-1 16,-1-3 0-16,1-1 1 15,0-2-1-15,0 0 0 16,2 2 0-16,-2-3 0 0,3 2 0 16,-2 0 0-16,1 2 0 15,0-1 0-15,0 2 0 16,0-2 0-1,-1 0 0-15,2-2 2 0,-1-2-2 0,2 1 0 16,-2-1 0-16,2 1 0 16,-1-1 1-16,-1-1-1 15,-3 2 1 32,-1 0-1-47,1 1 1 0,-4-2 1 0,2-1-1 0,-1-1 1 0,-3 1 0 0,3 0 1 0,-3-1-1 16,1 0 0-16,-1-1 0 15,0 3-2-15,-1-1 1 0,-2 1 0 16,0-1-1-16,0 0 0 15,0-2 1-15,0 2-1 16,-4-1 0-16,-3-2 0 31,1 1 0-31,-1 0 1 0,2-3-1 0,-1-1-1 0,4 1 1 16,-1-4 0-16,2 0 0 15,-1-1 0-15,2 1 0 0,-4-2-1 16,1-2 1 0,-3 2 0-16,-2-3-1 0,1 2 1 15,-3-3 0-15,3-3-1 16,0-2 1-16,1-1-1 47,4-3 0-47,1 0 0 0,1-2 0 0,-1-1 0 0,3 3 0 0,-4-2 0 0,-3 2 1 15,-1 1 0-15,-2 0 2 16,-1 1-1-16,-2 0 0 0,-3-4 0 47,3 1 1-47,0 0-1 0,-2 0 1 0,-1-1-1 0,1 3 0 0,-3-2 0 15,4 2 0-15,-3 2-1 0,-3-1 0 16,0 2 1-16,0-3-1 15,1 2 1-15,-2-1 0 16,-1 0-1-16,-3 0 1 16,1-3 0-16,0-2 0 0,-2 2 0 46,-6-5 0-46,-4-1-1 0,-4 2 0 0,-5-3 1 0,-11 2-2 0,-5-1 2 0,-11-1-1 16,-7 2 1-16,-9 0-1 47,-12 5 0-47,-10 3 0 0,-19 5 1 0,-15 5-1 0,-18 10 0 0,-19 12 0 15,-14 6-1-15,-3 19-4 0,-4 10-13 32,15 16-68-32,18 14-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2:49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34 5168 63 0,'0'0'4'16,"-13"-8"4"-16,3 2 2 15,-6-3 2-15,-8 2 2 16,1-3-1-16,-8 2 0 0,-2-1 0 15,-3 4-4-15,-3 3-2 16,-2 1-4-16,0 1 1 16,3 3-1-16,0 5 0 15,1 1-1-15,-1 2 0 0,-1 3 1 16,3 4-2-16,2 2 1 15,-3 3 0-15,-8 3-2 16,2 3 3-16,-5 0-1 16,2 6-1-16,-5 3 4 15,-4 5 0-15,3 1 0 16,3-2-1-16,6 5 1 15,-1-1-1-15,8 6 1 16,3-5 0-16,4 2-3 16,4-6 0-16,5 3-1 15,0-3 0-15,2 4 0 0,2-4-2 16,-1 3 1-16,3 0 0 15,2-2 0-15,2 4 1 32,4-1-2-32,2 5 2 0,3-3 0 0,-2 4 1 0,6-4-1 15,1-2 1-15,0 2 1 16,0-8-2-16,1 3 1 0,2-10 0 15,1 2-1-15,-2 0 0 16,6-8 0-16,4 2 1 16,3-5-2-16,6 2-1 15,3-5 2-15,4 5 1 0,5-6 1 31,3 0-2-31,5-1 1 0,-1 1 0 0,6-1 1 16,3 2 1-16,1-3-2 0,2-2-1 16,-2-5 0-16,5 0 0 15,2-2 1-15,3-3-2 16,-1-2 1-16,-2-5 0 15,5 0 0-15,-4 0 0 16,7-8 2-16,3-1-2 16,0-8 3-16,3-4 0 15,3-6 0-15,6-2 0 0,2-3 1 16,10-4 0-16,-6-1-1 15,0-4-1-15,-7 5-2 16,-4-3 1-16,-5 3-1 0,-5-1 0 47,-9 1 0-47,-11-1-1 0,0 2-1 0,-4-1 2 0,6-3-1 0,3 0 0 15,-1-2 1-15,3-3 0 16,-4-6 2-16,1-1 0 0,-3-2 0 16,-2-1 1-16,-8 1-1 15,-6-3 0-15,-6-2 0 0,-2-6 0 16,-3 2-2-16,-6-3 1 15,-5-7-1 17,-9-1-1-32,-3-2 0 0,-15-1 0 0,-17 1 0 0,-15 3-1 15,-25 5 0-15,-26 6 0 0,-28 8-1 16,-31 11-2-16,-20 13-6 15,-18 8-12-15,-7 9-48 16,10 18-10-16</inkml:trace>
  <inkml:trace contextRef="#ctx0" brushRef="#br0" timeOffset="1330">16270 13869 153 0,'0'0'0'0,"-11"-10"0"16,-2 2 0-16,-9-4 0 15,-5 0 1-15,-8-2 3 0,-10-2 4 16,-10 0 1-16,-2 3 4 16,-6 6 1-16,-1 3-1 15,-2 4 2-15,1 5-2 16,-4 9-1-16,4 7-4 0,1 5-2 15,-2 7 0-15,-2 3 0 16,2 6 0 0,1 1-1-16,1 8 2 0,6 2 0 15,2 6-2-15,6 6 0 0,8 5-1 16,10 5-1-16,6 2 0 62,11 3-2-62,7 2 1 0,8 0-1 0,4 2 1 0,8 1-1 0,8 1 1 0,2 0-1 16,5 2-1-16,-3-5 1 0,7-4-2 0,-1 0 0 15,4-11 1-15,1-7-1 16,6-1 1-16,3-6 0 16,4-7 0-16,3 1 0 0,3-7 1 15,6 4 0-15,4-6 0 16,5-2 0-1,6-4 1-15,7-8-1 0,4-4 2 16,8-8 0-16,6-6 0 0,2-7 0 16,4 0-1-16,4-9 1 15,-5-4-1-15,-3-5 1 16,2-3-1-16,-4-4 2 0,0-3-2 15,4-4 1-15,-7-6 0 16,2-6 1-16,-2-2 0 16,1-4 0-1,-3-4 1-15,-3-1-2 0,-7-4 1 16,-2-3-1-16,-3-4 0 15,-9 2-1-15,-8-4 1 0,-7-3-2 16,-11 1 0-16,-11-5 0 16,-15-1 0-16,-14-3-1 15,-16-2 0-15,-21-5 0 0,-22-1-1 16,-18-3 0-16,-21-1 0 15,-19 1-1-15,-24 3 0 32,-25 11 1-32,-27 6 0 0,-26 15-1 0,-24 14 1 0,-21 14 1 15,-3 17-2-15,-2 10-4 16,19 27-14-16,24 21-56 15,37 6-5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3:45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5 13218 299 0,'0'0'2'15,"0"0"3"-15,0 0 2 0,6 5 5 16,4 6 2-16,0 8 2 15,5 3 2-15,1 8 2 16,3 6-2-16,-3 7-2 16,3 3-2-16,-2 3-3 0,-4 1-2 15,-2-4-2-15,3-1-1 16,-4-4-2-16,0-3 0 15,2-4-1-15,-3-6-1 16,-1-2 1-16,0-5-2 16,1 0 1-16,-2-3 0 0,-1-4-1 15,-1-2 0-15,-2-2 0 16,-3-10 1-16,5 13-1 15,-5-13 0-15,0 0 0 0,0 0 0 16,0 0 0-16,0 0 1 16,0 0-1-16,0 0 0 15,0 0 1 1,-4082 0-2-16,8164 0 0 0,-4082 0 0 15,0 0 0-15,0 0 0 0,9-5 0 16,-6-3 0-16,1-7 0 16,0-2 0-16,4-9 0 15,4-9 0-15,3-10 0 16,8-10 0-16,7-6 0 0,5-9 0 15,7 0 0-15,7 0 0 16,-1 4 0 0,1 6 0-16,-4 10 0 0,-1 7 0 15,-9 10 0-15,-5 4 0 0,-8 9-2 16,-8 2-7-16,-1 7-8 15,-8-3-14 1,1 1-59-16,-6 13-2 0</inkml:trace>
  <inkml:trace contextRef="#ctx0" brushRef="#br0" timeOffset="341">12198 13164 326 0,'0'0'6'0,"0"0"5"16,13 0 4-16,6-2 2 15,12-6 1-15,18-5-2 0,15-3 1 16,16-4 0-16,6-3-8 15,7 3-9-15,-4-6-14 16,-2 2-40-16,-10 7-32 31,-20 2-6-31</inkml:trace>
  <inkml:trace contextRef="#ctx0" brushRef="#br0" timeOffset="764">11650 13404 379 0,'0'0'1'16,"7"0"0"-16,12-3 1 16,13-3-1-16,12-5 1 15,15-3-1 16,16-4-2-31,13 0-10 0,4-1-21 0,-5-2-39 0,-1 2-10 0</inkml:trace>
  <inkml:trace contextRef="#ctx0" brushRef="#br0" timeOffset="1405">11751 13401 390 0,'-17'5'4'15,"-18"7"3"-15,-13 3 0 32,-14 6 0-32,-5-1 1 0,-2 2-1 0,3-1 1 0,9-4-1 15,31-9-3-15,36-8-3 16,41-10-1-16,33-7 0 15,30-2 0-15,24-1 0 0,13 9-2 16,-1 8 0-16,-11 6 0 16,-19 16-1-16,-28 10 1 15,-38 12 1-15,-54 14 1 16,-42 7 1-16,-43 0 3 31,-37 3 2-31,-33-2 2 0,-23-3 1 0,-12-6 0 16,-4-11 1-16,26-15-3 15,11-12-2-15,24-10-1 0,32-10-2 16,41-19-3-16,47-10 0 15,39-10-1-15,47-6-1 16,43-3 1-16,31-1 1 16,35 1-1-16,14 9 0 0,-5 11 0 15,-20 9-1-15,-29 13 0 16,-44 10 0-16,-54 14 1 15,-52 11-1-15,-68 11 2 16,-53 9 2-16,-53 7 2 16,-42 5 1-16,-33 4 1 0,-19-1 0 15,-7-3 0-15,7-10 0 16,14-9-1-16,33-15-1 15,37-17-3-15,53-17 0 16,55-25 0-16,66-23-2 31,62-17 0-31,65-14 1 0,60-7-1 0,50-5 1 0,48 2 0 16,25 7 1-16,12 15 0 0,-12 12-1 15,-33 20 1 1,-43 16 0-16,-56 19-1 0,-64 11 1 16,-80 20-1-16,-67 14 0 15,-73 14 1-15,-62 13 0 0,-45 7 0 16,-29 7-1-1,-11 0-4-15,3-7-15 0,27-8-67 16,34-13-2-16</inkml:trace>
  <inkml:trace contextRef="#ctx0" brushRef="#br0" timeOffset="2409">15609 13367 283 0,'0'0'6'15,"0"-9"5"-15,0 9 1 16,1-14 2-16,-1 14-1 0,8-10 0 15,-8 10 2-15,20 4 3 16,-7 13-5-16,5 8-3 16,0 11-2-16,1 7 1 15,-1 6 0-15,0 4 1 0,-5 0-2 16,-2-2 1-1,-6-5-4-15,-2-6 0 16,-2-7 0-16,-1-4-1 16,-1-6-1-16,1-8 0 0,0-3 0 15,0-12-1-15,0 10 0 16,0-10 1-16,0 0-1 15,11-17 0-15,2-3-1 16,6-11 0 31,5-10-1-32,11-14 0-15,8-8 0 0,9-9 0 0,5-3 0 0,8 1 0 0,-6 4 1 0,-5 11-2 0,-6 5 1 0,-9 11-3 16,-11 10-1-16,-8 11-4 0,-11 2-8 16,-7 12-14-16,-2 8-26 15,-2-10-35-15,2 10-5 16</inkml:trace>
  <inkml:trace contextRef="#ctx0" brushRef="#br0" timeOffset="2614">16008 13104 408 0,'0'0'1'16,"10"-7"0"-16,11-1 2 15,10-3 0-15,12 0 1 16,14-4-1-16,15-1 0 16,3-5-5-16,6 7-11 0,-8 0-37 15,-6 1-31-15,-11 5-9 16</inkml:trace>
  <inkml:trace contextRef="#ctx0" brushRef="#br0" timeOffset="2863">15230 13514 393 0,'0'0'3'0,"15"0"2"16,15-1 1-16,12-7 1 16,16-1 0-16,17-6 1 15,14-4-5-15,13 7-16 16,2-2-64-1,-9-6-8-15</inkml:trace>
  <inkml:trace contextRef="#ctx0" brushRef="#br0" timeOffset="3356">16742 13406 351 0,'0'0'4'15,"0"0"3"-15,10 0 2 16,8 0 0-16,12-2 1 31,10-4 0-31,15-5 0 0,9 1-1 0,11 1-4 0,0-6-10 16,3 3-17-16,-7 10-42 15,-9-8-20-15</inkml:trace>
  <inkml:trace contextRef="#ctx0" brushRef="#br0" timeOffset="3489">16640 13629 383 0,'0'0'4'0,"6"5"1"16,12-2 1-16,13-1 1 16,13-2-1-16,16 0 1 31,16-5 0-31,15-3-4 0,17 0-22 0,9-1-62 0,-12-6-5 15</inkml:trace>
  <inkml:trace contextRef="#ctx0" brushRef="#br0" timeOffset="4608">18360 13169 260 0,'0'0'1'0,"0"0"4"15,0 6 7-15,1 7 3 16,2 9 3-16,2 8 3 15,0 10 0-15,-1 6 2 16,2 10 1-16,-4 2-6 0,2-2-5 16,-5-1-5-16,2-11-2 15,-1-8-4-15,-1-9-4 16,1-10-9-16,0-17-26 0,-8-3-48 15,8-16-4 17</inkml:trace>
  <inkml:trace contextRef="#ctx0" brushRef="#br0" timeOffset="4766">18091 13226 383 0,'0'0'2'16,"15"-4"2"-16,10-2 1 16,15-5 3-16,22-3 0 15,20-7 1-15,18-3 0 0,17-4 1 31,7 0-4-31,-1 4-5 0,-11-3-6 0,-7 12-15 16,-26 5-48-16,-19 2-18 16</inkml:trace>
  <inkml:trace contextRef="#ctx0" brushRef="#br0" timeOffset="4994">17696 13682 384 0,'0'0'3'0,"9"5"1"16,16-3 2-16,20-2 2 0,19 0 0 16,27-12 2-16,28-5-1 15,24-4 1-15,17-6-3 16,9 1-6-16,-8-4-12 15,-9 4-33-15,-12 6-42 16,-30 4-4-16</inkml:trace>
  <inkml:trace contextRef="#ctx0" brushRef="#br0" timeOffset="5291">17988 13601 367 0,'0'0'5'0,"-18"16"2"15,3 6 3-15,-18 12 0 16,-2 8 0 0,-6 2 1-16,0 5 0 15,0-3-3-15,3-5-6 0,11-7-9 16,2-13-20-16,15-18-57 15,18-8-5-15</inkml:trace>
  <inkml:trace contextRef="#ctx0" brushRef="#br0" timeOffset="5547">18140 13063 290 0,'0'0'2'15,"-2"16"5"-15,-9 4 2 16,-9 6 3-16,-6 8 2 0,-8 5-1 16,-7 8 1-16,-6 3 1 15,2-6-2-15,-1-7-9 16,11-1-6-16,7-12-9 15,18-9-22 17,17-7-46-32,15-10-7 0</inkml:trace>
  <inkml:trace contextRef="#ctx0" brushRef="#br0" timeOffset="5768">19260 12869 350 0,'0'0'2'0,"-17"10"0"16,1 2 2-16,-9 7 0 15,-7 1 1 1,-1 9 2-16,-6 3-4 0,0 3-6 0,3-1-18 15,7-10-51-15,10 8-10 16</inkml:trace>
  <inkml:trace contextRef="#ctx0" brushRef="#br0" timeOffset="6025">19189 13517 378 0,'0'0'0'0,"-15"9"1"16,-3 7 1-16,-5 5 1 15,-6 5-1 1,0 8 0-16,-3 5-5 0,4 8-17 0,3-1-55 16,9-5-6-16</inkml:trace>
  <inkml:trace contextRef="#ctx0" brushRef="#br0" timeOffset="6864">19813 13029 241 0,'0'0'5'0,"0"0"4"15,0 0 3-15,8-1 3 0,9-1 1 16,11 0 1 15,10 0 2-31,9 0 1 0,10 2-3 0,11 0-3 0,2 0-4 0,4 0-2 16,-4 2-2-16,-7 2-2 46,-6 3-1-46,-9 1-2 0,-8-1-1 0,-9 3 0 0,-11 1-1 0,-8-1 0 16,-6 3 0-16,-6 1 1 0,-13 4-1 16,-7 1-1-16,-8 0 1 15,-10 6-1-15,-10 1 2 16,-6 3-2-16,-7 1 1 15,-5 2-1-15,-1 1 1 0,3-4 1 16,5 0 1-16,8-5 0 47,13-1 1-47,13-6 1 0,15-2 1 0,13-3 0 0,21-2 1 0,16-3 0 0,14-2 0 15,12 1-1-15,7-3 0 16,7-3-1-16,0 0-2 16,-2 0-1-16,-8-4-2 15,-6 2-6-15,-13-4-8 0,-5 4-15 16,-12 2-37-16,-9-3-19 15</inkml:trace>
  <inkml:trace contextRef="#ctx0" brushRef="#br0" timeOffset="7041">20041 13278 396 0,'0'0'1'0,"15"-3"-1"16,10 1 0-1,10-2 1-15,13 0 0 0,12-3 0 0,11-1-6 16,9 2-21-16,5-1-51 16,-15 0-4-16</inkml:trace>
  <inkml:trace contextRef="#ctx0" brushRef="#br0" timeOffset="7472">19867 12923 313 0,'0'0'3'0,"-16"11"1"0,0-4 1 16,-6 8-1-16,-4 0-1 15,-1 11-5-15,-6 1-11 16,-1 0-37-16,8 6-26 15</inkml:trace>
  <inkml:trace contextRef="#ctx0" brushRef="#br0" timeOffset="7939">20745 13520 319 0,'0'0'5'0,"-15"14"1"15,-2-1 0-15,-9 6 0 0,-2 8-5 16,-8 4-18-16,-2 11-54 16,-2 1-3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46:07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73 2234 182 0,'0'0'6'15,"0"0"2"-15,0-9 1 16,0 9 2-16,0 0 3 0,3 5 3 15,-1 10 3-15,3 11 1 16,1 10-3-16,-2 3-1 16,-1 12-2-16,2-4-1 15,-3 7-3-15,-1-5 0 16,0-2-5-16,-2-12 0 15,1-4-4-15,0-6-4 16,1-6-8-16,0-7-18 16,-1-12-42-16,0 0-10 0</inkml:trace>
  <inkml:trace contextRef="#ctx0" brushRef="#br0" timeOffset="387">11826 2077 168 0,'0'0'3'15,"17"0"0"-15,-1 5 3 16,6 12 2-16,6 3 2 0,7 13 1 15,1 6 5-15,8 9 0 16,-10 8-1 0,1 2 1-16,-10 3 2 0,-8-3-1 0,-10 5-1 15,-7-10-2-15,-8-7-4 16,-10-3-6-16,-5-6-29 15,-9-6-43-15,8-9-8 32</inkml:trace>
  <inkml:trace contextRef="#ctx0" brushRef="#br0" timeOffset="1122">13266 2238 184 0,'0'0'2'16,"0"0"0"-16,0 0 6 15,0 18 4-15,0 4 4 16,5 10 3-16,-1 6 2 16,3 9 1-16,2 13 1 15,0-7 0-15,-1 3-4 0,-1-9-4 16,-2-5 0-16,-4-7-3 15,3-9-2-15,-4-6-2 16,1-9 0-16,-1-11-1 16,0 10-3-16,0-10-5 15,0-8-5-15,0-11-20 0,-1 4-47 16,-2-23-10-16</inkml:trace>
  <inkml:trace contextRef="#ctx0" brushRef="#br0" timeOffset="1314">13171 2181 239 0,'0'0'3'0,"11"-7"2"0,2 2 3 16,11-4 3-16,6-3 2 15,11-2-2-15,8-4 2 16,5 0-1-16,-2 2-5 15,0 3-14 17,-1 0-32-32,-11 3-34 0,-3 0-7 0</inkml:trace>
  <inkml:trace contextRef="#ctx0" brushRef="#br0" timeOffset="1525">13446 2426 335 0,'13'0'4'16,"11"-3"0"-16,9-3 1 16,4-2 0-16,6-3 0 15,4 0-6-15,7-1-19 0,2 5-41 16,-11-5-15-16</inkml:trace>
  <inkml:trace contextRef="#ctx0" brushRef="#br0" timeOffset="1699">13963 2476 306 0,'0'0'5'16,"6"12"4"-16,-2-2 3 0,0 5 0 15,-1-3 1-15,0-1 1 16,2 4 1-16,-2-3-2 15,0-2-12-15,-3 1-52 16,0-11-24-16</inkml:trace>
  <inkml:trace contextRef="#ctx0" brushRef="#br0" timeOffset="1824">13919 2164 317 0,'0'0'-5'0,"0"0"-18"0,0 0-34 16,0 0-20-16</inkml:trace>
  <inkml:trace contextRef="#ctx0" brushRef="#br0" timeOffset="2179">14270 2484 252 0,'0'0'7'0,"1"11"4"0,-1-11 4 16,0 14 2-16,0-14 4 15,1 13-1 1,-1-13 2-16,0 0 0 0,4-7-9 15,0-7-5-15,1-8-4 0,3-6-4 16,2-2-3-16,2-5-3 16,7-3-1-16,0 10-1 15,4 2 0-15,-2 10 2 0,0 6 4 16,1 10 3-16,-2 12 2 15,-4 8 2-15,-3 9 2 16,-3 2 0-16,-4 3 1 16,-2-2 0-1,1-3-2-15,-2-5-2 0,-1-5-2 16,3-5-1-16,-5-14-9 0,18 5-31 15,7-7-39-15,-3-12-6 16</inkml:trace>
  <inkml:trace contextRef="#ctx0" brushRef="#br0" timeOffset="2494">14835 2374 294 0,'0'0'5'0,"-1"13"2"15,1-3 3-15,-1 2 4 0,4 2 1 16,7 0 2-16,2 0 4 31,11-2-3-31,5-8-2 0,7-5-4 0,5-13-3 0,5-4-6 16,1-12-6-16,-1-11-9 15,-3-8-6 1,-11-6-2-16,-11-6-1 0,-14-3 5 15,-10 0 5-15,-14 7 4 0,-14 8 6 16,-8 15 8-16,-11 17 7 16,2 14 2-16,1 14 0 15,6 20-4-15,11 15-3 16,12 7-2-16,15 5 2 15,15 4 0-15,22-3-2 0,13-5-7 16,19-4-9-16,4 2-64 16,18-23-7-1</inkml:trace>
  <inkml:trace contextRef="#ctx0" brushRef="#br0" timeOffset="3127">17436 2104 322 0,'0'0'5'0,"0"0"2"16,0 0-2-16,0 0 0 15,0 5 3-15,0 10 1 16,-1 9 4 0,1 21 5-16,2 8-4 15,-3 3-3-15,1 11 3 16,-1-2 0-16,1-7-1 15,-1-5-3-15,1-9-4 32,-2-23-7-32,2-8-7 0,0-13-13 0,2-18-63 0,6-6-2 15</inkml:trace>
  <inkml:trace contextRef="#ctx0" brushRef="#br0" timeOffset="3366">17032 2063 286 0,'0'0'6'0,"0"0"4"16,14 5 3-16,13-2 2 16,17 0 2-16,22 0 2 15,20-3 4-15,22 0-2 16,21-2-5-16,7-5-4 0,6 2-3 15,-4-3-2-15,-10 1-5 16,-17 0-5-16,-17 3-12 16,-27-2-31-16,-21 6-42 15,-8-4-3-15</inkml:trace>
  <inkml:trace contextRef="#ctx0" brushRef="#br0" timeOffset="3616">17026 2730 380 0,'0'0'6'15,"0"0"5"-15,18 9 0 16,10-4 2-16,17-2 1 15,25-3 1-15,23 0 0 16,23-7-1 0,20-5-3-16,12-2-7 0,2-1-3 0,0 3-9 15,-15-3-10-15,-13-6-49 16,-27 18-21-16</inkml:trace>
  <inkml:trace contextRef="#ctx0" brushRef="#br0" timeOffset="3983">17047 2530 328 0,'0'0'2'16,"0"0"3"-16,-15 11 3 0,-3 4 3 15,-9 7 2-15,-6 5 5 16,-8 5-3-16,-7 6 1 15,0-1-4-15,2-2-6 16,5-2-10-16,5-12-20 16,4 0-55-16,25-9-6 0</inkml:trace>
  <inkml:trace contextRef="#ctx0" brushRef="#br0" timeOffset="4316">17124 1908 301 0,'0'0'0'0,"0"0"1"15,-7 11 1-15,-3 4 0 16,-4 5 1-16,-6 6 0 16,-6 7 0-16,-4 2-3 15,0-1-13-15,-4-5-49 0,7 5-14 16</inkml:trace>
  <inkml:trace contextRef="#ctx0" brushRef="#br0" timeOffset="4634">18398 1763 337 0,'0'0'1'0,"-12"8"0"15,1 3 0-15,-4 6 0 16,-3 12 0-16,-2 9-5 0,-1 4-7 16,1 13-23-16,7 5-40 15,0 4-5-15</inkml:trace>
  <inkml:trace contextRef="#ctx0" brushRef="#br0" timeOffset="4870">18560 2406 360 0,'0'0'1'15,"-9"6"1"-15,0 5 2 16,-7 6 2-16,-3 10-2 16,-3 7 2-16,-4 7-2 0,-3 5-6 15,5 7-37-15,0 3-34 16,4-3-8-16</inkml:trace>
  <inkml:trace contextRef="#ctx0" brushRef="#br0" timeOffset="5953">11028 4712 240 0,'0'0'5'16,"0"0"4"-16,0 0 1 0,0 0 0 16,0 0 2-16,0 0 1 15,0-12-2-15,0 12 2 16,0 0-6-16,14-2-1 15,5-1-3-15,6-1 0 16,3 1-1-16,7 0-1 0,0 2 1 16,5 1-2-16,-6 0 0 15,-3 4-2-15,-9 2 1 16,-6 7 1-16,-9 3 2 15,-7 6 0-15,-3 6 0 0,-14 2 1 16,-2 3 0-16,-7 4 1 16,0 3 1-16,-1-2-4 15,1-1 0-15,5-3 2 0,8-4 0 16,8-2 0-1,5-1 0-15,16-5 2 0,10-3 0 32,8-5 0-32,9-6-1 0,6-3-5 0,1-5-4 0,9-2-22 15,2 2-49-15,-6-18-7 16</inkml:trace>
  <inkml:trace contextRef="#ctx0" brushRef="#br0" timeOffset="6197">11904 4461 326 0,'0'0'1'0,"22"14"0"46,-3 6 1-46,6 11 1 0,0 13 2 0,4 11 1 0,-6 14 0 0,4 11 1 16,-13 6 1-16,-9 2-2 0,-6-2 0 16,-11-4-5-16,-6-11-10 15,-5-9-35-15,-3 1-35 16,-5-16-3-1</inkml:trace>
  <inkml:trace contextRef="#ctx0" brushRef="#br0" timeOffset="6818">13615 4679 221 0,'0'0'4'0,"0"12"4"15,0 6 3-15,2 9 3 0,-1 5 2 16,3 9 2-16,-1 5 0 15,0 8 2-15,1-4-5 32,-3 3-2-32,-1-14-4 0,1-5 1 0,-1-8-3 15,0-9-5-15,0-17-13 0,3 18-61 16,-2-33-7-16</inkml:trace>
  <inkml:trace contextRef="#ctx0" brushRef="#br0" timeOffset="6974">13530 4642 309 0,'9'-2'1'16,"17"-7"1"-16,13-1 0 16,12-3-1-16,8 0-2 0,3-2-11 15,9-6-38 16,5 8-23-31</inkml:trace>
  <inkml:trace contextRef="#ctx0" brushRef="#br0" timeOffset="7191">13632 4947 334 0,'0'0'4'0,"19"0"1"15,9 0 0-15,13-5 1 0,10-5 0 16,12-1-3-16,12-5-7 15,7-3-31-15,-2 0-41 0,-1-4-6 16</inkml:trace>
  <inkml:trace contextRef="#ctx0" brushRef="#br0" timeOffset="7322">14475 4941 349 0,'0'0'4'15,"2"18"0"-15,-2-6 2 0,0 5 1 16,0 4-1-16,3 1 2 15,1-3-2 1,3 6-8 0,-4 2-69-16,9-27-7 0</inkml:trace>
  <inkml:trace contextRef="#ctx0" brushRef="#br0" timeOffset="7458">14455 4655 389 0,'0'0'-1'15,"0"0"-1"-15,2-15-5 0,-2 15-11 16,13-13-26-16,-9 4-34 15,12 1-7-15</inkml:trace>
  <inkml:trace contextRef="#ctx0" brushRef="#br0" timeOffset="7777">14752 4892 316 0,'3'9'3'0,"0"6"3"0,2 7 1 16,0 2 0-16,2 7 2 16,0-4 0-16,2 2 3 0,-2-1 2 15,2-10-2-15,1-13-3 16,0-6-3-16,3-15-1 15,4-9-1-15,2-6-2 16,1-5-1 15,3-1-3-31,3 2 0 0,-7 2-1 0,2 7 0 0,-5 9 2 0,-3 8 1 16,-2 9-1-16,-2 10 1 15,-5 8 1-15,1 6-1 16,-2 3 1-16,-1 3 1 16,-1 0 0-16,3-5-2 0,-2-3 0 15,4-8-4-15,7-6-10 16,0-6-31-16,9-7-36 15,7-11-5 1</inkml:trace>
  <inkml:trace contextRef="#ctx0" brushRef="#br0" timeOffset="8065">15302 4862 295 0,'0'0'6'0,"-1"15"2"31,1-1 1-31,1 6 3 0,4 6 0 0,3 1 2 0,6 3 3 16,6 0 1-16,7-6-5 15,9-11-3-15,6-8-1 16,1-8-4-16,7-14-4 0,-8-9-8 15,-4-11-9-15,-12-13-4 16,-13-2-1-16,-13-3 3 16,-20 1 6-16,-8 4 5 15,-13 3 5 1,-1 10 6-16,-3 10 10 0,1 15 5 0,8 12 2 15,10 17-4-15,16 9-5 16,7 13-1-16,10 7-3 16,15 4-1-16,13 1-3 15,10-3-9-15,21 0-20 0,11-13-59 16,10-11-2-16</inkml:trace>
  <inkml:trace contextRef="#ctx0" brushRef="#br0" timeOffset="8727">17868 4423 334 0,'0'0'2'0,"0"0"0"15,12 2 3-15,-2 8 2 16,3 10 3-16,5 10 2 16,1 11 2 15,5 9 2-31,0 8 0 0,-1 8 0 0,0 6-3 0,-6-1-2 0,2-1 0 15,-3-9-3-15,-6-8-1 16,-1-10-1-16,-5-6-3 0,-2-13 2 16,2-3-1-16,-1-10 2 15,-3-11-3-15,3-8-3 16,3-14 0-16,3-11 0 15,6-13 0-15,11-9 0 16,8-14 0-16,10-8 0 0,2-4 0 16,8 4 0-16,-1 7 0 15,-2 5 0-15,-5 12-2 16,-9 7-9-16,-8 12-5 15,-9 6-6 17,-4 8-37-32,-7 9-32 0,-4 2-5 0</inkml:trace>
  <inkml:trace contextRef="#ctx0" brushRef="#br0" timeOffset="8896">18335 4366 380 0,'0'0'0'15,"6"0"1"16,12 0 4-31,10-3-3 0,16-7 3 0,14-1-2 0,13-4 1 0,9-1-3 16,6 1-6-16,-4-3-20 16,-14 2-54-16,4 0-2 15</inkml:trace>
  <inkml:trace contextRef="#ctx0" brushRef="#br0" timeOffset="9192">17613 4437 384 0,'0'0'1'0,"22"-1"0"16,13-4 0-16,13-6 1 15,14 3-5-15,10-8-21 0,2-1-51 16,18 1-6-16</inkml:trace>
  <inkml:trace contextRef="#ctx0" brushRef="#br0" timeOffset="10317">10599 6798 236 0,'0'0'7'15,"0"0"4"-15,0 0 3 0,-10 0 3 16,10 0 3-16,0 0 2 16,-8 0-1-16,8 0 0 15,0 0-4-15,0 0-4 16,18-10-2-16,3 1-4 0,11-3-1 15,8-1-1-15,8-1-1 16,8-1 0-16,4 6 0 16,0 2-1-16,-3 2-2 0,-4 5-1 15,-8 7-1-15,-9 5-1 16,-12 7 2-1,-11 6-1-15,-13 4 0 0,-13 4 1 16,-11 1 0-16,-10 2 0 16,-3-3 1-16,-2-4 0 0,3-3-1 15,3-4 0-15,10-3 0 16,14-2-1 15,9-2 1-31,19 2 0 0,11 1-1 0,8 2 0 0,1 5 1 16,3 1 0-16,-4 0 0 0,-9 3 0 15,-11 0 0-15,-14 0 0 16,-8 0 1-16,-17-5 0 15,-5-3 0-15,-4-4 0 0,-1-5-2 16,2-6-2-16,4-6-3 16,10 0-7-16,7-14-12 31,8-10-42-31,6 10-19 0</inkml:trace>
  <inkml:trace contextRef="#ctx0" brushRef="#br0" timeOffset="10660">11484 6434 213 0,'0'0'7'0,"0"0"2"16,0 0 4-16,0 0 3 0,14 0 2 16,1 8 4-16,4 4-1 15,4 10 3-15,7 8-6 16,1 10-3 15,5 11-2-31,-1 10-4 0,2 6-3 0,-5 11-1 0,-5-1-2 0,-6 1-2 16,-10 0 1-16,-10-4-1 15,-7-6 0-15,-12-6-6 47,-9-7-10-47,-7-11-64 0,-8 0-4 0</inkml:trace>
  <inkml:trace contextRef="#ctx0" brushRef="#br0" timeOffset="12136">13465 6764 319 0,'2'10'7'0,"3"7"2"0,5 12 1 16,-2 11 2-16,4 6 3 15,-1 10 1-15,2 5-1 16,2 4 0-16,-7-10-4 16,2-8-4-16,-4-9-1 0,3-9-3 15,-6-12-5-15,-3-17-11 16,0 0-38-16,5-9-34 15,-5-16-4-15</inkml:trace>
  <inkml:trace contextRef="#ctx0" brushRef="#br0" timeOffset="12315">13281 6725 361 0,'0'0'4'16,"9"-8"1"-16,16 1 3 16,15-4 2-16,17-4 0 0,18-2 0 15,11-2 1-15,10 0-1 16,6 3-5-16,-4 5-10 15,-10-3-16 17,-11-1-56-32,-15 14-8 0</inkml:trace>
  <inkml:trace contextRef="#ctx0" brushRef="#br0" timeOffset="12491">13611 7098 379 0,'0'0'6'16,"9"2"0"-1,10-2 3-15,11 0-1 0,11-7 1 0,12-3-1 16,10-2 0-16,2 0-5 16,7 2-16-16,-4-2-68 15,-4-5-5-15</inkml:trace>
  <inkml:trace contextRef="#ctx0" brushRef="#br0" timeOffset="12687">14363 7013 377 0,'0'0'4'15,"2"12"3"-15,0 0 1 16,3 3 0-16,-3 2 0 16,3 2 1-16,0 3 0 31,3-3 1-31,-1-4-5 0,0-2-6 0,-7-13-11 0,21 0-70 15,-5-15-3-15</inkml:trace>
  <inkml:trace contextRef="#ctx0" brushRef="#br0" timeOffset="12798">14346 6694 375 0,'0'0'2'0,"0"0"-2"16,-1-9-4-16,1-1-17 16,0-2-42-16,9 7-15 0</inkml:trace>
  <inkml:trace contextRef="#ctx0" brushRef="#br0" timeOffset="13399">14749 7042 306 0,'0'0'5'15,"8"18"4"-15,-3-1 2 16,-1-1 2-1,1 3 1-15,1 0 2 0,-1-1 1 16,1-4 0-16,-6-14-5 0,13-5-5 16,-6-14-4-16,5-9-2 15,-1-6-3 16,4-5 0-31,0-3-2 0,3 2 0 0,-1 8 0 0,0 3 3 0,-2 12 1 16,0 12 3-16,-2 5 0 16,-2 14 1-1,-3 8-1-15,-1 5 1 0,-3 7-1 16,-1-2 1-16,2 1-1 0,0-4-1 15,0-5-1-15,4-6-1 16,3-9-4 0,6-4-5-16,5-8-10 15,4-11-20-15,-3-4-15 0,6-8-1 0,-3-2 0 16,1-1 12-16,-6 4 18 15,-7 1 12-15,-1 7 18 16,-14 17 27-16,7-7 18 16,-7 13 1-16,0 9-4 0,0 9-10 15,0 4-13-15,2 1-4 16,10-1-5-16,4-2-4 15,12-5-2-15,7-12 0 16,8-4-5-16,3-10 1 16,3-11-4-16,0-9-6 0,-8-11-6 15,-8-8-9-15,-14-7 0 16,-19-3 1-16,-12-1 5 15,-21 4 5-15,-7 5 7 0,-14 8 5 16,-1 13 9-16,-2 10 10 16,2 15-2-16,13 13-1 15,11 14-5-15,16 11-3 16,14 3-4-16,17 3 0 0,17-1-6 15,19 4-10-15,9 11-58 16,17-24-20-16</inkml:trace>
  <inkml:trace contextRef="#ctx0" brushRef="#br0" timeOffset="14253">16963 6667 295 0,'0'0'4'0,"0"0"0"16,0 0 1-16,11-7 1 16,-11 7 0-16,15-1 2 15,-5 3 0-15,2 5 2 0,1 9 0 16,-1 9 1-16,-1 5 1 15,2 8 1-15,-2 3 0 16,0 5-1 0,-6-3 0-16,2-2-3 0,-4-5-1 15,1-7-2-15,-2-5 2 16,1-9-1-16,-3-15 1 0,0 0-2 15,11-10 1-15,0-17-1 16,2-9-1-16,6-7 0 16,2-8-2-16,2-2-1 15,1-1-2-15,-1 1 0 0,0 10-3 16,-9 9-4-16,3 6-9 15,-12 5-15-15,1 1-42 16,-6 22-19-16</inkml:trace>
  <inkml:trace contextRef="#ctx0" brushRef="#br0" timeOffset="14597">17670 6569 293 0,'0'0'7'0,"-11"9"1"0,0 1 6 16,-5 9 1-16,2 9 2 31,-3 5 2-15,4 7 2-16,-1 6-1 0,7 0-5 0,7 0-2 0,8 0-4 0,11-6-2 15,6-9-2-15,3-4-4 16,1-7-5-16,-2-10-9 16,3-2-26-16,9-8-47 0,-17-5-5 15</inkml:trace>
  <inkml:trace contextRef="#ctx0" brushRef="#br0" timeOffset="14835">17913 6650 334 0,'0'0'5'16,"3"14"3"-16,1 1 2 16,-2 9 4-16,5 5 1 0,0 9 0 15,3 5 1-15,2 5 1 31,-4 3-4-31,5-4-4 0,-2-4-2 0,-1-5-3 16,1-7-4-16,-1-7-4 16,-3-9-9-16,-7-15-45 0,12-2-30 15,-13-15-3-15</inkml:trace>
  <inkml:trace contextRef="#ctx0" brushRef="#br0" timeOffset="14991">17777 6849 378 0,'0'0'3'0,"0"0"3"15,20-3-1-15,2-1 2 16,13 1-1-16,6 0-1 15,7-1-2-15,3 0-7 0,0-4-24 16,-12 0-51-16,5-4-6 47</inkml:trace>
  <inkml:trace contextRef="#ctx0" brushRef="#br0" timeOffset="15151">18254 6556 298 0,'0'0'4'0,"33"7"2"15,2 5 1-15,14 10 1 0,5 7-1 16,3 10 1-16,3 9-1 15,-4 10 2 17,-9 5-4-32,-25 0-1 0,-15 3-2 0,-18-6-1 0,-21-5-9 15,-9-18-56-15,-7 7-13 0</inkml:trace>
  <inkml:trace contextRef="#ctx0" brushRef="#br0" timeOffset="16239">2426 9385 305 0,'0'0'0'0,"0"0"3"16,0 0 2-16,8 12 4 15,-4 5 2-15,0 12 1 16,3 4 2-16,0 10 2 16,-1 8 0-16,-1 3-3 15,0 7-2-15,-3-4-3 0,-2-4-2 16,0-6-3-16,0-8-2 15,0-7-3-15,0-9-7 16,0-8-14-16,0-15-57 16,6 0-5-16</inkml:trace>
  <inkml:trace contextRef="#ctx0" brushRef="#br0" timeOffset="16561">2725 9005 292 0,'0'0'1'0,"12"-7"4"16,12 4 1-16,11 3 1 16,12 5 1-16,15 14 1 15,7 7 0-15,13 16-1 0,-1 16 0 16,-4 16-3-1,-11 14-2 1,-19 7-1-16,-19 6 0 0,-25-1 0 0,-13 4 0 16,-25-8-2-16,-15-7-7 0,-6-9-13 15,-8-5-40-15,-1-16-20 16</inkml:trace>
  <inkml:trace contextRef="#ctx0" brushRef="#br0" timeOffset="20776">4319 9289 152 0,'0'0'5'0,"1"15"5"16,1 5 5-16,5 7 3 0,-1 11 3 16,3 8 3-16,-1 9 4 15,2 5 0-15,2 0-5 16,-4-1-5-16,0-8-4 15,-2-6-3-15,2-10-1 0,-2-5-6 16,-3-13-6-16,3-3-7 16,-6-14-18-16,0 0-50 15,12 3-5-15</inkml:trace>
  <inkml:trace contextRef="#ctx0" brushRef="#br0" timeOffset="21173">4671 9530 270 0,'0'0'4'0,"17"5"5"16,-1 7 0-16,3 5 4 31,4 4-2-31,2 4 3 0,-1 5 1 0,0 5 0 0,-4-3-1 16,-6 1-4-16,-4-5-3 15,-4-5-1-15,-2-3 1 16,-3-8 0-16,-1-12-2 16,0 0-2-16,0 0 0 15,0-11-2-15,-1-8 0 0,1-5-2 16,1-2-1-16,4-1-2 31,5 0 0-31,3 3 1 0,5 6 1 0,3 7 2 0,4 7 0 16,2 4 0-16,0 11 2 15,-1 7 0-15,-3 3 2 16,-2 8-1-16,-3 2 1 15,-6-1-1-15,-5-1 0 16,-5 2 1-16,-2-6-1 0,0-4-1 16,0-5-2-16,-4-3-2 15,4-13-5-15,0 0-13 16,0 12-49-16,9-21-15 15</inkml:trace>
  <inkml:trace contextRef="#ctx0" brushRef="#br0" timeOffset="21488">5433 9550 293 0,'0'0'7'0,"-15"12"1"16,3-2 1-16,-4 4 2 0,4 2 0 15,-2 0 1-15,5 5 2 16,4-2 2-16,8 0-5 31,14-2-3-31,10 0-2 0,2-2 0 0,0-1-2 0,0 3-1 16,-7 0-1-16,-12 2-1 15,-10 2 0-15,-12 0-1 16,-14 0 1-16,-6-1-1 16,-5-3-1-16,1-3-2 0,1-4-5 15,7-5-10-15,9-5-22 16,8-6-41-16,12-5-6 15</inkml:trace>
  <inkml:trace contextRef="#ctx0" brushRef="#br0" timeOffset="21773">5755 9615 305 0,'0'0'6'15,"0"17"5"-15,0-1 1 0,3 9 3 16,1 4 1-16,-1 11 3 16,2 4-1-16,-2 5 0 15,5 1-5 16,-6-4-4-31,4-4-3 0,-3-5-2 0,-2-7-2 0,2-7-2 0,-2-7-1 16,3-6-6-16,-4-10-7 16,0 0-19-16,12-20-53 15,-12-6-2-15</inkml:trace>
  <inkml:trace contextRef="#ctx0" brushRef="#br0" timeOffset="22049">5650 9590 328 0,'0'0'3'0,"11"-5"2"16,11 1 2-16,7-3 2 15,9 4 0-15,4 2 1 16,5 1-1-16,1 1 1 16,-4 9-4-16,-8 6-1 0,-12 6-1 15,-14 4-1-15,-12 4-1 16,-18-1 1-16,-12 2-1 15,-7-3 1-15,-11-4 0 16,-2-3-1-16,-3-9 0 0,4-2-1 16,7-8 1-16,8-2-3 15,12-2-1-15,9-6-3 16,15 8-6-16,7-21-15 15,17 5-44 1,12 7-14-16</inkml:trace>
  <inkml:trace contextRef="#ctx0" brushRef="#br0" timeOffset="22388">6250 9671 378 0,'0'0'1'0,"0"0"1"0,0 0 4 0,0 0 0 0,0 0 2 0,11-3 1 0,2-1-1 16,4-4 1-16,3-6 0 15,6 1-2-15,1-1-3 16,-3-4-3-16,0 2-1 16,-8-3-2 15,-10 3 0-31,-7 2 0 0,-16 6-1 0,-11 4 0 0,-7 4 1 0,-7 5 1 15,-4 10 1-15,1 9 1 16,4 5 1-16,4 5 0 16,9 3 1-16,8-2 1 0,15-1 0 15,8-1-1-15,16-10 1 16,8-1-1-16,10-10-2 15,4-3 0-15,8-6-4 32,2-3-7-32,2-3-19 0,3-5-56 15,-7-3-3-15</inkml:trace>
  <inkml:trace contextRef="#ctx0" brushRef="#br0" timeOffset="22659">6701 9527 301 0,'0'0'6'15,"-11"8"3"-15,-3 1 5 0,4 8 1 16,0 3 1-16,-1 4 4 16,6 3 0-16,5 4 1 15,5 0-5-15,14-4-4 0,9-3-3 16,6-5-1-16,6-4-3 15,0-8-3-15,3-2-4 16,-5-5-5-16,0-2-9 16,-13-6-36-16,4-8-36 15,-5-6-4 16</inkml:trace>
  <inkml:trace contextRef="#ctx0" brushRef="#br0" timeOffset="22918">7045 9191 289 0,'0'0'3'16,"5"3"5"-16,1 6 4 0,0 7 4 15,3 7 1-15,1 7 1 16,2 8 4-16,3 8-1 15,-5 0-1-15,2 9-4 16,2-2-5 15,-2 1-2-31,1-6-3 0,-1-2 0 0,-2-3-2 0,2-4-1 0,-3-7-1 16,0-5-3-16,-1-5-3 15,-2-8-6-15,1 2-10 0,-7-16-67 16,0 0-2-16</inkml:trace>
  <inkml:trace contextRef="#ctx0" brushRef="#br0" timeOffset="23259">6906 9639 393 0,'0'0'1'16,"7"-2"-1"-16,12 0 2 15,7-5 1-15,14 0 2 16,9-2 1-16,9-1 1 0,6 1-1 15,3-1 0-15,-5 3 0 16,-5 3-2-16,-10 2-1 16,-9 2-3-16,-12 3 0 15,-10 2 0 16,-6 3 1-31,-5 1 0 0,-2 1 0 0,-3 0 2 0,0 0 1 0,0 1 1 16,0 2 0-16,0 1 1 16,0 0-1-16,-3-1 1 0,3 3-1 15,0-3-1-15,-1-1-1 16,1 1 0-16,0 0-1 15,1-2-1-15,4-2-1 16,1 0-1-16,-6-9-3 31,17 13-6-31,-7-17-16 0,-10 4-63 0,18-23-2 0</inkml:trace>
  <inkml:trace contextRef="#ctx0" brushRef="#br0" timeOffset="23389">7406 9295 423 0,'0'0'1'0,"-4"-9"0"16,4 9-3-16,0-17 0 31,0 7-7-31,0-6-14 0,3-5-54 0,6 13-5 0</inkml:trace>
  <inkml:trace contextRef="#ctx0" brushRef="#br0" timeOffset="23721">7789 9575 397 0,'0'0'3'0,"0"17"0"16,-3-2 2-16,-2 4 1 0,4 2 2 15,0 2 1-15,1 1 1 16,6 1 1-16,8-11-2 16,8-4-1-16,12-9-1 15,2-2-1-15,8-14-2 0,-3-3-1 16,-1-7-1-16,-8-4-1 15,-10-5 0-15,-10 2-1 16,-12-1 0-16,-16 3-1 16,-13 2 0-16,-8 6-1 15,-5 7-1-15,-1 3 0 0,-1 10-2 16,2 2-2-16,3 9-1 15,7 3-2-15,11 5-3 16,5 0-5 0,13 0-7-16,3 4-35 0,9-10-25 0</inkml:trace>
  <inkml:trace contextRef="#ctx0" brushRef="#br0" timeOffset="24189">8111 9342 371 0,'0'0'0'15,"0"0"0"-15,8 5 2 0,-3 4 1 16,3 7 0-16,2 4 2 16,3 7 0-16,2 2 2 15,-3 5 0-15,1 2 1 16,-1-2-1 15,-2-3 0-31,-5-7 0 0,2-4 2 0,-4-7-2 0,-3-13 0 0,10 0-1 16,-3-11-2-16,5-11 1 15,4-7-2 16,5-5-1-31,3-4-3 0,7-3 1 0,2 4-1 0,3 3 1 0,-2 8 0 16,-1 7 1-16,-4 6-1 16,-3 13 1-16,-2 3 0 15,-7 14 1 1,-1 7-1-16,-6 7 0 0,-3 5 1 0,-1 3 0 15,-3 2 0-15,-2-2 0 16,-1 0 0-16,0-8-1 0,-1-4 1 16,1-5 0-1,0-6-2-15,0-3 0 0,0-13-2 16,4 14-3-16,-4-14-7 15,17 0-19-15,7-2-58 0,-11-13-2 47</inkml:trace>
  <inkml:trace contextRef="#ctx0" brushRef="#br0" timeOffset="24407">9021 9677 511 0,'0'0'0'15,"0"8"-14"-15,17 1-76 16,-17-9-3-16</inkml:trace>
  <inkml:trace contextRef="#ctx0" brushRef="#br0" timeOffset="30189">10988 9007 243 0,'0'0'2'16,"0"0"4"-16,0 12 3 16,0 3 4-16,-1 7 3 15,1 9 3-15,-4 8 0 16,3 7 0-16,-3 1 0 0,-2 2-4 15,2-4-3-15,0-5-4 16,1-8-2-16,-2-3-3 16,4-12-3-16,1-8-3 15,0-9-5-15,0 0-11 0,12 0-38 16,-3-7-24-16</inkml:trace>
  <inkml:trace contextRef="#ctx0" brushRef="#br0" timeOffset="30428">10702 9012 342 0,'0'0'2'0,"0"0"1"15,0 0 2-15,13-9 2 16,10 2 1-16,11-3 3 15,16-2 0-15,14-3 0 0,13-1-2 47,6 0-2-47,6-1-3 0,4 3-4 0,-7 2-5 0,-5 4-11 0,-15 3-21 16,-13-4-35-16,-9 9-13 15</inkml:trace>
  <inkml:trace contextRef="#ctx0" brushRef="#br0" timeOffset="30689">10698 9431 259 0,'0'0'6'0,"0"0"7"0,6 9 4 15,9-4 4-15,12-2 2 16,15-1 0-16,20-2 3 16,19 1-2-16,10-5-4 31,11-5-7-31,8 2-6 0,-6-1-6 0,-7 3-5 0,-17 1-6 15,-14 4-13-15,-24 0-33 16,-16 4-30-16,-26-4-6 16</inkml:trace>
  <inkml:trace contextRef="#ctx0" brushRef="#br0" timeOffset="31454">12137 8986 252 0,'0'0'1'0,"-10"0"1"16,0 0 1-16,-1 9 7 0,-2 6 4 15,-6 9 1-15,1 7 2 16,-2 8 2-16,7 7 0 16,-3 5 1-16,10 2-1 15,2-2-6-15,4-6-2 0,10-6-1 16,6-7-2-16,0-10-1 15,3-5-3-15,4-8-3 16,0-6-5-16,4-3-10 16,-5-1-35-16,3-13-35 0,0-10-5 15</inkml:trace>
  <inkml:trace contextRef="#ctx0" brushRef="#br0" timeOffset="31645">12351 9046 310 0,'0'0'3'0,"3"12"1"0,2 1 4 0,2 6 2 0,0 5 2 0,2 9 0 0,3 6 3 16,0 7-1-16,1 0-2 15,-3 0-2-15,3-5-2 16,-1-3-4-16,-2-8-5 15,0-3-4-15,-2-15-18 0,-8-12-57 16,7 2-3-16</inkml:trace>
  <inkml:trace contextRef="#ctx0" brushRef="#br0" timeOffset="31779">12205 9241 369 0,'0'0'1'16,"13"0"0"-16,11-4 1 15,9 2 1-15,8-1 0 16,8 1-1-16,5-3-5 0,7 3-12 15,-5 6-54 17,-3-8-9-32</inkml:trace>
  <inkml:trace contextRef="#ctx0" brushRef="#br0" timeOffset="31972">13016 9057 260 0,'0'0'7'0,"15"21"4"0,-5-2 0 16,-1 8 2-1,3 6 0-15,-8 8 1 0,-3 4 1 16,-1 2 0-16,-7-5-5 16,-12-5-6-16,1-6-8 0,-1-6-9 15,-1-17-59-15,6-1-8 16</inkml:trace>
  <inkml:trace contextRef="#ctx0" brushRef="#br0" timeOffset="32255">13471 9082 355 0,'0'0'0'15,"0"0"3"-15,6 0 4 16,7 0 1 0,9 0 0-16,10 0 1 0,5 0-1 0,10 0-1 15,1 0-3-15,6 0-18 16,-8 8-50-16,-1-5-18 0</inkml:trace>
  <inkml:trace contextRef="#ctx0" brushRef="#br0" timeOffset="32385">13573 9302 350 0,'0'0'5'0,"10"3"1"16,11-3 2-16,9 0 0 16,12 0 1-16,12-3-2 15,6-4-9-15,13-5-67 0,3 5-9 16</inkml:trace>
  <inkml:trace contextRef="#ctx0" brushRef="#br0" timeOffset="32938">15598 8743 345 0,'0'0'4'0,"0"7"1"47,0 8 3-47,-1 7 3 0,1 8 1 0,0 5 1 0,0 7 0 0,-1 6 1 16,1-2-3-16,3 0-3 0,-1-8-1 15,5-6-3-15,-3-8-3 16,1-7-5-16,-5-17-14 15,0 0-65-15,0 0-3 0</inkml:trace>
  <inkml:trace contextRef="#ctx0" brushRef="#br0" timeOffset="33110">15175 8802 365 0,'0'0'1'0,"17"0"2"16,14 0 1-16,15-3 3 15,14-4 3-15,20-3-1 16,14-2 1-16,13-4-1 0,3 3-4 15,-2-4-7 17,-7 5-22-32,-9-1-56 0,-20 2-5 0</inkml:trace>
  <inkml:trace contextRef="#ctx0" brushRef="#br0" timeOffset="33326">15217 9240 386 0,'0'0'5'0,"9"7"1"15,11-3 2-15,10 1 2 16,9-2 0-16,13-3 1 16,12 0-1-16,13-3 0 15,5-6-7-15,5-3-11 0,-7-6-26 47,-3 2-51-47,-1 1-2 0</inkml:trace>
  <inkml:trace contextRef="#ctx0" brushRef="#br0" timeOffset="33572">15988 9229 339 0,'-1'8'3'16,"1"5"3"-1,5 1 4-15,14 0 2 0,10-4-1 0,9-3 2 16,13-4 0-16,8-3 0 15,4-9-1-15,-1-12-5 16,-7-3-3-16,-15-5-2 0,-17-2-1 16,-21 1 0-16,-17 5-3 15,-19 5 1-15,-15 5-2 16,-12 3-3-16,-4 12-8 15,-5 0-32-15,11 12-36 0,18 5-6 32</inkml:trace>
  <inkml:trace contextRef="#ctx0" brushRef="#br0" timeOffset="34066">17548 8704 265 0,'0'0'7'15,"-20"3"5"-15,-2 9 4 0,-8 8 2 16,-5 6 3-16,-8 12-1 16,-4 9 4-16,-1 9-1 15,8 2-7-15,10 4-3 0,19-3-3 16,11-4-3-16,19-9-2 15,21-14 1-15,11-8-5 47,14-14-4-47,11-6-8 0,0-11-16 0,-6-10-58 0,16-9-4 0</inkml:trace>
  <inkml:trace contextRef="#ctx0" brushRef="#br0" timeOffset="34351">17776 9049 340 0,'0'0'2'0,"-2"16"1"31,2 1 4-31,12 0 3 0,12-2 2 0,14 2 1 16,11-5 0-16,13-5 0 16,9-7-2-16,7-10-1 0,3-9-2 15,-12-8-4-15,-13-4-1 16,-20-1-2-16,-19-1 2 15,-22 2-1-15,-20 8 0 0,-23 4 0 16,-19 7 0-16,-12 6-1 16,-5 6 1 15,3 6-1-31,6 5-2 0,12 9-3 0,13-3-4 0,24 3-6 15,14-4-15-15,28-10-56 0,25 6-4 16</inkml:trace>
  <inkml:trace contextRef="#ctx0" brushRef="#br0" timeOffset="34611">18476 8811 387 0,'0'0'0'16,"-17"0"1"-16,6 9-1 0,-1 2 2 15,4 8 3-15,4 5 1 47,5 5 0-47,11 5 2 0,10 5 0 0,8 2 0 0,-3-2 1 0,-1-1-2 0,-7-3-1 16,-19-4-2-16,-14-5-1 15,-18-8-4-15,-9-1-7 16,-7-6-42-16,4-3-35 16,11-7-2-16</inkml:trace>
  <inkml:trace contextRef="#ctx0" brushRef="#br0" timeOffset="35375">19390 8838 320 0,'0'0'6'0,"0"0"1"16,0 0 3-16,-11-12-1 15,11 12 2 1,-10-5 0-16,10 5 1 0,-14 0-1 0,14 0-3 16,-13 12-3-16,8 1-1 15,3 1 0-15,2 1 0 16,0-1 1-16,7-2 1 15,5-2-1-15,6-3 0 0,-1-4-1 16,3-2-1-16,1-1 0 16,-3 0-1-16,0 1-3 15,-4 2 1 1,-2 3-1-16,-4 5 1 0,-2 5-1 15,3 0 1-15,1-1 1 0,-1 5 3 16,3-8 0-16,7-7 0 16,5-5 1-16,4-3 0 15,5-11 0-15,0-8-1 0,-3-2-1 16,1-1-1-16,-8-4-1 15,-6 3-1-15,-4 2 0 16,-8 4-1-16,-5 1 0 31,-7 5-1-31,-3 4-1 0,-1 5 0 0,-2 3-2 0,1 2-1 16,1 0-1-16,2 7-4 15,9-7-4-15,-9 14-12 16,5-5-57-16,4-9-5 16</inkml:trace>
  <inkml:trace contextRef="#ctx0" brushRef="#br0" timeOffset="35615">20132 8610 385 0,'0'0'0'15,"3"11"1"1,1 1 4-16,2 8 0 0,0 3 3 0,2 6-1 16,1 7 2-16,1 8 0 15,1-1 0-15,-1 3 0 16,-2 0-4-16,0-2 0 0,0-1-4 15,-2-9-3-15,0-3-7 16,-5-11-13-16,-17-6-61 16,16-14-4-16</inkml:trace>
  <inkml:trace contextRef="#ctx0" brushRef="#br0" timeOffset="35741">19966 8913 357 0,'0'0'2'0,"13"-3"0"16,11-1 0-16,12-2 1 15,18-1 0-15,7-2-9 0,10 0-18 16,8-1-48-16,-7 0-7 15</inkml:trace>
  <inkml:trace contextRef="#ctx0" brushRef="#br0" timeOffset="35936">20753 8582 341 0,'13'11'2'0,"7"7"-1"0,6 7 1 0,1 5 1 0,2 11 0 16,-5 8 2-16,-5 9 0 15,-8 7 0-15,-19-2 0 16,-22-6-5-16,-14 1-10 16,-12-9-27-16,-13-8-37 0,-10-4-8 15</inkml:trace>
  <inkml:trace contextRef="#ctx0" brushRef="#br0" timeOffset="36181">19154 8557 426 0,'-9'13'2'15,"-4"11"1"-15,-4 9 2 16,1 15 1-16,1 13 1 0,5 12 0 15,8 11 0-15,2 9 0 16,25-7-3-16,20-1-6 16,12-10-14 15,-7-4-69-31,36-9-4 0</inkml:trace>
  <inkml:trace contextRef="#ctx0" brushRef="#br0" timeOffset="66370">7569 10933 312 0,'0'0'6'0,"0"0"4"16,1-12 1-16,-1 12 1 15,3-11-1-15,-3 11 1 0,0 0 1 16,11 1 0-16,-3 18-3 16,0 12-4-16,2 13 0 15,1 10 2-15,-3 9 1 16,1 5 2-16,-2 2-2 0,-4 0 0 15,-1-3-1-15,-2-8 0 16,0-5-1-16,0-9-3 16,-1-7 0-16,-1-5-1 15,0-6-1-15,1-8-2 0,0-5-2 16,1-2-5-16,0-12-10 31,0-8-69-31,1-3-5 0</inkml:trace>
  <inkml:trace contextRef="#ctx0" brushRef="#br0" timeOffset="66690">7033 10972 376 0,'0'0'2'16,"0"0"-1"-16,0 0 3 15,0 0 2 1,7 4 2-16,19-3 1 0,23-1 2 15,23-5 0-15,30-5 0 0,24-5 2 16,23-4-2-16,12-4-4 16,3-2-1 30,-5-1-1-46,-17 2-3 0,-20 1-2 0,-28 8-3 0,-24 1-5 0,-24 7-9 0,-26 0-20 0,-20 7-52 16,-15-5-4-16</inkml:trace>
  <inkml:trace contextRef="#ctx0" brushRef="#br0" timeOffset="67057">7054 11814 310 0,'0'0'5'0,"-21"15"2"16,11-6 4-1,4 2 5-15,6-2 4 0,13 2 2 16,23-4 0-16,28-2 0 0,35-9-1 16,25-10-2-16,20-1-4 15,13-4-5 16,6-1-3-31,-9 0-3 0,-11 2-4 0,-25 2 0 0,-25 8 0 16,-23 0-7-16,-21 8-15 0,-20-3-66 16,-29 3-4-16</inkml:trace>
  <inkml:trace contextRef="#ctx0" brushRef="#br0" timeOffset="67399">7125 11693 329 0,'0'0'6'0,"0"0"-1"15,0 0 2-15,-8 7 2 16,-6 7 5-16,-3 6 1 0,-9 9 2 16,-9 5 0-16,-4 4-5 15,-7 4 1-15,0 2-2 16,-2-4-3 15,9-4-4-31,4-8-5 0,10-9-5 0,7-9-13 0,9-7-66 0,9-3-1 16</inkml:trace>
  <inkml:trace contextRef="#ctx0" brushRef="#br0" timeOffset="67793">7215 10774 315 0,'0'0'4'16,"-3"12"4"-16,-7 5 2 0,-11 7 1 15,-7 7 1-15,-9 5 0 16,-4 5 1-16,-4 1 0 15,-1-6-7 17,6-5-9-32,3-8-11 0,17-14-41 0,12 1-26 0</inkml:trace>
  <inkml:trace contextRef="#ctx0" brushRef="#br0" timeOffset="68176">8522 10570 292 0,'0'0'8'16,"0"0"3"-16,0 0 2 15,0 0-1-15,0 0 1 16,0 0 3-16,1 10 0 16,-2 7 1-16,-8 9-7 0,-5 6-4 15,-4 9 0-15,-6 7 0 16,-2 1-3-16,0 6-6 15,-6-6-8-15,11 2-26 0,9-3-46 16,-5-6-5 0</inkml:trace>
  <inkml:trace contextRef="#ctx0" brushRef="#br0" timeOffset="68579">8496 11656 342 0,'0'0'1'16,"0"0"3"15,0 11 3-31,-3 2 4 0,-3 10 1 0,-3 6 2 0,-6 4-1 0,-1 10 0 15,-5 4 1-15,-4 2-7 0,-1-3-9 16,7 1-23-16,13-7-56 16,-11-6-4-16</inkml:trace>
  <inkml:trace contextRef="#ctx0" brushRef="#br0" timeOffset="69177">9671 11347 330 0,'0'0'5'0,"0"0"1"31,0 0 2-31,0 0 4 0,2 5 3 0,11 0 1 0,8 0 0 16,10 1 1-16,12-1-4 15,6 2-2-15,8 0-1 16,5 2-5-16,1-7-5 16,-2 5-4-16,-8-4-7 0,-6 4-10 15,-12 0-26-15,-17-2-39 16,4 0-5-16</inkml:trace>
  <inkml:trace contextRef="#ctx0" brushRef="#br0" timeOffset="69369">9713 11747 423 0,'10'1'4'0,"13"1"1"15,15-1 1-15,16-1 1 16,13 0 1-16,10 2-1 15,9-2-1-15,9 1-3 16,-6-1-11-16,-4-11-51 0,-14 11-28 16</inkml:trace>
  <inkml:trace contextRef="#ctx0" brushRef="#br0" timeOffset="70642">12208 11009 273 0,'0'0'7'0,"0"0"1"15,0 0 3-15,0 0 2 16,3 6 5-16,2 11 1 16,-1 8 3-16,1 11 3 15,-4 14-4-15,-1 10-3 0,-1 9 0 16,-6 3-3-16,-3 3-3 15,-2-5-3-15,2-11-1 16,-3-6-4-16,5-14-2 16,-1-10-1-16,7-12-2 0,2-17-5 15,0 0-6-15,1-10-16 16,-11-10-62-16,12-9-1 15</inkml:trace>
  <inkml:trace contextRef="#ctx0" brushRef="#br0" timeOffset="70936">11631 11015 385 0,'0'0'2'0,"0"0"3"15,0 0 3-15,0 0 1 0,26 3 1 16,13 0 1-16,22-1 1 16,25-2 1-16,22-2-2 15,20-5-2-15,18-1-3 16,4-1-1-16,-2-1-1 0,-11 0-2 15,-17 2-1-15,-25 2-3 16,-21 3-4 15,-22 0-3-31,-19 3-5 0,-21 0-10 0,-12-11-56 0,-15 13-11 0</inkml:trace>
  <inkml:trace contextRef="#ctx0" brushRef="#br0" timeOffset="71471">11671 11838 329 0,'0'0'7'0,"-16"2"5"15,5 1 2-15,-3-3 4 16,0 0 1-16,3 0 1 15,11 0 0-15,0 0 3 16,35-5-7 0,24-5-4-16,28 0-2 0,22-5-3 0,15 1-3 15,17 0-4-15,3 1 0 16,-9 4 0-16,-9 0 0 31,-19 7 0-31,-23-4 0 0,-20 6-3 16,-22-1-18-16,-10 0-36 0,-18 1-35 0,-14 0-3 15</inkml:trace>
  <inkml:trace contextRef="#ctx0" brushRef="#br0" timeOffset="71995">13289 11714 346 0,'0'0'3'0,"0"0"4"0,-15 3 2 15,3 6 4-15,0 7 0 16,2-1 1-16,1 6 2 15,7 3 1-15,7 2-2 16,17-3-3-16,12-6-3 0,13-6-1 16,2-5-1-16,5-6-1 15,-1-9 0-15,-5-6-2 16,-12-3-1-16,-17-4 0 15,-16 1-3 1,-13-1 0-16,-22 3 0 0,-8 4 0 0,-10 1 0 16,-1 6 0-16,-2 0-15 15,16-16-65-15,9 27-11 0</inkml:trace>
  <inkml:trace contextRef="#ctx0" brushRef="#br0" timeOffset="72979">14309 11275 260 0,'0'0'8'0,"0"0"3"16,-8 1 2-16,8-1 1 15,-10 10 4-15,10-10 2 16,0 18 2-16,10-8 3 0,9-2-8 15,12 0-1-15,10-3-2 16,4-5-2-16,8 0-2 16,-1-7-3-16,-1-8-3 0,-2-2-1 15,-9-2-1-15,-6-3-1 16,-12-2-4-16,-8-2 0 15,-13 1-1 17,-5 0 0-32,-17 3-1 0,-9 1 0 0,-13 7 0 0,-7 6-1 15,-8 8 3-15,-3 7 0 0,-3 14 2 16,3 12 1-1,2 13 3-15,6 14 1 0,7 9 1 16,14 8 1-16,13 3 2 0,18-3 1 16,14-2-2-16,25-9 0 15,19-13-1-15,21-14-1 16,14-16 0-16,11-10-1 15,3-11-1-15,-6-2-5 0,-6-12-5 16,-10 2-22-16,-15-6-59 16,-18-3-3-16</inkml:trace>
  <inkml:trace contextRef="#ctx0" brushRef="#br0" timeOffset="73723">15263 10485 302 0,'0'0'5'0,"0"0"3"0,0 0 4 16,0 0-1-16,0 0 0 15,0 0-1-15,0 0 2 16,8 0 0-16,-4 7-5 16,7 8-1-16,1 7-2 0,5 6 0 15,-2 4 2-15,7 8 2 16,-6 3 0-16,0 0 0 15,-4-2 0-15,-7-5 1 0,-5-4-1 16,-11-5 0 0,-8 0-1-1,-12-11-2-15,-3-3 1 0,-7-6-2 0,-1-4 0 16,-1-3-2-16,2-9 0 0,4-5-2 15,9-5-2-15,7-8-4 32,12 1-10-32,3 4-49 0,9-14-27 0</inkml:trace>
  <inkml:trace contextRef="#ctx0" brushRef="#br0" timeOffset="73859">15173 10224 450 0,'0'0'1'15,"-1"-9"0"-15,1 9 0 16,1-20-2-16,-1 12-6 0,0-6-12 15,1-10-61-15,7 14-6 16</inkml:trace>
  <inkml:trace contextRef="#ctx0" brushRef="#br0" timeOffset="74733">16032 10392 225 0,'0'0'7'0,"0"0"3"16,-12-6 1-16,12 6 2 15,-19-7 0-15,1 2 1 16,0 5 2-16,-4-2 0 16,-3 2-5-16,-1 8-2 15,0 5-2-15,0 6-1 16,3 4 1-16,2 7 1 0,3 2-1 15,6 3 2-15,4 0 0 16,8 0-1-16,2-2 2 16,14-1 0-16,8-7-1 0,11-6 0 15,6-5-1-15,11-9-1 16,7-5-1-16,5-8-1 15,-2-8-1-15,-2-6 0 32,-4-4-1-32,-11-6 0 0,-12 0-2 0,-16-3 0 0,-17-2 0 15,-16 5-2-15,-15 0 1 16,-14 2-1-16,-11 8-4 47,-7 5-3-47,3 9-9 0,-3 3-33 0,13 12-41 0,15 8-2 0</inkml:trace>
  <inkml:trace contextRef="#ctx0" brushRef="#br0" timeOffset="75872">16806 11352 285 0,'0'0'5'0,"0"0"4"0,0 0 1 16,0 0 3-16,17 12 1 16,6-7 3-16,13 4 2 15,8-2 2-15,16 1-4 16,11 0-4-16,9-2-1 15,0-1-2-15,-2-3-2 0,-3-2-3 16,-7 0-1-16,-7-6-3 16,-11 2-2-16,-6-2-4 15,-13 1-6-15,-4 1-9 0,-6 2-28 16,-4 1-38-16,-1 0-6 15</inkml:trace>
  <inkml:trace contextRef="#ctx0" brushRef="#br0" timeOffset="76129">16740 11626 428 0,'0'0'2'0,"13"0"2"16,14 0 0-16,18-2 1 15,19-1 1-15,19-3 0 16,16 3 0-16,18-2 1 16,11 3-3-16,-2 0-3 0,-1 2-4 15,-9 0-9-15,-7 6-30 16,-15 3-44 31,-11 2-4-47</inkml:trace>
  <inkml:trace contextRef="#ctx0" brushRef="#br0" timeOffset="97262">20196 10715 272 0,'0'0'6'16,"0"0"0"-16,0 0 2 15,0 0 3-15,7 12 3 0,-6 8 4 16,-2 13 0-16,-3 9 1 16,-1 9-3-16,-3 7-2 15,1 4-2-15,0-3-2 0,2-4-3 16,1-9-3-16,4-9-1 15,0-10-3-15,3-8-5 16,-1-7-3-16,-2-12-7 16,8 12-32-16,-8-12-36 0,8-9-7 15</inkml:trace>
  <inkml:trace contextRef="#ctx0" brushRef="#br0" timeOffset="97560">19630 10805 363 0,'0'0'3'16,"0"0"3"-1,0 0-1-15,0 0 3 0,0 0 1 0,27-8 0 16,19 0 1-16,18-5 1 16,25-7-3-16,21-1 0 15,19-5-1-15,14-2-2 16,2 2-1-16,-5 2-3 15,-15 2-4-15,-14 7-3 0,-21 1-7 16,-21 6-12-16,-22 6-37 16,-23 0-25-16</inkml:trace>
  <inkml:trace contextRef="#ctx0" brushRef="#br0" timeOffset="97848">19701 11472 365 0,'0'0'5'15,"0"0"2"-15,15 0 5 16,14-4 1-16,15-10 0 0,25-1 1 16,29-9 1-16,19-3-1 15,13 0-3-15,7-2-8 16,2 8-9-16,-13 0-20 15,-22 10-60-15,-4 7-3 0</inkml:trace>
  <inkml:trace contextRef="#ctx0" brushRef="#br0" timeOffset="99460">21179 11232 249 0,'0'0'7'16,"0"0"3"-16,0 0 0 16,0 0 4-16,-7 0 4 15,1 11 3-15,-4 6 0 0,-3 9 3 16,3 9-6-16,-4 4-3 15,5 6 0-15,2 1-3 16,7-3-2-16,7-8-4 16,14-9 0-16,9-14-2 0,6-12 0 15,6-7-1-15,1-20-1 16,-2-6-1-16,-10-7 0 15,-11-3-2-15,-14 2 0 16,-12 2-1-16,-15 6 0 0,-14 7-4 16,-4 10-7-16,-8 14-40 15,3 2-34-15,7 2-3 16</inkml:trace>
  <inkml:trace contextRef="#ctx0" brushRef="#br0" timeOffset="106714">1968 13629 49 0,'0'0'4'0,"0"0"3"16,0 0 6-16,0 0 3 15,0-8 5-15,0 8 1 16,0 0 0-16,13-4 0 16,-3 3-1-16,4 0-5 0,3 0-4 15,6-1-3-15,1-1-1 16,4-1-2-16,3 1 1 15,0-2-1-15,1 1 2 16,-1-2-2-16,1 2 1 31,-1-5-1-31,-2 3-1 0,-1 0 0 0,-5-2-2 0,0 1 0 16,-3 1-1-16,-3-1 0 0,-3 5 2 15,-5-1 1-15,-9 3 3 16,11-3-1-16,-11 3-1 16,0 0 0-16,0 0 0 15,0 0-2-15,0 0-1 16,-2 8-2-16,2-8-2 15,-17 15 0-15,7-5 0 16,-3 4 0-16,-2 2 0 0,-4 2 0 16,1 1 0-16,-3 3 0 15,1 6 0 1,-2 0 1 15,6 1 0-31,3-5 2 0,7 2 2 16,5-4 2-16,6 3 2 0,16-8-1 0,8-8 3 0,11-3-1 15,7-4-1-15,4-2 0 16,4-1-3-16,-3-6-1 15,-4-1-3-15,-8 1-2 0,-7 2-2 16,-9 1-4-16,-8-1-7 16,-5 1-30-16,2 2-38 15,-13 2-7 1</inkml:trace>
  <inkml:trace contextRef="#ctx0" brushRef="#br0" timeOffset="107078">2700 13232 192 0,'0'0'5'0,"13"0"3"16,11 0 3-16,10 0 5 15,21 7-1-15,7 8 1 16,12 11-1-16,8 6 0 16,-2 14-2-16,-7 2-4 0,-14 13-2 15,-15 1-3-15,-38 11 1 31,-13-2 0-15,-21-5-6-16,-15-9-16 0,-13-7-54 0,0-4-4 16</inkml:trace>
  <inkml:trace contextRef="#ctx0" brushRef="#br0" timeOffset="109485">5340 13422 293 0,'0'0'4'15,"0"0"0"-15,0 0 0 0,11-1 1 16,-11 1 1-16,17 3 4 15,-5 8 1-15,2 4 4 16,2 8-2-16,2 9 0 16,4 0 2-16,0 11-2 0,4 6-1 15,-3 1-2 1,1 1 0-16,0-5-5 15,-1 1 0-15,-3-4-1 0,-1-5 0 16,-2-4 0-16,-5-8-1 16,0-6-1-16,-2 0 0 15,-1-6 0-15,-5-4 0 16,-4-10-1-16,9 12 0 15,-9-12 1-15,0 0-1 0,0 0 1 16,0 0-1-16,0 0 1 16,6 10 0-16,-6-10 1 15,0 0-1-15,0 0 0 16,0 0 0-16,0 0 0 15,0 0-1-15,0 0 1 0,0 0-2 16,0 0 1-16,0 0 0 16,0 0-1-16,0 0 0 15,0 0 1-15,0 0-1 16,2-7 1-16,-2 7-1 0,0 0 0 15,0 0 0-15,0 0 1 16,0 0-1-16,0 0 0 16,0 0 0-16,0 0 0 0,0 0 0 15,0 0 0-15,0 0 0 16,0 0 0-16,0 0 0 15,0-10 0-15,0 10 1 16,0 0-1-16,1-15 0 0,3 1 0 16,0-6 0-16,2-9 0 15,-1-10-1-15,6-6 1 16,-1-11-1-1,4-7 1-15,5-3 1 0,2 1-1 16,3 0 1-16,-2 3 0 0,3 8 0 16,2 3 0-16,-1 8-1 15,0 6-2-15,-5 8-1 16,-2 3-5-1,-2 9-8-15,-7 2-30 0,-10 6-44 0,0 9-3 16</inkml:trace>
  <inkml:trace contextRef="#ctx0" brushRef="#br0" timeOffset="109791">5695 13323 331 0,'0'0'6'0,"0"0"4"15,0 0 3-15,14 0 3 16,6 0 0-16,12-8-1 15,10-5 1-15,12-1 0 16,10-6-6-16,-1 1-7 16,2-5-6-16,-5 7-8 0,-16 2-32 15,-9 2-42-15,-11 7-3 16</inkml:trace>
  <inkml:trace contextRef="#ctx0" brushRef="#br0" timeOffset="110123">4995 13637 332 0,'0'0'5'16,"0"0"2"-16,0 0 3 15,0 0 2-15,10-1 2 0,12-6 0 16,11-2 0-16,14-4 0 15,6-3-4 17,14-2-4-32,1-4-12 0,5 0-43 0,-5 8-35 0,-11 0-4 0</inkml:trace>
  <inkml:trace contextRef="#ctx0" brushRef="#br0" timeOffset="110727">6269 13640 336 0,'0'0'6'0,"0"0"2"16,0 0 1-16,0 0 2 0,0 0 2 15,8 0 0-15,10 1 0 16,7-1 1-16,9 0-6 16,7 0-1-16,6 0-3 15,6-2 0-15,3-3-5 16,-1 2-4-16,-3-2-5 15,-4 3-14-15,-8-1-34 0,-5 0-27 16,-4 0-7-16</inkml:trace>
  <inkml:trace contextRef="#ctx0" brushRef="#br0" timeOffset="110937">6211 13909 380 0,'0'0'7'0,"10"3"1"0,9 0 2 15,12-1-1-15,10-2 2 16,15 0-1-16,11-2 1 16,16-5 0-1,4-1-6-15,2-7-7 0,0 5-10 0,-12 8-45 16,-1-5-30-16,-10 0-4 15</inkml:trace>
  <inkml:trace contextRef="#ctx0" brushRef="#br0" timeOffset="112121">7690 13441 302 0,'0'0'4'0,"0"0"2"16,0 0 1-16,0 0 2 15,10-2 1-15,11-4 1 16,7 3 1-16,9-4 3 15,13 0-2-15,5-3-4 16,11 2-1-16,-1-1-1 0,-2 2-1 16,-3 0-1-16,-7 2-3 15,-9 1 0-15,-13 2-2 16,-7 0 1-16,-9 2 0 15,-6 0-1-15,-9 0 0 0,0 0 1 16,-4 8-1-16,-8-2 0 16,-1 5 1-16,-6 6-1 15,-6 2 0-15,-3 5 0 0,-5 3 0 16,-5 4 0-16,-3 3 0 15,-5 2 0-15,0 3-1 16,-6 5 2 0,1-3-1-1,2 1 2-15,5-4-1 0,5 0 2 0,5-6-1 16,7-3 0-16,9-2 2 15,14-8 0-15,4-3 0 16,15-3 0-16,7-5 0 16,11-3-1-16,5-2 0 0,4-1 0 15,4-2-1-15,0 0 0 16,1 0-1-16,-6-2-1 31,-3 0 1-31,-4 1-1 0,-2 1 0 0,-2 0 0 0,-4 0-1 16,-4 0-2-16,1 0-1 15,-2 0-3-15,-4 0-4 16,3 0-10-16,-8 0-21 15,-12 0-46-15,18-2-4 0</inkml:trace>
  <inkml:trace contextRef="#ctx0" brushRef="#br0" timeOffset="112351">7751 13766 392 0,'0'0'4'15,"18"-4"2"-15,9-3 2 16,14-1 1-16,13-4 2 16,17-2-1-16,11-3 0 0,4 0-4 15,6 1-11-15,-12 15-57 16,1-19-24-1</inkml:trace>
  <inkml:trace contextRef="#ctx0" brushRef="#br0" timeOffset="113662">9140 13508 324 0,'0'0'5'0,"0"0"2"16,0 0 1-16,0 0-1 15,0 0 3-15,-3 6 1 0,3 5 3 16,4 6 1-16,4 7-4 16,1 5-3-16,2 0 1 15,1 5 1 1,0 0-2-16,-1-4-1 15,-2-2-2-15,-4-6-2 16,0-3-2-16,-2-5-3 16,1-4-2-16,-4-10-5 31,0 0-8-31,0 0-25 0,0 0-46 0,0-5-4 0</inkml:trace>
  <inkml:trace contextRef="#ctx0" brushRef="#br0" timeOffset="113893">8807 13534 383 0,'0'0'3'0,"0"0"2"0,0 0 1 0,16-9 2 15,10 3 0-15,14-2 2 16,16-6 0-16,20-2 1 15,15-3-2 17,15-3-1-32,8 0-2 0,0 2-3 0,-7 1-2 0,-12 0-4 0,-15 6-8 15,-14 7-20-15,-18 3-55 16,-22 2-3-16</inkml:trace>
  <inkml:trace contextRef="#ctx0" brushRef="#br0" timeOffset="114130">8898 13943 396 0,'0'0'5'0,"25"0"3"16,13 0 0-16,16-9 2 15,19-5 1-15,20-6-1 16,12 0 2-16,15-6-2 16,-2-1-5-1,-8 5-6-15,-16-2-8 0,-7 11-32 0,-21 4-46 16,-26 4-5-16</inkml:trace>
  <inkml:trace contextRef="#ctx0" brushRef="#br0" timeOffset="114591">8822 13471 294 0,'0'0'3'0,"0"0"0"15,0 0 4-15,0 10 1 0,0 0 3 16,0 7 2-16,-2 1 1 15,-5 7 2-15,-1 2 0 16,-7 2-4-16,0-3-3 31,-3-1-4-31,0-3-7 0,7-1-13 0,0 3-48 0,11-24-20 16</inkml:trace>
  <inkml:trace contextRef="#ctx0" brushRef="#br0" timeOffset="114895">9770 13237 356 0,'0'0'3'16,"0"0"3"-16,-6 14 1 31,-1 0 0-31,-6 4 1 0,3 6-1 0,-2 6-3 0,-3 8-8 16,-2-2-30-16,5 8-43 15,1 3-9-15</inkml:trace>
  <inkml:trace contextRef="#ctx0" brushRef="#br0" timeOffset="115388">8873 13864 320 0,'0'0'6'0,"0"0"0"15,0 0 0-15,0 0 1 16,10 0 1-1,-10 0 1-15,0 16 2 0,-4 4 1 0,-7 0-5 16,-9 7-1-16,-1 5-1 16,-6 4-3-16,0-4-8 15,3 3-17 16,4-3-54-31,9-9-6 0</inkml:trace>
  <inkml:trace contextRef="#ctx0" brushRef="#br0" timeOffset="115795">9875 13677 343 0,'0'0'3'0,"0"0"2"16,0 0 3-16,-3 13 0 16,-1 3 2-16,-5 3 2 15,-2 6-2-15,-3 6 1 0,-2 6-2 16,-2 3-7-1,3 6-11-15,-3 8-54 0,9-13-17 16</inkml:trace>
  <inkml:trace contextRef="#ctx0" brushRef="#br0" timeOffset="117235">13066 13118 327 0,'0'0'5'0,"0"0"2"0,0 0 2 16,0 0 0-16,0 0 3 15,0 0 0-15,14 1 1 16,11-1-1-16,11-8-3 16,19-2-4-16,10 0 0 15,12 1-2-15,4-1 0 0,0 3-1 16,-3 0-1-16,-10 4 0 15,-11 3 0-15,-16 0-1 16,-11 5 0-16,-10 3 0 16,-4-1 2-16,-16-7-2 0,9 14 0 15,-9-14 0-15,-10 19 1 16,-3-6-1-16,-5 1 1 15,-9 2 0-15,-1 5-1 0,-12 3 0 16,-4 2 0-16,-7 5 0 16,-5 1 0-16,-3 5 0 15,-2-1 1-15,-1 0-1 16,3 0 1-1,6 0 0-15,7-4 1 0,11-3 0 0,8-2 1 16,15-3 1-16,12-5 0 16,14-2 0-16,18-5 0 15,16-5 0-15,6-2 1 31,12-3-1-31,5-2-1 0,-1 0-1 0,0-7 0 0,-7 0-3 16,-9-1-2-16,-10 2-4 16,-10-2-4-16,-9 4-12 15,-14 4-58-15,-11 0-9 0</inkml:trace>
  <inkml:trace contextRef="#ctx0" brushRef="#br0" timeOffset="117455">13160 13367 396 0,'0'0'4'15,"16"-3"2"-15,11-1 0 0,16-1 2 16,16-2 0-16,15 0 0 15,14-1 0-15,8-2-2 16,4 6-9 0,-13-3-14-16,-8 7-67 0,-3 0-3 0</inkml:trace>
  <inkml:trace contextRef="#ctx0" brushRef="#br0" timeOffset="117733">14432 13169 392 0,'0'0'1'0,"7"4"2"0,9-2 1 16,6-1 1-16,11 1 2 16,9-2 0-16,9 0 0 46,10 0 0-46,0-3-4 0,-4 0-10 0,-5 3-44 0,-5 0-32 0,-9-5-5 0</inkml:trace>
  <inkml:trace contextRef="#ctx0" brushRef="#br0" timeOffset="117896">14500 13426 386 0,'0'0'2'0,"17"2"0"15,11-2 1-15,13 0 1 0,11-6 0 0,11-3 0 16,9-3-4-16,12 1-17 15,11-4-62-15,-18-5-3 16</inkml:trace>
  <inkml:trace contextRef="#ctx0" brushRef="#br0" timeOffset="118444">16499 12441 335 0,'0'0'6'16,"0"0"0"-16,0 0 1 15,0 0 4-15,9 14 0 0,1 6 2 47,1 6-1-47,0 10 0 0,2 7-5 0,-1 7 0 0,3 4-3 0,-2 3-2 16,-1-6-5-16,-2 0-6 15,-5-11-13-15,-4-1-60 0,0-3-4 16</inkml:trace>
  <inkml:trace contextRef="#ctx0" brushRef="#br0" timeOffset="118598">16158 13070 404 0,'0'0'4'0,"18"2"-1"16,12-2 2-16,17 0-1 15,16-1 1-15,22-7 1 0,15 0-1 16,18-1-3-16,1-9-18 15,-13 7-66-15,8 3-4 16</inkml:trace>
  <inkml:trace contextRef="#ctx0" brushRef="#br0" timeOffset="119208">16388 13447 290 0,'0'0'2'15,"0"0"4"32,4 12 3-47,2 2 2 0,0 6 4 0,1 5 1 0,3 6 2 0,1 6 3 0,-2 8-3 16,-1 0-1-1,-4 0-4-15,-2-7-3 16,-2-3-1-16,-3-6-3 0,-8-5-1 15,-5-7 0-15,-5-15-3 16,-5-2 0-16,-2-2-1 31,-1-11 0-31,0-4-1 0,-2-4-3 0,7-5-5 0,3-9-8 16,12-16-57-16,5 11-16 15</inkml:trace>
  <inkml:trace contextRef="#ctx0" brushRef="#br0" timeOffset="119322">16403 13346 111 0,'0'0'-42'16,"0"0"-10"-16</inkml:trace>
  <inkml:trace contextRef="#ctx0" brushRef="#br0" timeOffset="119898">16628 13379 354 0,'0'0'2'16,"0"0"0"-16,0 0 3 15,0 0 4-15,2 17 2 16,2-4-1-16,2 6 2 15,0 4 0-15,1 2 0 0,1 4-2 16,3 0-1-16,-1-4-3 16,2-4-2-1,0-6 0-15,1-6-1 0,3-8-1 0,2-1 0 16,1-12-2-16,-4-1-1 15,1-5 1-15,-4-1-2 16,-1 2 0-16,-6 4-1 0,-1 3 1 16,-4 10 0-16,0 0 1 15,0 0 0-15,-6 12 1 16,6 5-1-16,0 5 2 15,5-3 0-15,5 1 1 16,5-4 1-16,2-7-1 0,5-8 0 16,0-3 0-16,-3-14 0 15,-2-2 1-15,-7-7-2 16,-3-4 0-16,-8 0 0 31,-12 0 0-31,-4 1-2 0,-4 3 0 0,1 3-2 0,1 3-3 16,3 8-3-16,6 0-6 15,10 11-14-15,2 11-55 16,8-5-7-16</inkml:trace>
  <inkml:trace contextRef="#ctx0" brushRef="#br0" timeOffset="120187">17275 13326 345 0,'0'0'7'0,"-15"10"3"16,2 6 2-16,-4 4 2 15,4 6-1-15,3 6 2 16,10 2 1-16,5 1 0 16,18-4-6-16,18-2-4 0,13-10 0 15,15-6-3-15,9-7-1 16,3-3-7-16,-4-5-7 15,-2-11-48-15,-9 11-29 16</inkml:trace>
  <inkml:trace contextRef="#ctx0" brushRef="#br0" timeOffset="120976">16327 13346 405 0,'0'0'2'0,"0"0"0"16,0 0-1-16,0 0 0 15,0 0-1-15,0 0-5 16,3 5-8-16,-3-5-52 15,17 0-18-15</inkml:trace>
  <inkml:trace contextRef="#ctx0" brushRef="#br0" timeOffset="121407">16811 13157 380 0,'0'0'5'0,"0"0"0"15,5 0 3 1,13-3 0-16,12-1 2 0,16-2 0 16,16-3 2-16,18-1-1 0,17-1-2 15,10 0-2-15,7-2-2 16,-4 1-2-16,-5 2-1 31,-11 0-2-31,-16 3-4 0,-19-1-6 0,-15 8-7 0,-16-7-29 16,-12 7-44-16,-16 0-3 15</inkml:trace>
  <inkml:trace contextRef="#ctx0" brushRef="#br0" timeOffset="122388">16569 13126 330 0,'0'0'5'0,"-18"-2"1"16,4 1 2-16,0 0 0 0,-1 1 2 16,5 0 4-16,10 0 0 15,0 0-1-15,20 5-3 16,20-2-2-16,15-3-1 15,13 0 0-15,14 0-1 0,11-3-3 16,4-1-1-16,-4-1 0 16,-7 3-1-16,-12-3-1 15,-13 3-2-15,-12 1 0 0,-21 1 0 16,-28 0-1-16,0 0 1 15,-26 5-1-15,-18-2 1 32,-10 2 2-32,-12 1-2 15,-9 0 2-15,-6 2 0 0,2 1 0 0,5-4 2 0,7-1-1 16,14 2 0-16,13-3 2 15,18-2 0-15,22-1-1 16,20 0 1-16,30-2 0 16,23-3 0-16,21-2-1 15,20-1 0-15,14-4-1 0,8 5-3 16,-1-3-7-1,-4 3-14-15,-11 2-62 0,-21 2-3 16</inkml:trace>
  <inkml:trace contextRef="#ctx0" brushRef="#br0" timeOffset="123607">9009 15151 354 0,'0'0'5'0,"0"0"2"16,3-11 2-16,-3 11 1 16,10-3 1-16,-1 3 0 15,5 9 2-15,4 6 0 0,5 11-3 16,1 6-1-16,2 8 0 15,0 5-1-15,2 2-1 16,-3 0 0-16,-3-4 0 16,-1-1-2-16,-4-9 0 0,-4-4-1 15,-4-11-1-15,-1-2 1 16,-2-8-4-16,-6-8 0 15,0 0 0-15,0 0 0 16,7-20 0-16,-2-9 0 0,1-9 0 31,5-16 0-31,4-8 0 16,6-11 0-16,6-5 0 0,3 3 0 0,-1 6 0 15,0 7 0-15,0 10 0 16,-4 9 0-16,-2 12-6 0,-10 9-11 16,3 13-8-1,-16 9-36-15,18-12-31 0,-7 12-3 16</inkml:trace>
  <inkml:trace contextRef="#ctx0" brushRef="#br0" timeOffset="123864">9446 14907 372 0,'0'0'4'0,"0"0"5"0,6 0 0 15,12 0 3-15,9-6 0 16,17-1 2-16,13-9-1 16,15-4 1-16,13-3-4 15,4-4-4 16,2 2-6-31,-10-1-8 0,-7 8-17 0,-6-1-61 0,-32 7-2 0</inkml:trace>
  <inkml:trace contextRef="#ctx0" brushRef="#br0" timeOffset="124191">8588 15355 370 0,'0'0'5'16,"10"-1"4"-16,11-6 0 15,15-8 1-15,13-4 0 16,17-7 0-16,11-4-1 31,11 2-8-31,-4-4-36 0,1 0-47 0,-5 4-4 0</inkml:trace>
  <inkml:trace contextRef="#ctx0" brushRef="#br0" timeOffset="124716">10246 15111 365 0,'0'0'4'0,"0"0"2"15,8 0 4-15,8-2-1 16,4-2 2-1,14-4 0-15,6 0 1 0,12-1 0 0,5-5-3 16,9 3-3-16,-3-2-3 16,-1 4-5-16,-6-2-3 15,-6 6-10 16,-8 1-19-31,-19 3-52 0,-1 1-3 0</inkml:trace>
  <inkml:trace contextRef="#ctx0" brushRef="#br0" timeOffset="124888">10344 15338 387 0,'0'0'5'0,"11"0"1"31,11 0 0-31,10 0 1 0,14 0 0 0,10-2-1 0,16-3-2 16,9-3-10-16,10-6-73 15,-4 8-4-15</inkml:trace>
  <inkml:trace contextRef="#ctx0" brushRef="#br0" timeOffset="125392">12886 14830 375 0,'0'0'3'15,"0"0"4"-15,-2 9 2 16,2 3 2-16,0 5 1 16,1 6 0-16,3 4 1 15,2 5 1-15,2 1-3 0,0 4-3 16,1-3-3-16,0-1-2 15,-1-4-1-15,-4-7-2 16,0 1-3-16,-4-9-4 47,2-2-11-47,-2-2-68 0,0-10-3 0</inkml:trace>
  <inkml:trace contextRef="#ctx0" brushRef="#br0" timeOffset="125597">12586 14878 403 0,'0'0'3'15,"0"0"3"1,19 0 1-16,4-3 2 0,16-2 1 0,13-2 0 16,14-5 1-16,15-4 0 15,14-2-2-15,5 1-4 16,-4-3-3-16,-5 5-4 15,-9 0-6-15,-12 6-13 0,-19 11-50 16,-17-1-20-16</inkml:trace>
  <inkml:trace contextRef="#ctx0" brushRef="#br0" timeOffset="125842">12506 15282 392 0,'0'0'5'0,"0"0"2"15,19 14 2-15,5-6 2 16,12-4 0-16,16-1 1 16,13-3 0-1,16-3 0-15,11-9-4 0,4-4-3 0,-1-1-5 16,-9-1-7-16,-6 3-15 15,-8 1-66-15,-24 2 0 16</inkml:trace>
  <inkml:trace contextRef="#ctx0" brushRef="#br0" timeOffset="126122">13459 15228 386 0,'0'0'5'0,"0"0"4"15,4 14 1 17,-4-14 2-32,20 17 0 0,-2-7 0 0,7-3 0 0,9-4 1 0,3-3-4 15,6-10-4-15,-3-3-2 16,-4-5-1-16,-10-4-1 15,-12-3 1-15,-14-1-2 0,-14 6 1 16,-14 1-1-16,-10 6 0 16,-9 5-1-16,-4 5-1 15,-2 3-3-15,10 9-7 16,-2 5-14-1,1 7-62-15,28 3-2 0</inkml:trace>
  <inkml:trace contextRef="#ctx0" brushRef="#br0" timeOffset="126897">12178 15530 354 0,'0'0'4'15,"0"0"0"-15,-13 3 4 16,13-3 2 0,6 5 3-16,18-2 0 0,23-1 1 0,24-2 1 15,31 0-1-15,32-6 0 16,30-7-3-16,23-1-2 15,20-4-2-15,11-1-1 0,4-1-1 16,-9-3-2-16,-13 1-3 16,-12-3-1-16,-21 8-7 15,-29-2-10-15,-27-8-48 16,-30 15-26-16</inkml:trace>
  <inkml:trace contextRef="#ctx0" brushRef="#br0" timeOffset="127516">12696 15990 239 0,'0'0'5'15,"0"10"5"-15,1 2 5 0,6 5 2 16,5 3 3-16,2 7 3 31,2 3 0-31,1 7 4 0,5-1-5 0,-8-2-3 16,0-3-4-16,-7-5-1 15,-7-5-1-15,-4-5-3 16,-13-3-1-16,-6-9-2 0,-2-4 0 15,-8-8-2-15,-2-7-1 16,-2-3-1-16,0-9 1 16,2-2-4-16,5-4-3 0,7 1-5 31,1-4-9-31,15-9-50 0,6 16-24 0</inkml:trace>
  <inkml:trace contextRef="#ctx0" brushRef="#br0" timeOffset="127650">12717 15894 401 0,'0'0'1'0,"0"0"0"16,0 0-1-16,0-9-4 16,0 9-16-16,10 0-52 0,-10 0-9 15</inkml:trace>
  <inkml:trace contextRef="#ctx0" brushRef="#br0" timeOffset="128260">12941 15888 343 0,'0'0'4'15,"0"0"2"-15,0 0 1 47,0 0 2-47,0 0 1 0,0 0 2 0,0 13 1 0,5-2 1 0,-1 4-1 0,2 6-3 16,3 0-1-16,2 1 1 15,1-1-2-15,1-3-1 0,-3-4-1 16,6-5-1-16,-3-7-2 15,-2-2-1-15,4-8-1 16,-4-3 0-16,-1-5-2 31,-3 1 0-31,0 0-1 0,-4 1-1 0,-3 4-1 0,0 10 1 16,0-10 0-16,0 10 1 15,-3 6 0-15,3 7 1 16,0 2 0-16,6-2 3 16,7 0 0-16,0-4 2 0,4-5-1 15,1-4 1-15,0-6 0 16,-5-9 0-16,0-6-1 15,-10 0-1-15,-3-5 0 16,-6 1-2 0,-9 1-1-16,1 2-2 0,-4 1-3 0,6 4-5 15,-3 5-6-15,15 12-10 16,-11-6-28-16,11 6-33 15,10 6-8-15</inkml:trace>
  <inkml:trace contextRef="#ctx0" brushRef="#br0" timeOffset="128534">13851 15684 389 0,'0'0'3'16,"0"0"1"-1,-6-13 2-15,-5 4 0 0,-4 1 1 0,-6 2 1 16,-3 3 1-16,-7 2 1 16,-4 4-3-16,-3 8-1 15,4 10-1-15,2 8 0 0,7 8 0 16,9 5 0-16,12 1 0 15,7 1-1-15,26 0 1 16,17-5-1-16,18-3 0 0,13-9 0 16,9-10-2-1,5-5-2-15,-1-3-7 0,-7-9-11 16,-36 0-71-16,13 0-3 15</inkml:trace>
  <inkml:trace contextRef="#ctx0" brushRef="#br0" timeOffset="130263">19117 2179 236 0,'0'0'7'0,"0"0"6"15,-9 2 2-15,9-2 1 16,-10 3 0-16,10-3-1 16,0 0 2-16,0 0-2 15,0 0-6-15,15 0-6 0,4-3-2 16,0-1-1-16,3 0 0 15,-3 1 2-15,0 0-2 16,-5 0 0-16,-14 3 1 16,0 0 3-16,-4 10 0 15,-14-3 1-15,-3 6 3 0,0-5-2 16,-1 3 3-16,0-4-2 15,5 0 0-15,7-7-3 16,10 0-5-16,7-9-10 0,8-1-32 16,-10 0-41-16,23 2-7 62</inkml:trace>
  <inkml:trace contextRef="#ctx0" brushRef="#br0" timeOffset="131297">19080 4581 227 0,'0'0'5'15,"0"0"0"-15,0 0 0 0,0-11 0 16,5 1-1-16,-5 10-1 16,19-22-1-16,-3 13 0 15,2-3-6-15,4 4-1 0,-1 2 1 16,2 4 3-1,-7 2 6-15,-1 3 2 0,-11 7 4 16,-6 2 2-16,-7 3 4 16,-7-3 1-16,1-2 3 15,-3 0-5-15,4-7-5 0,7-6-1 16,7 3-7-16,10-21-8 15,16 4-32-15,12 3-41 16,-5-5-6 0</inkml:trace>
  <inkml:trace contextRef="#ctx0" brushRef="#br0" timeOffset="133058">8389 14754 199 0,'0'0'0'0,"0"10"4"16,4 12 2-16,3 7 5 0,1 17 3 16,0 18 6-16,3 13-1 15,-3 13 1-15,3 12 1 16,-4 5-2-16,-1 1-3 15,-2 2-4-15,1-9-3 0,-1-12-4 16,-3-8-1-16,3-12 0 16,-1-12-4-1,-1-10-7-15,1-10-7 0,0-14-12 16,-3-23-46-16,9 4-11 15</inkml:trace>
  <inkml:trace contextRef="#ctx0" brushRef="#br0" timeOffset="133914">8222 14674 248 0,'0'0'1'0,"0"0"1"15,0-9-1-15,11 3 0 16,12-3 1-16,10-2 0 16,14 0 1-16,13-3 2 0,18-1-2 15,17 0 1-15,17 3 0 16,7-1 1-16,11 0-1 15,21 2 0 1,11-5 0-16,21 1 0 0,7-2-2 16,20-2-2-16,5 0-1 0,12-3 1 15,2-4-1-15,0 1-1 16,-2-1 0 15,-9 5 1-31,0-1-2 0,-12 2 3 0,5 0 0 0,-4 3-2 0,3 6 0 16,-6 1-1-16,-4 2-3 15,7-1 2 1,-2 5 0-16,-12-2 0 0,-11 1 4 15,-10 1 2-15,-14 1 3 0,-14-1 4 16,-17 3 1-16,-19 1 2 16,-15 0-1 15,-15 3 1-31,-5 3-4 0,-14 5-2 0,-13 2-2 0,-1 6-1 0,-11 2-1 15,-4 7-1-15,-3 7-1 16,-9 8 1 0,-2 12 0-16,-6 9 1 0,-1 12 0 15,1 15 0-15,-1 16 1 0,1 11 0 16,2 8-1-16,2 14 2 15,2 5-2-15,2 4 0 32,4 2-2-32,2-6 1 0,2-7 0 0,1-12-1 0,3-8 0 15,2-18 0-15,2-13-1 16,-3-17 1-16,-2-13 0 15,0-13 1-15,-8-7-2 16,0-12 1-16,-4-6 0 0,-11-1 0 16,-4-5 0-16,-5-1 0 15,-10 1 1-15,-7 1-1 16,-12-2 0-16,-12 0 1 31,-8 0 0-31,-19-2 0 0,-13-4 1 0,-18-3 2 0,-17-3-1 16,-26-1 0-16,-23-6 0 15,-31-4-1-15,-28-6 1 16,-36-1-1-16,-32-2-1 15,-39 0 1-15,-38 3 0 0,-41 2 1 16,-32 4 0-16,-21 3 0 16,-17 4 0-16,5 5-3 15,10 0-4 16,28 9-12-31,37 11-54 0,47-16-14 0</inkml:trace>
  <inkml:trace contextRef="#ctx0" brushRef="#br0" timeOffset="136394">21845 10876 254 0,'8'-1'2'0,"13"-2"2"16,13 0 1-16,7 1 0 15,9-2 0-15,6 0 1 16,10 0-2-16,6-2-3 0,-5 1-13 16,-10 3-19-16,-13-4-39 15,-4 1-5-15</inkml:trace>
  <inkml:trace contextRef="#ctx0" brushRef="#br0" timeOffset="136596">21718 11130 305 0,'0'0'4'0,"14"6"0"0,11-2 1 16,13 0 1-16,19 0-1 15,14-4 0-15,19 7-6 16,13-7-23-16,0 0-48 15,7 0-6-15</inkml:trace>
  <inkml:trace contextRef="#ctx0" brushRef="#br0" timeOffset="136894">23222 10803 300 0,'0'0'4'16,"-5"21"2"-16,-1 4 0 15,-1 6 4-15,-5 10 0 16,1 5 2 0,-1 5 0-16,2 5 3 0,2-5-2 0,4-8-3 15,4-8 0-15,4-12-6 16,5-3-8-16,4-15-16 15,-2-5-58-15,3-11-5 16</inkml:trace>
  <inkml:trace contextRef="#ctx0" brushRef="#br0" timeOffset="137069">22733 10786 383 0,'9'-3'2'0,"22"-2"0"16,19 0 2-16,23-4 0 15,24 1 0-15,18-4 0 16,18 1 1-16,12 0-2 15,-3 2-4-15,-9 0-7 0,-13 6-16 16,-23 7-47-16,-16-4-13 16</inkml:trace>
  <inkml:trace contextRef="#ctx0" brushRef="#br0" timeOffset="137311">22581 11247 365 0,'0'0'7'0,"6"10"1"16,14-4 2-16,17 0-1 16,20 1 2-1,21-4 0-15,28-2 1 0,29-1-1 0,20-2-5 16,9-4-5-16,-2-5-6 15,-4 3-10-15,-19-2-25 16,-27 4-45 15,-13-5-4-31</inkml:trace>
  <inkml:trace contextRef="#ctx0" brushRef="#br0" timeOffset="137650">22688 11105 282 0,'0'0'5'0,"-20"10"2"16,0 2 3-16,-11 9 4 15,-10 3 1-15,-7 6-1 16,-8 2 1-16,-2 3 0 16,2 0-9-1,16-6-9 1,1-4-16-16,24-19-47 0,15 5-15 0</inkml:trace>
  <inkml:trace contextRef="#ctx0" brushRef="#br0" timeOffset="137978">22968 10590 273 0,'0'0'6'15,"-12"12"2"32,-6 0 3-47,-7 6 0 0,-5 5 2 0,-7 3-1 0,-2 3 0 0,-4 1 0 0,6-1-10 0,5-5-11 16,10-1-25-16,17-3-42 15,5-8-7-15</inkml:trace>
  <inkml:trace contextRef="#ctx0" brushRef="#br0" timeOffset="138260">24028 10588 279 0,'0'0'2'15,"-4"6"3"-15,-2 2 2 0,-9 7 3 16,-4 3-1-16,-9 5 2 15,-5 6-1-15,-7 3-4 16,3 5-13 15,0 0-44-31,6-6-25 0</inkml:trace>
  <inkml:trace contextRef="#ctx0" brushRef="#br0" timeOffset="138576">24067 11212 379 0,'0'0'2'0,"-13"11"2"15,-5 4 0 1,-7 2 1-16,-3 7 0 0,-8 4-2 0,2 4-5 15,-3 0-12-15,3-15-54 16,9 9-11-16</inkml:trace>
  <inkml:trace contextRef="#ctx0" brushRef="#br0" timeOffset="139750">24687 10248 288 0,'0'0'0'0,"0"11"0"16,0 11 1-16,-1 8-1 16,1 19 1-1,0 13 3-15,-8 18 2 0,-1 15 1 0,-6 9 4 16,-1 10 2-16,-7 8 4 15,0 5 0-15,-3-1 2 16,0-2-3-16,2-2-2 0,2-6-2 47,1-6-2-47,-1-9-2 0,3-10-4 0,3-12-1 0,-2-12 0 0,-2-11-1 15,0-11 0-15,-4-10 0 0,2-9 1 16,-1-6-1-16,-2-6-1 16,-2-6 1-16,-2-5-1 15,-5-2 1-15,-9-1-2 16,-3 0-1-16,-13-5 0 0,-10-3-1 31,-14-2 0-31,-9 0-2 0,-18-3 0 0,-14 0 0 16,-14-4-1-16,-17-1 2 15,-12 0-1-15,-15-2 1 0,-10 0 1 16,-12 3 1-16,-6-1 1 15,-9 2 0-15,-3 4 0 16,-5 2 1-16,2 3-1 16,1 3 2-16,5 3-2 0,9 1 1 15,10 0 0-15,12 1 1 16,14 0 0-1,19 2 0-15,13 0 0 0,18-2 0 16,13 0 0-16,12 0-1 16,13-1 1-16,12 0-1 0,14-4 0 31,5-2 0-31,12-2 1 0,8-6-1 0,7-3 1 15,9-6 2-15,1-6-1 0,8-6 0 16,5-11-2-16,6-12-1 16,1-17 0-16,9-10-2 15,1-15 0-15,4-13-3 16,7-16 0-16,-2-4 0 0,3-8 1 15,-1 6 1-15,-4 5 1 16,-4 7 0-16,-2 15 1 16,-8 14 2-16,-4 17 0 15,0 14 0-15,-4 17 1 0,-1 7-1 16,0 11-1-16,4 8 0 15,11 6-1-15,13 4 1 16,18 3 0 0,22 4 0-16,29-2 0 0,36 1 1 15,81-1 2-15,16-3 0 0,55 1 0 16,50 5 0-16,76 0 0 47,23 2-1-47,34 11 1 0,18 6-2 0,-32 8-4 0,19 3-4 0,-23 9-14 0,-37-1-65 15,-63-4-3-15</inkml:trace>
  <inkml:trace contextRef="#ctx0" brushRef="#br0" timeOffset="141201">1399 17246 240 0,'0'0'2'15,"0"0"0"-15,0 0 0 16,0 0 1-16,4 0 4 15,7-2 2-15,6-5 0 16,7-6 3-16,10 0-1 0,4-3 0 16,6-1-1-16,10 0 0 15,-2 2-3-15,4 2-2 16,-4 4-2-16,-6 5-2 15,-7 1-1-15,-9 3 0 0,-5 1 0 16,-16 5 1 31,-7 6 0-47,-11 1 1 0,-14 4 0 0,-6 0 1 0,-4 3 0 0,-2 0 0 0,0-2-2 0,4-1-1 15,5-2-2-15,8-2 0 16,13-2 1-16,5 1 0 16,15 0 0-16,12-2 1 15,3 3-1-15,6 1 1 0,1-2 1 16,-2 0-1-16,-4-2 1 47,-11 4 1-47,-9-2 0 0,-11 5 2 0,-10 0 0 0,-14 1 2 0,-1 0-1 0,-4 1 1 15,0-2-1-15,5-3-3 16,0-6-6-16,9-1-5 15,15-7-6-15,0 0-30 16,5-4-32-16,9-7-8 0</inkml:trace>
  <inkml:trace contextRef="#ctx0" brushRef="#br0" timeOffset="142457">1983 16934 241 0,'0'0'10'0,"-1"-14"4"16,-1 6 3-16,2-4 4 15,1-2 1-15,-2 2 1 0,-1 0 1 16,2-2-1-16,0 14-10 16,0-8-4-16,0 8-3 15,19 9-4-15,0 11 1 16,4 9-1-16,4 10 1 15,0 11 2-15,2 8 0 0,-4 8 1 16,-5 6 0-16,-9 3 1 16,-9-35-5-16,-2 2-4 15,-1 0-10-15,0 1-40 0,-5-5-34 16,0-4-3-16</inkml:trace>
  <inkml:trace contextRef="#ctx0" brushRef="#br0" timeOffset="144146">3585 17143 353 0,'0'0'2'0,"0"0"0"15,0 0 1-15,0 0 0 16,0 0 0-16,0 0 2 16,0 0 2-16,14 5 1 0,-4 3 0 15,3 5-1-15,1 1 1 16,5 5 1-16,1 3 0 15,3 3 0-15,0 3-1 16,-2-1-1-16,-5 2 0 16,0 0-2-16,-3-3 1 0,-2-3-2 15,-2-2 0-15,-3-4-1 16,0-2 0-16,-2-1-1 31,1-6 0-31,-5-8-1 0,3 12 1 0,-3-12-1 0,3 9 0 16,-3-9 1-16,0 0-1 15,0 0 1-15,0 0 0 16,5 9-1-16,-5-9 1 15,0 0-1-15,0 0 1 0,0 0-1 16,0 0 0-16,0 0-1 16,0 0 1-16,0 0-1 15,0 0 0-15,0 0 0 16,8 11 1-16,-8-11-1 15,1 10 0-15,-1-10-1 0,0 0 1 16,3 11 1-16,-3-11-2 16,0 0 1-16,2 11 3 15,-2-11-3-15,0 0 0 16,0 0 0-16,2-6 0 15,1-15 0-15,-1-13 0 0,2-7 0 16,2-5 0-16,2-10 0 16,-1-1 0-16,4-1 0 15,-2 7 0-15,-1 4 0 0,3 16-16 16,-3-1-14-16,-9 13-63 15,8 6-1-15</inkml:trace>
  <inkml:trace contextRef="#ctx0" brushRef="#br0" timeOffset="144628">4369 17021 311 0,'0'0'5'16,"0"0"5"-16,-2 5 1 15,-1 7 2-15,-4 10 3 16,2 7 4-16,-2 8 1 15,-1 9 0-15,2 5-4 16,5 3-2-16,0-2-2 0,7-4-1 16,6-7-2-16,3-7-2 31,5-13 0-31,0-4-8 0,1-5 0 0,-3-6 0 15,-2-2 0-15,-5-3 0 0,-1 1 0 16,-10-2 0-16,10 0 0 16,-10 0 0-16,0 0 0 15,0 0 0-15,0 0-11 0,12 0-11 16,-12 0-24-16,22 0-46 15,-22 0-3-15</inkml:trace>
  <inkml:trace contextRef="#ctx0" brushRef="#br0" timeOffset="144895">4576 17048 363 0,'0'0'4'15,"1"13"5"-15,3 2 4 16,1 5 1-16,2 7 1 16,1 7 1-16,3 7 2 0,2 5 0 15,-3 1-4-15,4-2-4 16,-3-7-3-1,-1-4-3-15,-1-5-3 0,-1-7-3 16,-4-8-5-16,1-4-4 0,-5-10-10 16,0 0-36-16,0 0-34 15,-12-10-3-15</inkml:trace>
  <inkml:trace contextRef="#ctx0" brushRef="#br0" timeOffset="145049">4411 17328 397 0,'0'0'2'16,"0"0"3"-16,12-14 2 15,5 4 1-15,9-4 1 16,6-4-1-16,7-1 0 15,5-5-3-15,6 5-8 16,-8-5-17-16,-4 9-64 0,2 0-3 16</inkml:trace>
  <inkml:trace contextRef="#ctx0" brushRef="#br0" timeOffset="145240">4968 17047 375 0,'0'0'5'0,"18"13"2"15,0 1 0-15,4 6 1 0,2 6 0 32,1 8 1-32,-2 7 0 0,-1 5 1 0,-5-1-5 15,-11 0-4-15,-6-7-5 16,-1-1-10-16,-11-7-38 15,5-7-30-15,-2-6-7 0</inkml:trace>
  <inkml:trace contextRef="#ctx0" brushRef="#br0" timeOffset="145562">5535 17261 415 0,'0'0'2'0,"9"0"2"16,6-3 0-16,5-1 1 31,10-4 0-31,6 0 0 0,9-1 0 0,0-3-4 0,6 2-7 16,-5-3-20-16,-16 2-58 15,9 3-3-15</inkml:trace>
  <inkml:trace contextRef="#ctx0" brushRef="#br0" timeOffset="145719">5616 17481 388 0,'0'0'5'0,"6"6"3"0,7-2 3 16,7 2 1-16,8-4 0 15,9 1 1-15,7-3-1 16,9 0-1-1,3-5-9-15,-1-9-15 0,5-13-68 0,-4 12-7 16</inkml:trace>
  <inkml:trace contextRef="#ctx0" brushRef="#br0" timeOffset="146340">6966 17050 386 0,'0'0'5'16,"0"8"1"-16,0 7 4 15,2 6 1-15,2 10 1 16,4 12 2-16,0 7 0 15,5 9 0-15,-8-27-5 16,1 2-2-16,2-3-2 0,-2 1-2 16,0-3-2-16,0 0-2 15,1-5-3-15,-2 0-2 31,1-7-5-31,-2-5-8 0,5 3-23 0,4-12-46 0,-9-13-4 16</inkml:trace>
  <inkml:trace contextRef="#ctx0" brushRef="#br0" timeOffset="146838">6829 17089 341 0,'0'0'4'0,"0"0"0"16,0 0 1-16,0 0 0 15,11-10 2-15,0 1 3 0,7 1 1 16,8-4 1-16,6 0-2 15,7 2 1 1,6 3 0-16,5 4 1 0,5 3-2 16,-2 5-2-16,-5 10 0 0,-4 4-3 15,-10 6 0-15,-8 4-2 16,-13 4 0-16,-11 1-1 31,-6 0-1-31,-13-7 1 0,-5-2-1 0,-10-4-1 16,-2-7 0-16,-6-7-1 15,0-3 0-15,1-4 0 0,4-4 0 16,4-3 0-16,7 2 0 15,8-1 1-15,16 6 1 16,0 0 0-16,13 3 2 0,15 10 0 16,7 3 1-16,8 4 0 15,2 2 1 1,3 5 0-16,-1-1-5 0,-4-1 0 15,-4-5 0-15,-3 1 0 0,-9-5 0 16,-14-8-15-16,-5-1-16 16,-8-7-60-16,10 12-2 15</inkml:trace>
  <inkml:trace contextRef="#ctx0" brushRef="#br0" timeOffset="147152">7579 17479 428 0,'0'0'1'15,"0"0"2"-15,8 0 3 47,5-1 1-47,8-5 0 0,2-1 1 0,7-6 0 0,0-2 0 0,1-3 0 0,0-5-4 16,-7 0-3-16,-7-3-2 15,-11 0 0-15,-6 4-1 0,-13 3 0 16,-7 4 1-16,-9 8 0 16,-4 7 1-16,-7 8 2 15,1 16 2-15,4 8 0 16,5 9 1-16,22-17-2 31,1 2 0-31,7-1-1 0,5 3-1 0,8-3-3 0,6 0-3 16,9-2-11-16,2-1-73 15,10-9-2-15</inkml:trace>
  <inkml:trace contextRef="#ctx0" brushRef="#br0" timeOffset="148377">9026 17169 381 0,'0'0'7'16,"0"0"1"-16,0 0 2 15,0 0 1-15,0 0 2 0,4 7 2 16,5 6 0-16,5 6 2 16,4 5-5-16,5 7-2 15,2 4-2-15,0 3-4 16,0 0-4-16,-3-1 0 15,-2-6 0-15,-3 0 0 0,-10-17 0 16,0 1 0-16,-1-2 0 16,0-1 0-16,0 0 0 15,0 0 0-15,-2-2 0 0,2 1 0 16,-2-1 0-16,0 0 0 15,-2 0 0-15,-2-10 0 16,8 15 0-16,-8-15 0 16,5 14 0-16,-5-14 0 31,0 0 0-31,0 0 0 0,14-25 0 0,0-16 0 0,-2-13 0 15,9-15 0-15,1-8 0 16,8-3 0-16,-2-4 0 16,3 16 0-16,-5 16 0 15,-3 7 0-15,-3 15 0 0,-7 9 0 16,-4 10 0-16,-9 11 0 15,12-5-9-15,-12 5-28 32,-9 6-57-32,9 6-3 0</inkml:trace>
  <inkml:trace contextRef="#ctx0" brushRef="#br0" timeOffset="148600">9309 17050 433 0,'0'0'2'16,"7"-2"3"-16,10-5 1 0,9-5 1 16,12-2 1-16,15-6-1 15,10-5 2-15,9-1-2 47,1 1-3-47,-1 3-7 0,-10-2-12 0,-6 8-71 0,-16 7-5 0</inkml:trace>
  <inkml:trace contextRef="#ctx0" brushRef="#br0" timeOffset="148882">8894 17236 468 0,'0'0'1'16,"0"0"0"-16,9-4 2 15,3-4 1-15,12-8 0 16,9-2-1-16,10-6 1 0,17-2-2 15,2-3-6-15,6 5-13 16,-7 2-71 15,-1 2-3-31</inkml:trace>
  <inkml:trace contextRef="#ctx0" brushRef="#br0" timeOffset="149506">9819 17325 438 0,'0'0'0'16,"0"0"4"-16,9 3 1 16,5-3 1-16,9 0 1 15,7-2 1-15,9-4-1 0,6-3 1 16,1-3 0-16,-2-2-3 15,1-1-2-15,-9-6-2 16,-8 1-2-16,-12-1 0 16,-13 2-2-16,-7-1 0 15,-13 3 0-15,-9 3-1 0,-7 1 0 16,-7 11 1-16,-5 2 2 15,-4 14 1-15,3 6 2 16,1 13 1-16,7 8 3 16,8 8-1-16,9 4 1 0,18-24-1 15,1 3 2-15,9-3-7 31,6 0 0-31,8 0 0 0,2-2 0 0,6-6 0 16,5 3 0-16,1-8-10 0,5 0-43 16,1-7-40-16,-22-8 1 15</inkml:trace>
  <inkml:trace contextRef="#ctx0" brushRef="#br0" timeOffset="150099">10503 17018 322 0,'0'0'8'16,"0"0"4"-16,8 15 3 15,2 0 4-15,0 3 0 16,5 6 1-16,-4 5 3 16,0 4-2-16,-4 1-6 15,-7 1-2 1,0-3-5-16,-11-7-1 0,-4-1-1 0,-5-7-3 15,1-8-3-15,-3-6 0 16,2-3-4-16,2-14-7 0,7-6-6 16,3-13-9 15,7-8-10-31,1-6-3 0,6-3 5 0,5-3 7 0,0 0 7 15,2 2 5-15,-5 8 8 0,-2 6 5 16,0-8-50 0,-4 26-9-16</inkml:trace>
  <inkml:trace contextRef="#ctx0" brushRef="#br0" timeOffset="150649">10323 16781 497 0,'0'0'1'16,"0"0"0"-16,0 0 0 15,0 0-1-15,0 0-2 16,0-10-5-16,7 10-9 0,3 8-71 15,10 0-4 32</inkml:trace>
  <inkml:trace contextRef="#ctx0" brushRef="#br0" timeOffset="151186">10662 16897 381 0,'0'0'2'15,"0"0"3"-15,0 0 1 16,-9 11 3-16,8 3 1 15,0 3 1-15,2 2 1 16,6 5 0-16,6-2 0 0,3 0-3 16,5-4-2-16,2-4-2 31,2-6-1-31,-1-4-1 0,-3-4 0 0,-3-4-1 15,-7 0-1-15,-2-1 0 0,-9 5-1 16,0 0 0-16,0 0 0 16,-6 5 0-16,3 7 0 15,1 5 0-15,2-2 1 16,7-1 0-16,7-1 0 0,6-9 1 15,0-4 0-15,2-5-1 16,-3-11 0-16,-2-6 0 16,-8 0 0-16,-3-2-1 0,-6-3-1 15,-3 5-2-15,-8-4-3 16,3 9-9-16,-5-5-17 15,-19 10-59 17,32 12-1-32</inkml:trace>
  <inkml:trace contextRef="#ctx0" brushRef="#br0" timeOffset="151404">11132 16849 450 0,'0'0'4'0,"2"16"0"15,0-2 2-15,3 7 0 16,3 5 1-16,0 6 0 0,2 5 1 16,-3 4-1-16,3 0-5 15,-4-7-3-15,1-1-6 16,-7-9-7-16,-4-3-15 15,-6-5-40-15,-9-14-23 0</inkml:trace>
  <inkml:trace contextRef="#ctx0" brushRef="#br0" timeOffset="151522">10978 17054 340 0,'0'0'4'0,"10"-7"0"16,8 0 1-16,7-2-1 15,12 0-2-15,5-1-4 16,12-1-18-16,20-3-52 31,-12 3-9-15</inkml:trace>
  <inkml:trace contextRef="#ctx0" brushRef="#br0" timeOffset="152166">11308 16795 433 0,'0'0'3'0,"0"0"1"15,0 0 1-15,10-5 2 16,5 2 0-16,2-3 2 16,9 1 0-16,3-2 0 0,1 0-2 47,0 5-1-47,0-3-2 0,-4 3 0 0,-4 1-2 0,-7 1 0 0,-5 1-2 15,-10-1 0-15,8 16 0 0,-6-1 0 16,-2 9 0-16,0 8 0 15,-2 9 0-15,2 12 0 16,-5 10 0-16,3 10 0 16,-2 8 0-16,4-37 0 15,-1 6 0-15,1 0 0 0,0 5 0 16,5 1 0-16,1 4 0 15,1-2 0-15,2 1 0 16,3-2 0-16,-3 4 0 16,2-8 0-16,4 2 0 15,-3-6 0-15,1 0 0 0,-2-4 0 16,1-1 0-16,-2-6 0 15,2-8 0-15,-5-4 0 16,-3-6 0-16,-4-6 0 0,0-14 0 16,-16 8 0-16,-4-8 0 31,-8-2 0-31,-7-8 0 0,-7 0 0 0,-9-2 0 15,-5 3 0-15,-8-2 0 16,-5-4-89-16,-5 4-8 0</inkml:trace>
  <inkml:trace contextRef="#ctx0" brushRef="#br0" timeOffset="152771">8560 16915 363 0,'0'0'3'16,"0"0"2"-16,0 0 3 46,0 9 2-46,-9 1 1 0,-8 3 1 0,-7 4 1 0,-6-1 2 0,-6 0-2 0,-6-3-1 16,-2-3-3-16,3-7-2 16,6-3-1-16,5-3-2 0,11-5-1 15,10-4-2-15,7 4-1 16,2 8 0-16,20 0 0 15,-1 10 0-15,4 18 0 0,3 14 2 32,2 19 0-32,-5 12 2 0,-15-27-2 0,1 4 2 15,-2 2-2-15,-3 3-2 16,0-2 0-16,2-2 0 15,-2-4 0-15,4 1 0 16,-1-7 0-16,4 1 0 0,4-9 0 16,4 1 0-16,8-5-4 15,-3-2-82-15,13-11-7 16</inkml:trace>
  <inkml:trace contextRef="#ctx0" brushRef="#br0" timeOffset="153369">12150 17254 398 0,'0'0'5'0,"0"0"1"0,0 0 3 16,0 0 1-16,0 0 2 16,25-1 0-16,8-4 0 15,14-2 1-15,15 0-5 16,10-3-1-16,6 5-4 15,4-3-3-15,1 2-4 0,-12 1-8 16,-5 5-13-16,-16 7-64 16,-18-2-3-16</inkml:trace>
  <inkml:trace contextRef="#ctx0" brushRef="#br0" timeOffset="153518">12053 17521 445 0,'0'0'2'0,"5"1"2"0,12 1 2 16,13-2 1-16,13-2 0 15,16-3 0-15,16-2 0 16,21-5 0-16,12-5-6 16,12 5-14-16,-63 12-60 15,17-17-17-15</inkml:trace>
  <inkml:trace contextRef="#ctx0" brushRef="#br0" timeOffset="154888">14819 16776 381 0,'0'0'5'0,"0"0"1"15,0 0 2-15,1 13 2 16,3 11 1-16,0 9 1 0,3 13 2 15,-1 11 1-15,1 13-4 16,-1 6 0-16,0 5-3 16,1-1-2-16,-2-10-1 15,-4-38-3-15,2 0-3 16,-1-5-4-16,-2-3-3 15,1-2-13-15,-1 1-43 0,9-4-27 16</inkml:trace>
  <inkml:trace contextRef="#ctx0" brushRef="#br0" timeOffset="155398">14726 17089 312 0,'0'0'6'16,"0"0"3"-16,-10-15 0 15,10 6 2-15,0-6 0 0,7-2 2 16,8-4 1-16,10-4 3 15,9-4-4-15,12 0 0 16,14 0-1-16,11 5 0 16,3 4-1-16,3 9-1 0,-4 9-2 15,-9 8-3 16,-6 14-2-31,-15 9-1 0,-19 10-2 0,-21 6 1 0,-11 4-1 16,-18-1 0-16,-12-4 2 16,-9-5-1-16,-9-6 0 31,-4-5 0-31,-1-10-1 15,3-9 0-15,5-6-1 0,5-5 1 0,11-7 0 0,10 1 0 16,10-2-1-16,17 10 2 0,1-13 0 16,20 12 0-16,12 1 2 15,11 6-1-15,5 7 2 16,9 4 0-16,-5 7-4 0,-1 1 0 15,-7 2 0-15,-6 3 0 16,-8-1 0-16,-8-4 0 31,-6 4-10-31,-8-12-12 0,5-15-53 0,-5 9-18 16</inkml:trace>
  <inkml:trace contextRef="#ctx0" brushRef="#br0" timeOffset="155714">15420 17411 430 0,'0'0'3'15,"14"6"2"-15,2-4 3 16,10-2 0-16,10-4 1 15,13-8 1-15,11-6-1 0,3-2 0 16,0-7-4-16,-8-2-4 16,-11-3-4-16,-12-1-3 15,-24 8 1-15,-14 3 0 0,-24 8 1 16,-12 10 3-1,-7 4 2-15,-6 10 2 0,-4 12 4 16,8 11 1-16,11 6 1 16,13 4-1-16,17 4-6 15,10-23-2-15,10-1 0 16,12-2 0-16,6 0 0 0,7-5 0 15,6 3-6-15,3 1-71 16,4-6-17-16</inkml:trace>
  <inkml:trace contextRef="#ctx0" brushRef="#br0" timeOffset="156526">17474 16440 395 0,'0'0'4'0,"0"0"4"16,1 14 1-16,2 1 2 0,3 7 1 15,2 3 1-15,1 8 0 16,-2 4 1-16,6-4-5 16,-3-1-3-16,-1-5-2 15,0-3-3-15,-3-7-3 0,-2-3-5 16,-4-14-7-16,2 10-19 15,10-9-58-15,-18-1-1 16</inkml:trace>
  <inkml:trace contextRef="#ctx0" brushRef="#br0" timeOffset="156713">17196 16500 385 0,'0'0'4'0,"9"-3"3"31,8-3 2-31,9-5 1 0,11-2 1 0,15-5 2 0,13-3-1 15,14-3 1-15,5 2-5 16,-1 1-5-16,-1 4-8 16,-12 0-14-16,-14 10-67 0,-8 5-4 15</inkml:trace>
  <inkml:trace contextRef="#ctx0" brushRef="#br0" timeOffset="156924">17225 16808 431 0,'0'0'5'16,"5"0"2"0,11 0 1-16,9 0 1 0,12-7 0 0,10 0 1 15,9-6-1-15,13 1 1 16,6 0-7-16,-7-3-6 15,-2 6-9-15,-10-2-23 0,-6 9-56 16,-13 2-1-16</inkml:trace>
  <inkml:trace contextRef="#ctx0" brushRef="#br0" timeOffset="157203">17888 16777 409 0,'0'0'2'15,"0"0"3"-15,2 10 2 16,8-3 2-16,5-1 0 0,8-2 1 15,7 0 0-15,10-4 1 16,3-4-2-16,6-7-3 16,-8-8-2-16,-2 0-2 15,-12-3 0 16,-14-2 0-31,-13 2-1 0,-20 3 0 0,-14 5 0 0,-12 5-1 0,-6 7 0 16,-7 2 1-16,1 3-2 16,5 9-1-16,6 3-3 15,9 2-4-15,9-1-9 0,19-13-68 16,8 13-6-16</inkml:trace>
  <inkml:trace contextRef="#ctx0" brushRef="#br0" timeOffset="157518">17254 16997 458 0,'0'0'0'15,"0"0"1"-15,18 2 0 16,9 0 2-16,15-2 1 15,20-3 1-15,23-5 0 0,21 0 1 16,21-7 1-16,12-2-2 16,6 1-3-16,-2 2-4 15,-4-2-11 16,-9-7-70-31,-22 17-9 0</inkml:trace>
  <inkml:trace contextRef="#ctx0" brushRef="#br0" timeOffset="158114">17502 17565 373 0,'0'0'6'0,"3"8"3"16,0 2 0-16,0 1 2 15,0 2 2-15,2 8 0 16,-3-4 2-16,-2 3 2 0,0 0-5 16,0 1-1-16,0 0-2 46,-2 1 0-46,-5-2-5 0,-1-2-4 0,-1 0 0 0,-3-1 0 0,-2-10 0 0,-2-4 0 16,2-4 0 0,4-15-3-16,-31-25-89 0,22-14-2 15</inkml:trace>
  <inkml:trace contextRef="#ctx0" brushRef="#br0" timeOffset="158257">17616 17286 428 0,'0'0'-7'0,"0"0"-7"0,-13-6-27 16,-2 3-40-16,15 3-6 16</inkml:trace>
  <inkml:trace contextRef="#ctx0" brushRef="#br0" timeOffset="158872">17757 17388 370 0,'0'0'3'15,"0"0"2"-15,0 0 3 16,3 7 2-16,0 4 1 15,-1 7 1-15,0-6 0 47,1 1 1-47,3 1-2 0,-1 1-2 0,2 0-2 0,1 0-2 0,2-3-1 0,0 0-2 16,3-2 0-16,-13-10 0 15,31 14-1-15,-7-9-2 16,-4-5-1-16,-1-3-1 0,-5-7-1 16,-14 10 0-16,0 0 0 15,11-4 0-15,-11 4 1 31,0 0 1-15,11 9 2-16,-11-9 2 0,15 8 0 0,-2-8 3 0,4 0 1 0,-1-8-1 16,-1-7 0-16,-4-8-1 15,-7-9-1-15,-4-3-1 16,-10 0-4-16,-7 6-6 15,4 8-11-15,-3 7-41 0,8 3-31 16,8 11-2-16</inkml:trace>
  <inkml:trace contextRef="#ctx0" brushRef="#br0" timeOffset="159120">18376 17291 386 0,'0'0'5'0,"0"0"3"0,-18 16 3 15,6 2 2-15,-3 5 0 32,8-6 1-32,3 0 0 0,3 4 0 0,1 0-3 15,5 1-5-15,6-1-2 16,5 0-2-16,4-1-5 0,1-1-4 15,5 1-18-15,12-5-64 32,-8-2-3-17</inkml:trace>
  <inkml:trace contextRef="#ctx0" brushRef="#br0" timeOffset="159835">18894 17028 391 0,'0'0'4'16,"14"0"2"-16,5-2 2 15,10-4 1-15,8-2 1 0,5-5 0 16,6-1 0-16,2-4 2 15,-4-3-5 1,-6-2-3-16,-8-1-2 0,-14 0-2 16,-14 3-1-16,-8-1 0 0,-14 6-1 15,-11 5 0-15,-10 7 0 31,-4 5 2-31,-12 14 0 0,2 14 3 0,0 11 1 16,3 11 1-16,11 9 0 0,12 5 1 16,18 0-1-16,12-2 1 15,26-9 0 1,16-11-2-16,22-13-2 0,12-11-2 15,14-12-4-15,-1-7-14 0,-5-10-71 16,6-7-4-16</inkml:trace>
  <inkml:trace contextRef="#ctx0" brushRef="#br0" timeOffset="160457">17895 17502 399 0,'0'0'5'0,"0"0"3"16,0 0 1-1,0 0 0-15,0 0 1 0,8-5 1 0,-8 5 0 16,15 1 0-16,-7 6-4 15,-8-7-5-15,6 10-2 16,-6-10-3-16,8 14-9 16,-8-4-35-16,4-2-42 15,-1 1-2-15</inkml:trace>
  <inkml:trace contextRef="#ctx0" brushRef="#br0" timeOffset="161059">19634 16525 318 0,'0'0'7'0,"2"7"2"16,1 3 4-16,2 5 1 15,-2 5 3-15,2 5 1 16,-2 3 1-16,-2 3 1 16,0-2-5-16,-1-1-2 0,0-8-3 15,-6-1-2-15,-5-4-1 16,0-6-4-1,-3-3-3-15,0-2-7 0,-4-4-17 16,-17 0-65-16,21-2-3 16</inkml:trace>
  <inkml:trace contextRef="#ctx0" brushRef="#br0" timeOffset="161168">19560 16293 418 0,'0'0'-8'0,"7"-10"-9"0,-7 10-42 15,16-17-24-15</inkml:trace>
  <inkml:trace contextRef="#ctx0" brushRef="#br0" timeOffset="162728">20569 16177 349 0,'0'0'2'16,"0"0"1"-16,0 0 4 15,0 12 4-15,-4 2 2 16,-5 8 1-16,-3 5 1 0,-1 7 1 15,-4 1-1-15,3 2-1 16,2 3-4-16,2-2-2 16,8-7-2-16,3-4-1 15,12-5-1-15,7-5-1 0,7-2 0 16,4-5-1-16,1 1-1 15,2-6-1-15,-1 2-3 16,-3-2-3-16,0-3-4 16,-6-2-7-16,-3 0-29 0,-3-2-45 15,-7-6-3-15</inkml:trace>
  <inkml:trace contextRef="#ctx0" brushRef="#br0" timeOffset="162889">20403 16370 445 0,'0'0'1'0,"0"0"0"15,17 0 2 17,7 0 1-32,9 0 0 0,10-2 0 0,11-3-1 0,11 3-4 15,1-6-15-15,-20 4-69 0,21 1-3 16</inkml:trace>
  <inkml:trace contextRef="#ctx0" brushRef="#br0" timeOffset="171851">19987 16477 176 0,'0'0'6'15,"0"0"6"-15,0 0 1 16,0 0 4-16,0 0 3 16,0 0 1-16,0 0 1 0,-8-7 2 15,8 7-3-15,-1 7-3 16,-1 5-3-16,-1 5-1 15,2 5-1-15,1 4-3 16,0 6 0-16,0 1-2 0,2-1-3 16,3 0 0-16,2-6-1 15,2-2 0-15,-1-8-1 16,3-3 0-16,-2-6-1 0,1-5 0 15,0-2 1-15,1-3-2 16,-1-7-1-16,2-3 0 16,-4 1 0-16,1-3-1 15,-3-1-1-15,4 1 1 16,-5 3-1-1,-1 3 1-15,-4 9 1 0,11-5-1 0,-11 5 2 16,17-3-1-16,-3 0 1 16,3-5 0-16,2-3 1 15,1-7 1 16,1-5-1-31,-4-4 0 0,-5-6 1 0,-3-5-1 0,-7 1-1 0,-2 3 0 16,-3 0-3-16,-3 5-3 16,-3 0-7-16,4 12-21 0,3 1-52 15,-3 6-6-15</inkml:trace>
  <inkml:trace contextRef="#ctx0" brushRef="#br0" timeOffset="173673">16862 16344 316 0,'0'0'4'0,"0"0"3"16,3-8 0-16,-3 8 1 15,0 0 1-15,0 0 0 16,-10-6 3-16,-5 6 0 15,-8 9-2-15,-7 1-3 0,-4 4 0 16,-5 0 0-16,-1 2-2 16,-3 0 0-16,7-1-1 15,3-1-2-15,6 0-1 0,6-1 0 16,8 2-2-16,5 4 1 15,7 2-1-15,0 7 1 16,5 4-1-16,6 10 0 16,2 10-1-16,1 14 2 0,0 13-1 15,-2 12 1 16,-1 15 1-31,-9-48-1 0,3 12 1 0,-5 5 0 0,1 10 3 16,-1 1-1-16,-2 5 1 16,-2 1 0-16,-1 3 0 0,-3-2 1 15,0 2 1-15,3-6-1 16,0 3-1-1,2-11 1-15,2 0-1 0,2-8 0 16,2-3-1-16,9-10 0 16,8-14-1-1,-19-46-3-15,27 30-3 0,0-1-8 16,14-14-13-16,51-2-62 0,-34-15-3 15</inkml:trace>
  <inkml:trace contextRef="#ctx0" brushRef="#br0" timeOffset="174503">20535 15905 254 0,'0'0'5'16,"-11"-5"4"-16,11 5 2 15,-15-5-1-15,15 5 3 16,0 0 1 0,0 0 2-16,0 0 1 0,26-10-5 0,7 9-1 15,11 0-3-15,4 0 1 16,9 1-2-16,0 0-2 15,3 0-2-15,-7 3 1 0,-4 3-2 47,-5 4 0-47,-11 1 0 0,-3 2 1 0,-11 6-1 0,0 3 2 0,-4 6-1 16,-3 3 0-16,-3 5 0 15,1 8 3-15,-2 7-3 0,-2 6 2 16,0 10-1-16,-3 7 0 16,-2 8 1-16,-2 15-2 15,0 7 1-15,-3 9-1 0,2 8 0 47,0 2-1-47,1-2 1 0,1-64-2 0,0 3 0 0,1-2 2 0,0 0-1 16,-2-7 0-16,-2 4-1 15,-4-7 1-15,-7 3 0 0,-3-10 0 16,-10 3 1-16,-5-8-1 15,-7 2-1-15,-4-8-2 16,-5-1-6-16,-4-5-12 16,-16-2-68-16,10-4-5 0</inkml:trace>
  <inkml:trace contextRef="#ctx0" brushRef="#br0" timeOffset="175041">21503 16871 378 0,'0'0'5'16,"0"0"0"-16,0 0 2 16,14-2 2-16,7-6 0 0,10-1 0 15,11-3 2-15,10 0-1 16,7-3-4-16,4 1-4 15,7 4-4-15,-5-5-8 16,-7 12-15-16,-10 2-60 16,-12 0-4-16</inkml:trace>
  <inkml:trace contextRef="#ctx0" brushRef="#br0" timeOffset="175204">21530 17108 385 0,'0'0'3'15,"0"11"1"-15,7-5 3 16,9 2 1-16,5-1 1 15,14-2 0-15,8-3 0 16,11-1-1-16,9-3-5 0,4-3-12 16,-7-1-37-16,5-6-39 15,3 2-5-15</inkml:trace>
  <inkml:trace contextRef="#ctx0" brushRef="#br0" timeOffset="175518">22570 16924 469 0,'0'0'2'16,"0"0"1"-16,0 0 0 15,0 0 1-15,0 0-1 0,0 0 1 16,0 0-1-16,0 0-1 15,0 0-5-15,0 0-5 16,0 0-10-16,-1-7-58 0,1 7-17 47</inkml:trace>
  <inkml:trace contextRef="#ctx0" brushRef="#br0" timeOffset="175683">22778 16961 442 0,'0'0'1'0,"0"0"3"16,0 0 1-16,0 0 1 15,0 0 0-15,-9 3-1 16,9-3-2 0,-10 2-4-16,10-2-8 0,0 0-31 0,0 0-49 15,6 0-3-15</inkml:trace>
  <inkml:trace contextRef="#ctx0" brushRef="#br0" timeOffset="175786">23069 16992 459 0,'0'0'0'0,"0"0"-1"16,0 0-4-16,0 0-10 15,10 5-72-15,-10-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99" tIns="48501" rIns="96999" bIns="4850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99" tIns="48501" rIns="96999" bIns="485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65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4231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68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9033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3880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233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4587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200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981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9059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731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54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149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122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385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15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256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04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12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8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loradocollege.edu/dept/PC/RepresentativePhy/Pages/Photoshop/Problem%20Pictures/Nuclear%20Plant.jpg" TargetMode="External"/><Relationship Id="rId3" Type="http://schemas.openxmlformats.org/officeDocument/2006/relationships/hyperlink" Target="http://cache4.asset-cache.net/xc/51155301.jpg?v=1&amp;c=IWSAsset&amp;k=2&amp;d=77BFBA49EF878921F7C3FC3F69D929FD5E36A0AFA7DEBA3C14B1989E644C7C3F7A3192BABEDFA279F06BF04B24B4128C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ubs.usgs.gov/circ/c1143/html/fig3.jpg" TargetMode="External"/><Relationship Id="rId11" Type="http://schemas.openxmlformats.org/officeDocument/2006/relationships/image" Target="../media/image5.jpeg"/><Relationship Id="rId5" Type="http://schemas.openxmlformats.org/officeDocument/2006/relationships/image" Target="../media/image2.jpeg"/><Relationship Id="rId10" Type="http://schemas.openxmlformats.org/officeDocument/2006/relationships/hyperlink" Target="http://3.bp.blogspot.com/_tUGQsLoAUMs/SKDCcJcMdSI/AAAAAAAAAww/Hkpk6CcrDoA/s400/brightsource-solar-mojave2.jpg" TargetMode="External"/><Relationship Id="rId4" Type="http://schemas.openxmlformats.org/officeDocument/2006/relationships/image" Target="../media/image1.jpeg"/><Relationship Id="rId9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hyperlink" Target="http://hwcargill.is-a-geek.com/Pics/Networking/TrendnetWirelessCard.jpg" TargetMode="External"/><Relationship Id="rId3" Type="http://schemas.openxmlformats.org/officeDocument/2006/relationships/image" Target="../media/image6.wmf"/><Relationship Id="rId7" Type="http://schemas.openxmlformats.org/officeDocument/2006/relationships/hyperlink" Target="http://www.sciencedaily.com/images/2007/07/070726210108-large.jpg" TargetMode="External"/><Relationship Id="rId12" Type="http://schemas.openxmlformats.org/officeDocument/2006/relationships/image" Target="../media/image11.jpeg"/><Relationship Id="rId17" Type="http://schemas.openxmlformats.org/officeDocument/2006/relationships/image" Target="../media/image14.emf"/><Relationship Id="rId2" Type="http://schemas.openxmlformats.org/officeDocument/2006/relationships/notesSlide" Target="../notesSlides/notesSlide3.xml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gif"/><Relationship Id="rId11" Type="http://schemas.openxmlformats.org/officeDocument/2006/relationships/hyperlink" Target="http://www.microsoft.com/library/media/1033/windowsxp/mediacenter/images/en-us/wireless_04.jpg" TargetMode="External"/><Relationship Id="rId5" Type="http://schemas.openxmlformats.org/officeDocument/2006/relationships/hyperlink" Target="http://www.merrittcentennials.com/leagues/3359/graphics/Image/radio.GIF" TargetMode="External"/><Relationship Id="rId15" Type="http://schemas.openxmlformats.org/officeDocument/2006/relationships/image" Target="../media/image13.jpeg"/><Relationship Id="rId10" Type="http://schemas.openxmlformats.org/officeDocument/2006/relationships/image" Target="../media/image10.jpeg"/><Relationship Id="rId4" Type="http://schemas.openxmlformats.org/officeDocument/2006/relationships/image" Target="../media/image7.gif"/><Relationship Id="rId9" Type="http://schemas.openxmlformats.org/officeDocument/2006/relationships/hyperlink" Target="http://www.letsgomobile.org/images/news/strategyanalytics/cell-phone-antenna.jpg" TargetMode="External"/><Relationship Id="rId1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ntia.doc.gov/osmhome/allochrt.PDF" TargetMode="Externa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18" Type="http://schemas.openxmlformats.org/officeDocument/2006/relationships/customXml" Target="../ink/ink2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1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9.wmf"/><Relationship Id="rId25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24" Type="http://schemas.openxmlformats.org/officeDocument/2006/relationships/customXml" Target="../ink/ink3.xml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8.w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1.bin"/><Relationship Id="rId22" Type="http://schemas.openxmlformats.org/officeDocument/2006/relationships/customXml" Target="../ink/ink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6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3.wmf"/><Relationship Id="rId12" Type="http://schemas.openxmlformats.org/officeDocument/2006/relationships/customXml" Target="../ink/ink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26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 #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0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3184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1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2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3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5375880" y="1814040"/>
              <a:ext cx="1231200" cy="3924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364360" y="1804680"/>
                <a:ext cx="1255320" cy="39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423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879" y="4253473"/>
            <a:ext cx="82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think of this as a “generalized Ohm’s law for ac circuits”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2905560" y="4632840"/>
              <a:ext cx="4563000" cy="469440"/>
            </p14:xfrm>
          </p:contentPart>
        </mc:Choice>
        <mc:Fallback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9000" y="4620600"/>
                <a:ext cx="4591080" cy="49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544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503640" y="634680"/>
              <a:ext cx="8384040" cy="60382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4280" y="622800"/>
                <a:ext cx="8403840" cy="606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786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2" name="Equation" r:id="rId4" imgW="2997000" imgH="279360" progId="Equation.DSMT4">
                  <p:embed/>
                </p:oleObj>
              </mc:Choice>
              <mc:Fallback>
                <p:oleObj name="Equation" r:id="rId4" imgW="2997000" imgH="279360" progId="Equation.DSMT4">
                  <p:embed/>
                  <p:pic>
                    <p:nvPicPr>
                      <p:cNvPr id="395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3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395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4" name="Equation" r:id="rId8" imgW="3441600" imgH="482400" progId="Equation.DSMT4">
                  <p:embed/>
                </p:oleObj>
              </mc:Choice>
              <mc:Fallback>
                <p:oleObj name="Equation" r:id="rId8" imgW="3441600" imgH="4824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5" name="Equation" r:id="rId10" imgW="4508280" imgH="482400" progId="Equation.DSMT4">
                  <p:embed/>
                </p:oleObj>
              </mc:Choice>
              <mc:Fallback>
                <p:oleObj name="Equation" r:id="rId10" imgW="4508280" imgH="4824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6" name="Equation" r:id="rId12" imgW="4940280" imgH="393480" progId="Equation.DSMT4">
                  <p:embed/>
                </p:oleObj>
              </mc:Choice>
              <mc:Fallback>
                <p:oleObj name="Equation" r:id="rId12" imgW="4940280" imgH="393480" progId="Equation.DSMT4">
                  <p:embed/>
                  <p:pic>
                    <p:nvPicPr>
                      <p:cNvPr id="3952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95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phasor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277388"/>
            <a:ext cx="957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0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itle 1"/>
          <p:cNvSpPr txBox="1">
            <a:spLocks/>
          </p:cNvSpPr>
          <p:nvPr/>
        </p:nvSpPr>
        <p:spPr>
          <a:xfrm rot="16200000">
            <a:off x="-517916" y="1694931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=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56037" y="1321299"/>
            <a:ext cx="485775" cy="1537234"/>
            <a:chOff x="6295456" y="1705012"/>
            <a:chExt cx="485775" cy="1537234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6535239" y="1705012"/>
              <a:ext cx="3104" cy="3092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949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http://cache4.asset-cache.net/xc/51155301.jpg?v=1&amp;c=IWSAsset&amp;k=2&amp;d=77BFBA49EF878921F7C3FC3F69D929FD5E36A0AFA7DEBA3C14B1989E644C7C3F7A3192BABEDFA279F06BF04B24B4128C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81518"/>
            <a:ext cx="5657850" cy="3762376"/>
          </a:xfrm>
          <a:prstGeom prst="rect">
            <a:avLst/>
          </a:prstGeom>
          <a:noFill/>
        </p:spPr>
      </p:pic>
      <p:pic>
        <p:nvPicPr>
          <p:cNvPr id="183300" name="Picture 4" descr="http://cache2.asset-cache.net/xc/1008183.jpg?v=1&amp;c=IWSAsset&amp;k=2&amp;d=77BFBA49EF878921F7C3FC3F69D929FD67C1A37E93E2C8350CAC242C546ADE5111CD0B023276045AE30A760B0D8112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6900" y="2743200"/>
            <a:ext cx="5657850" cy="3714751"/>
          </a:xfrm>
          <a:prstGeom prst="rect">
            <a:avLst/>
          </a:prstGeom>
          <a:noFill/>
        </p:spPr>
      </p:pic>
      <p:pic>
        <p:nvPicPr>
          <p:cNvPr id="4" name="Picture 2" descr="http://pubs.usgs.gov/circ/c1143/html/fig3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0" y="0"/>
            <a:ext cx="2825153" cy="2819400"/>
          </a:xfrm>
          <a:prstGeom prst="rect">
            <a:avLst/>
          </a:prstGeom>
          <a:noFill/>
        </p:spPr>
      </p:pic>
      <p:pic>
        <p:nvPicPr>
          <p:cNvPr id="183302" name="Picture 6" descr="http://www.coloradocollege.edu/dept/PC/RepresentativePhy/Pages/Photoshop/Problem%20Pictures/Nuclear%20Plant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" y="4243894"/>
            <a:ext cx="2262935" cy="1495423"/>
          </a:xfrm>
          <a:prstGeom prst="rect">
            <a:avLst/>
          </a:prstGeom>
          <a:noFill/>
        </p:spPr>
      </p:pic>
      <p:pic>
        <p:nvPicPr>
          <p:cNvPr id="183306" name="Picture 10" descr="http://3.bp.blogspot.com/_tUGQsLoAUMs/SKDCcJcMdSI/AAAAAAAAAww/Hkpk6CcrDoA/s400/brightsource-solar-mojave2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09800" y="5105400"/>
            <a:ext cx="1929113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" name="Ink 2"/>
              <p14:cNvContentPartPr/>
              <p14:nvPr/>
            </p14:nvContentPartPr>
            <p14:xfrm>
              <a:off x="57240" y="694800"/>
              <a:ext cx="8591760" cy="4979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240" y="685440"/>
                <a:ext cx="8615880" cy="500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124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4" name="Acrobat Document" r:id="rId4" imgW="28803465" imgH="18430672" progId="AcroExch.Document.7">
                  <p:embed/>
                </p:oleObj>
              </mc:Choice>
              <mc:Fallback>
                <p:oleObj name="Acrobat Document" r:id="rId4" imgW="28803465" imgH="18430672" progId="AcroExch.Document.7">
                  <p:embed/>
                  <p:pic>
                    <p:nvPicPr>
                      <p:cNvPr id="3737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://www.ntia.doc.gov/osmhome/allochrt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10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e wav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40888" y="1142999"/>
          <a:ext cx="2942327" cy="6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0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88" y="1142999"/>
                        <a:ext cx="2942327" cy="67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4395556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4433977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2257425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1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2257425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457041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2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457041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4586288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3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6288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4552950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4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52950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4568825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5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568825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4586288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6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4586288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-753480" y="188640"/>
              <a:ext cx="9722880" cy="6000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-768600" y="174960"/>
                <a:ext cx="9754200" cy="602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5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6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7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69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0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1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2" name="Equation" r:id="rId18" imgW="2361960" imgH="253800" progId="Equation.DSMT4">
                  <p:embed/>
                </p:oleObj>
              </mc:Choice>
              <mc:Fallback>
                <p:oleObj name="Equation" r:id="rId18" imgW="23619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3" name="Equation" r:id="rId20" imgW="876240" imgH="431640" progId="Equation.DSMT4">
                  <p:embed/>
                </p:oleObj>
              </mc:Choice>
              <mc:Fallback>
                <p:oleObj name="Equation" r:id="rId20" imgW="8762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4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" name="Ink 3"/>
              <p14:cNvContentPartPr/>
              <p14:nvPr/>
            </p14:nvContentPartPr>
            <p14:xfrm>
              <a:off x="551880" y="153720"/>
              <a:ext cx="8098200" cy="5186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2520" y="140040"/>
                <a:ext cx="8124120" cy="521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7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8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9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0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1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2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3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294480" y="691560"/>
              <a:ext cx="8474040" cy="5709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82240" y="677160"/>
                <a:ext cx="8502480" cy="5735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algebr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1" y="465137"/>
          <a:ext cx="2449902" cy="50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6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65137"/>
                        <a:ext cx="2449902" cy="507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158286" y="465137"/>
          <a:ext cx="2647291" cy="5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7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86" y="465137"/>
                        <a:ext cx="2647291" cy="50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5712" y="1212944"/>
          <a:ext cx="480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8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1212944"/>
                        <a:ext cx="4802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712" y="90814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Addi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712" y="2062812"/>
          <a:ext cx="476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9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2062812"/>
                        <a:ext cx="4768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712" y="1822544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btrac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4314" y="3041744"/>
          <a:ext cx="8548508" cy="64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0" name="Equation" r:id="rId12" imgW="3695400" imgH="279360" progId="Equation.DSMT4">
                  <p:embed/>
                </p:oleObj>
              </mc:Choice>
              <mc:Fallback>
                <p:oleObj name="Equation" r:id="rId12" imgW="3695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" y="3041744"/>
                        <a:ext cx="8548508" cy="64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712" y="2672412"/>
            <a:ext cx="155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Multiplica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41288" y="4057521"/>
          <a:ext cx="111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1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057521"/>
                        <a:ext cx="111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5712" y="368818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Divi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1288" y="4955491"/>
          <a:ext cx="881062" cy="5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2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955491"/>
                        <a:ext cx="881062" cy="529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712" y="4586159"/>
            <a:ext cx="109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Inver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6688" y="5592857"/>
          <a:ext cx="909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3" name="Equation" r:id="rId18" imgW="393480" imgH="266400" progId="Equation.DSMT4">
                  <p:embed/>
                </p:oleObj>
              </mc:Choice>
              <mc:Fallback>
                <p:oleObj name="Equation" r:id="rId18" imgW="39348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92857"/>
                        <a:ext cx="9096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4867" y="533474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quare root: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867" y="6210395"/>
            <a:ext cx="2078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omplex conjugate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163128" y="6210395"/>
          <a:ext cx="2673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4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6210395"/>
                        <a:ext cx="2673350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" name="Ink 3"/>
              <p14:cNvContentPartPr/>
              <p14:nvPr/>
            </p14:nvContentPartPr>
            <p14:xfrm>
              <a:off x="1337400" y="271080"/>
              <a:ext cx="7802280" cy="5886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24440" y="258480"/>
                <a:ext cx="7824240" cy="5909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uler relationsh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1519" y="792596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3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9" y="792596"/>
                        <a:ext cx="3561092" cy="68421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48002" y="1761331"/>
          <a:ext cx="3987711" cy="8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4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02" y="1761331"/>
                        <a:ext cx="3987711" cy="80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77925" y="3468329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5" name="Equation" r:id="rId8" imgW="2336760" imgH="304560" progId="Equation.DSMT4">
                  <p:embed/>
                </p:oleObj>
              </mc:Choice>
              <mc:Fallback>
                <p:oleObj name="Equation" r:id="rId8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68329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250166" y="2915729"/>
            <a:ext cx="8229600" cy="552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o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60061" y="4520242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6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1" y="4520242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917723" y="5014617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38763" y="5600148"/>
            <a:ext cx="2320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91164" y="6246479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526547" y="5558084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3429720" y="429840"/>
              <a:ext cx="5734440" cy="4813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20000" y="417600"/>
                <a:ext cx="5759280" cy="484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7</TotalTime>
  <Words>478</Words>
  <Application>Microsoft Office PowerPoint</Application>
  <PresentationFormat>On-screen Show (4:3)</PresentationFormat>
  <Paragraphs>214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Times New Roman</vt:lpstr>
      <vt:lpstr>Office Theme</vt:lpstr>
      <vt:lpstr>Equation</vt:lpstr>
      <vt:lpstr>Acrobat Document</vt:lpstr>
      <vt:lpstr>EECS 70A: Network Analysis</vt:lpstr>
      <vt:lpstr>PowerPoint Presentation</vt:lpstr>
      <vt:lpstr>Wireless Communications</vt:lpstr>
      <vt:lpstr>Frequency Allocations</vt:lpstr>
      <vt:lpstr>Sine waves</vt:lpstr>
      <vt:lpstr>Phase</vt:lpstr>
      <vt:lpstr>Complex numbers</vt:lpstr>
      <vt:lpstr>Complex algebra</vt:lpstr>
      <vt:lpstr>Euler relationship</vt:lpstr>
      <vt:lpstr>Phasors</vt:lpstr>
      <vt:lpstr>Circuits</vt:lpstr>
      <vt:lpstr>Series/Parallel Impedances</vt:lpstr>
      <vt:lpstr>Example problem #1</vt:lpstr>
      <vt:lpstr>Phasor to voltage conversion</vt:lpstr>
      <vt:lpstr>Phasor to voltage conversion</vt:lpstr>
      <vt:lpstr>Example phasor problem</vt:lpstr>
      <vt:lpstr>Example problem #2</vt:lpstr>
      <vt:lpstr>Example problem #3</vt:lpstr>
      <vt:lpstr>Example problem #4</vt:lpstr>
      <vt:lpstr>Low pass filter</vt:lpstr>
      <vt:lpstr>High pass filter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964</cp:revision>
  <dcterms:created xsi:type="dcterms:W3CDTF">2010-03-26T00:11:49Z</dcterms:created>
  <dcterms:modified xsi:type="dcterms:W3CDTF">2018-05-14T19:50:09Z</dcterms:modified>
</cp:coreProperties>
</file>